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EF2959" w14:textId="20B6DD0E" w:rsidR="00540E34" w:rsidRPr="00540E34" w:rsidRDefault="00656794" w:rsidP="004B12DF">
      <w:pPr>
        <w:pStyle w:val="afa"/>
        <w:rPr>
          <w:rStyle w:val="af3"/>
          <w:b/>
          <w:caps w:val="0"/>
          <w:sz w:val="22"/>
          <w:szCs w:val="22"/>
        </w:rPr>
        <w:sectPr w:rsidR="00540E34" w:rsidRPr="00540E34" w:rsidSect="00DE2603">
          <w:footnotePr>
            <w:numFmt w:val="chicago"/>
          </w:footnotePr>
          <w:type w:val="continuous"/>
          <w:pgSz w:w="11906" w:h="16838"/>
          <w:pgMar w:top="1418" w:right="1418" w:bottom="1418" w:left="1418" w:header="992" w:footer="1038" w:gutter="0"/>
          <w:cols w:num="2" w:space="708"/>
          <w:docGrid w:linePitch="360"/>
        </w:sectPr>
      </w:pPr>
      <w:r w:rsidRPr="00D210D2">
        <w:t xml:space="preserve">УДК </w:t>
      </w:r>
      <w:r w:rsidR="00753489" w:rsidRPr="00751BE7">
        <w:t>004.588</w:t>
      </w:r>
    </w:p>
    <w:p w14:paraId="79DC9278" w14:textId="2F32DF18" w:rsidR="00656794" w:rsidRPr="00D210D2" w:rsidRDefault="00247D5E" w:rsidP="004B12DF">
      <w:pPr>
        <w:pStyle w:val="af2"/>
      </w:pPr>
      <w:bookmarkStart w:id="0" w:name="_Ref14908716"/>
      <w:bookmarkStart w:id="1" w:name="_Ref17663110"/>
      <w:bookmarkStart w:id="2" w:name="_Ref17663118"/>
      <w:bookmarkStart w:id="3" w:name="_Toc18791163"/>
      <w:r>
        <w:t xml:space="preserve">Структурно-иерархическая дидактическая </w:t>
      </w:r>
      <w:r w:rsidRPr="001741C4">
        <w:t>модель</w:t>
      </w:r>
      <w:bookmarkEnd w:id="0"/>
      <w:bookmarkEnd w:id="1"/>
      <w:bookmarkEnd w:id="2"/>
      <w:bookmarkEnd w:id="3"/>
      <w:r w:rsidR="00540E34" w:rsidRPr="00540E34">
        <w:t xml:space="preserve"> электронного обучения</w:t>
      </w:r>
      <w:r w:rsidR="00540E34" w:rsidRPr="00D210D2">
        <w:rPr>
          <w:rStyle w:val="af1"/>
          <w:b w:val="0"/>
        </w:rPr>
        <w:t xml:space="preserve"> </w:t>
      </w:r>
    </w:p>
    <w:p w14:paraId="1DEC01FA" w14:textId="77777777" w:rsidR="00AB699D" w:rsidRPr="00D210D2" w:rsidRDefault="00AB699D" w:rsidP="004B12DF">
      <w:pPr>
        <w:pStyle w:val="af6"/>
      </w:pPr>
    </w:p>
    <w:p w14:paraId="02149B62" w14:textId="485F782C" w:rsidR="00EB3D30" w:rsidRPr="00D210D2" w:rsidRDefault="00796C7A" w:rsidP="004B12DF">
      <w:pPr>
        <w:pStyle w:val="af6"/>
      </w:pPr>
      <w:r w:rsidRPr="00D210D2">
        <w:t xml:space="preserve">© </w:t>
      </w:r>
      <w:r w:rsidRPr="00D210D2">
        <w:rPr>
          <w:lang w:val="en-US"/>
        </w:rPr>
        <w:fldChar w:fldCharType="begin"/>
      </w:r>
      <w:r w:rsidRPr="00D210D2">
        <w:instrText xml:space="preserve"> TIME \@ "yyyy" </w:instrText>
      </w:r>
      <w:r w:rsidRPr="00D210D2">
        <w:rPr>
          <w:lang w:val="en-US"/>
        </w:rPr>
        <w:fldChar w:fldCharType="separate"/>
      </w:r>
      <w:r w:rsidR="00B97123">
        <w:rPr>
          <w:noProof/>
        </w:rPr>
        <w:t>2019</w:t>
      </w:r>
      <w:r w:rsidRPr="00D210D2">
        <w:rPr>
          <w:lang w:val="en-US"/>
        </w:rPr>
        <w:fldChar w:fldCharType="end"/>
      </w:r>
      <w:r w:rsidRPr="00D210D2">
        <w:t xml:space="preserve"> </w:t>
      </w:r>
      <w:r w:rsidR="00247D5E">
        <w:t>Н.С. Силкина</w:t>
      </w:r>
      <w:r w:rsidR="0037310D" w:rsidRPr="00D210D2">
        <w:t xml:space="preserve">, </w:t>
      </w:r>
      <w:r w:rsidR="00247D5E" w:rsidRPr="00247D5E">
        <w:t>Л.Б</w:t>
      </w:r>
      <w:r w:rsidR="00247D5E">
        <w:t>. Соколинский</w:t>
      </w:r>
    </w:p>
    <w:p w14:paraId="6B999D9F" w14:textId="75113643" w:rsidR="005121FE" w:rsidRPr="00A54238" w:rsidRDefault="00796C7A" w:rsidP="00805616">
      <w:pPr>
        <w:jc w:val="center"/>
      </w:pPr>
      <w:r w:rsidRPr="00D210D2">
        <w:t>Южно-Уральский государственный университет</w:t>
      </w:r>
      <w:r w:rsidR="00F60417" w:rsidRPr="00F60417">
        <w:t xml:space="preserve"> </w:t>
      </w:r>
      <w:r w:rsidR="005121FE" w:rsidRPr="00D210D2">
        <w:br/>
        <w:t>(454080 Челябинск, пр. им. В.И. Ленина, д. 76),</w:t>
      </w:r>
      <w:r w:rsidR="000A3ADD" w:rsidRPr="000A3ADD">
        <w:t xml:space="preserve"> </w:t>
      </w:r>
      <w:r w:rsidR="005121FE" w:rsidRPr="00D210D2">
        <w:br/>
      </w:r>
      <w:r w:rsidR="005121FE" w:rsidRPr="00D210D2">
        <w:rPr>
          <w:lang w:val="en-US"/>
        </w:rPr>
        <w:t>E</w:t>
      </w:r>
      <w:r w:rsidR="005121FE" w:rsidRPr="00A54238">
        <w:t>-</w:t>
      </w:r>
      <w:r w:rsidR="005121FE" w:rsidRPr="00D210D2">
        <w:rPr>
          <w:lang w:val="en-US"/>
        </w:rPr>
        <w:t>mail</w:t>
      </w:r>
      <w:r w:rsidR="005121FE" w:rsidRPr="00A54238">
        <w:t xml:space="preserve">: </w:t>
      </w:r>
      <w:r w:rsidR="008729A7">
        <w:rPr>
          <w:lang w:val="en-US"/>
        </w:rPr>
        <w:t>S</w:t>
      </w:r>
      <w:r w:rsidR="00247D5E">
        <w:rPr>
          <w:lang w:val="en-US"/>
        </w:rPr>
        <w:t>ilkina</w:t>
      </w:r>
      <w:r w:rsidR="008729A7">
        <w:rPr>
          <w:lang w:val="en-US"/>
        </w:rPr>
        <w:t>NS</w:t>
      </w:r>
      <w:r w:rsidR="00F60417" w:rsidRPr="00F60417">
        <w:t>@</w:t>
      </w:r>
      <w:r w:rsidR="005121FE" w:rsidRPr="00D210D2">
        <w:rPr>
          <w:lang w:val="en-US"/>
        </w:rPr>
        <w:t>susu</w:t>
      </w:r>
      <w:r w:rsidR="005121FE" w:rsidRPr="00A54238">
        <w:t>.</w:t>
      </w:r>
      <w:r w:rsidR="005121FE" w:rsidRPr="00D210D2">
        <w:rPr>
          <w:lang w:val="en-US"/>
        </w:rPr>
        <w:t>ru</w:t>
      </w:r>
      <w:r w:rsidR="005121FE" w:rsidRPr="00A54238">
        <w:t xml:space="preserve">, </w:t>
      </w:r>
      <w:r w:rsidR="00247D5E">
        <w:rPr>
          <w:lang w:val="en-US"/>
        </w:rPr>
        <w:t>Leonid</w:t>
      </w:r>
      <w:r w:rsidR="00247D5E" w:rsidRPr="00247D5E">
        <w:t>.</w:t>
      </w:r>
      <w:r w:rsidR="00247D5E">
        <w:rPr>
          <w:lang w:val="en-US"/>
        </w:rPr>
        <w:t>Sokolinsky</w:t>
      </w:r>
      <w:r w:rsidR="00F60417" w:rsidRPr="00F60417">
        <w:t>@</w:t>
      </w:r>
      <w:r w:rsidR="00F60417">
        <w:rPr>
          <w:lang w:val="en-US"/>
        </w:rPr>
        <w:t>su</w:t>
      </w:r>
      <w:r w:rsidR="005121FE" w:rsidRPr="00D210D2">
        <w:rPr>
          <w:lang w:val="en-US"/>
        </w:rPr>
        <w:t>su</w:t>
      </w:r>
      <w:r w:rsidR="005121FE" w:rsidRPr="00A54238">
        <w:t>.</w:t>
      </w:r>
      <w:r w:rsidR="005121FE" w:rsidRPr="00D210D2">
        <w:rPr>
          <w:lang w:val="en-US"/>
        </w:rPr>
        <w:t>ru</w:t>
      </w:r>
    </w:p>
    <w:p w14:paraId="7F40BE3E" w14:textId="4FC59330" w:rsidR="005121FE" w:rsidRPr="00D210D2" w:rsidRDefault="005121FE" w:rsidP="00456031">
      <w:pPr>
        <w:jc w:val="center"/>
      </w:pPr>
      <w:r w:rsidRPr="00D210D2">
        <w:t xml:space="preserve">Поступила в редакцию: </w:t>
      </w:r>
      <w:r w:rsidR="00753685">
        <w:rPr>
          <w:highlight w:val="yellow"/>
        </w:rPr>
        <w:t>2</w:t>
      </w:r>
      <w:r w:rsidR="008E5843" w:rsidRPr="00B936D7">
        <w:rPr>
          <w:highlight w:val="yellow"/>
        </w:rPr>
        <w:t>2</w:t>
      </w:r>
      <w:r w:rsidR="003001FA" w:rsidRPr="008729A7">
        <w:rPr>
          <w:highlight w:val="yellow"/>
        </w:rPr>
        <w:t>.</w:t>
      </w:r>
      <w:r w:rsidR="005A7E60">
        <w:rPr>
          <w:highlight w:val="yellow"/>
        </w:rPr>
        <w:t>10</w:t>
      </w:r>
      <w:r w:rsidR="003001FA" w:rsidRPr="008729A7">
        <w:rPr>
          <w:highlight w:val="yellow"/>
        </w:rPr>
        <w:t>.</w:t>
      </w:r>
      <w:r w:rsidR="005A7E60">
        <w:t>2019</w:t>
      </w:r>
      <w:r w:rsidR="00D5689A">
        <w:t xml:space="preserve"> </w:t>
      </w:r>
    </w:p>
    <w:p w14:paraId="71CF4D6D" w14:textId="77777777" w:rsidR="00E960B9" w:rsidRPr="00D210D2" w:rsidRDefault="00E960B9" w:rsidP="004B12DF"/>
    <w:p w14:paraId="37510F1B" w14:textId="68C00378" w:rsidR="00774130" w:rsidRDefault="00540E34" w:rsidP="00456031">
      <w:pPr>
        <w:pStyle w:val="af4"/>
      </w:pPr>
      <w:r w:rsidRPr="00540E34">
        <w:t xml:space="preserve">В данной </w:t>
      </w:r>
      <w:r>
        <w:t>статье</w:t>
      </w:r>
      <w:r w:rsidRPr="00540E34">
        <w:t xml:space="preserve"> описывается оригинальная структурно-иерархическая дидактическая (СИД) модель электронного обучения</w:t>
      </w:r>
      <w:r w:rsidR="00914CEF">
        <w:t>.</w:t>
      </w:r>
      <w:r w:rsidRPr="00540E34">
        <w:t xml:space="preserve"> </w:t>
      </w:r>
      <w:r w:rsidR="00774130" w:rsidRPr="00774130">
        <w:t xml:space="preserve">В основе модели лежит четырехуровневая методическая база знаний. Первый уровень включает в себя комплекс электронных учебных энциклопедий по различным областям знаний. </w:t>
      </w:r>
      <w:r w:rsidR="00753685" w:rsidRPr="00774130">
        <w:t>Второй уровень включает в себя электронные учебные курсы. Модель поддерживает структурирование электронного учебного курса по дидактическим компонентам (вертикальное слоение) и уровням детализации (горизонтальное слоение). Третий уровень включает в себя комплекс рабочих учебных программ.</w:t>
      </w:r>
      <w:r w:rsidR="00753685">
        <w:t xml:space="preserve"> Четвертый </w:t>
      </w:r>
      <w:r w:rsidR="00774130" w:rsidRPr="00774130">
        <w:t xml:space="preserve">уровень включает в себя комплекс ФГОС ВО. Отличительной особенностью </w:t>
      </w:r>
      <w:r w:rsidR="00753685">
        <w:t>СИД</w:t>
      </w:r>
      <w:r w:rsidR="00774130" w:rsidRPr="00774130">
        <w:t xml:space="preserve"> модели является делени</w:t>
      </w:r>
      <w:r w:rsidR="00753685">
        <w:t>е</w:t>
      </w:r>
      <w:r w:rsidR="00774130" w:rsidRPr="00774130">
        <w:t xml:space="preserve"> образовательных объектов на дидактические компоненты. Это позволит, во-первых, производить автоматическую верификацию дидактической полноты электронного учебного курса. Во-вторых, включать части одного курса в другой без потери дидактической </w:t>
      </w:r>
      <w:r w:rsidR="00753685">
        <w:t>структуры</w:t>
      </w:r>
      <w:r w:rsidR="00774130" w:rsidRPr="00774130">
        <w:t xml:space="preserve">. В-третьих, выделять из электронного учебного курса отдельный дидактический слой и на его основе автоматически формировать </w:t>
      </w:r>
      <w:r w:rsidR="00753685">
        <w:t>специализированные</w:t>
      </w:r>
      <w:r w:rsidR="00774130" w:rsidRPr="00774130">
        <w:t xml:space="preserve"> учебно-методические материалы: конспекты лекций, сборники задач, экзаменационные тесты и др.</w:t>
      </w:r>
      <w:r w:rsidR="00774130">
        <w:t xml:space="preserve"> </w:t>
      </w:r>
      <w:r w:rsidR="00753685">
        <w:t>О</w:t>
      </w:r>
      <w:r w:rsidR="00774130">
        <w:t>писаны основные операции СИД модели</w:t>
      </w:r>
      <w:r w:rsidR="00456031">
        <w:t xml:space="preserve">, на основе которых предложены </w:t>
      </w:r>
      <w:r w:rsidR="00774130" w:rsidRPr="00774130">
        <w:t>алгоритмы по анализу образовательных программ и электронных учебных курсов</w:t>
      </w:r>
      <w:r w:rsidR="00774130">
        <w:t>. В заключении дается краткая сводка результатов и направления дальнейших исследований.</w:t>
      </w:r>
    </w:p>
    <w:p w14:paraId="5C6C3FB4" w14:textId="04F12AE2" w:rsidR="00774130" w:rsidRPr="00753685" w:rsidRDefault="004375C4" w:rsidP="00456031">
      <w:pPr>
        <w:pStyle w:val="af8"/>
      </w:pPr>
      <w:r w:rsidRPr="00753685">
        <w:t xml:space="preserve">Ключевые слова: </w:t>
      </w:r>
      <w:r w:rsidR="00774130" w:rsidRPr="00753685">
        <w:t xml:space="preserve">электронное обучение, </w:t>
      </w:r>
      <w:r w:rsidR="00774130" w:rsidRPr="00753685">
        <w:rPr>
          <w:lang w:val="en-US"/>
        </w:rPr>
        <w:t>e</w:t>
      </w:r>
      <w:r w:rsidR="00774130" w:rsidRPr="00753685">
        <w:t>-</w:t>
      </w:r>
      <w:r w:rsidR="00774130" w:rsidRPr="00753685">
        <w:rPr>
          <w:lang w:val="en-US"/>
        </w:rPr>
        <w:t>learning</w:t>
      </w:r>
      <w:r w:rsidR="00774130" w:rsidRPr="00753685">
        <w:t>,</w:t>
      </w:r>
      <w:r w:rsidR="00456031" w:rsidRPr="00753685">
        <w:t xml:space="preserve"> электронный учебный курс, модель электронного обучения, образовательный объект, дидактическая структура</w:t>
      </w:r>
      <w:r w:rsidR="00753685" w:rsidRPr="00753685">
        <w:t>, СИД модель</w:t>
      </w:r>
      <w:r w:rsidR="00456031" w:rsidRPr="00753685">
        <w:t>.</w:t>
      </w:r>
    </w:p>
    <w:p w14:paraId="263DC269" w14:textId="77777777" w:rsidR="005121FE" w:rsidRPr="00D210D2" w:rsidRDefault="00EE609F" w:rsidP="00456031">
      <w:pPr>
        <w:ind w:firstLine="0"/>
      </w:pPr>
      <w:r w:rsidRPr="00753685">
        <w:t>ОБРАЗЕЦ ЦИТИРОВАНИЯ</w:t>
      </w:r>
    </w:p>
    <w:p w14:paraId="2A57F0E4" w14:textId="0D479341" w:rsidR="005121FE" w:rsidRPr="00D210D2" w:rsidRDefault="00774130" w:rsidP="004B12DF">
      <w:r w:rsidRPr="00774130">
        <w:t>Силкина</w:t>
      </w:r>
      <w:r w:rsidR="00EE609F" w:rsidRPr="00774130">
        <w:t> </w:t>
      </w:r>
      <w:r w:rsidRPr="00774130">
        <w:t>Н</w:t>
      </w:r>
      <w:r w:rsidR="005121FE" w:rsidRPr="00774130">
        <w:t>.</w:t>
      </w:r>
      <w:r w:rsidRPr="00774130">
        <w:t>С</w:t>
      </w:r>
      <w:r w:rsidR="005121FE" w:rsidRPr="00774130">
        <w:t xml:space="preserve">., </w:t>
      </w:r>
      <w:r w:rsidRPr="00774130">
        <w:t>Соколинский Л.Б</w:t>
      </w:r>
      <w:r w:rsidR="005121FE" w:rsidRPr="00774130">
        <w:t xml:space="preserve">. </w:t>
      </w:r>
      <w:r w:rsidRPr="00774130">
        <w:t>Структурно-иерархическая дидактическая модель электронного обучения</w:t>
      </w:r>
      <w:r w:rsidRPr="00D210D2">
        <w:t xml:space="preserve"> </w:t>
      </w:r>
      <w:r w:rsidR="005121FE" w:rsidRPr="00D210D2">
        <w:t xml:space="preserve">// Вестник ЮУрГУ. Серия: Вычислительная математика и информатика. </w:t>
      </w:r>
      <w:r w:rsidR="00EE609F" w:rsidRPr="00D210D2">
        <w:fldChar w:fldCharType="begin"/>
      </w:r>
      <w:r w:rsidR="00EE609F" w:rsidRPr="00D210D2">
        <w:instrText xml:space="preserve"> TIME \@ "yyyy" </w:instrText>
      </w:r>
      <w:r w:rsidR="00EE609F" w:rsidRPr="00D210D2">
        <w:fldChar w:fldCharType="separate"/>
      </w:r>
      <w:r w:rsidR="00B97123">
        <w:rPr>
          <w:noProof/>
        </w:rPr>
        <w:t>2019</w:t>
      </w:r>
      <w:r w:rsidR="00EE609F" w:rsidRPr="00D210D2">
        <w:fldChar w:fldCharType="end"/>
      </w:r>
      <w:r w:rsidR="005121FE" w:rsidRPr="00D210D2">
        <w:t xml:space="preserve">. </w:t>
      </w:r>
      <w:r w:rsidR="005121FE" w:rsidRPr="008729A7">
        <w:rPr>
          <w:highlight w:val="yellow"/>
        </w:rPr>
        <w:t>Т.</w:t>
      </w:r>
      <w:r w:rsidR="00EE609F" w:rsidRPr="008729A7">
        <w:rPr>
          <w:highlight w:val="yellow"/>
        </w:rPr>
        <w:t> X</w:t>
      </w:r>
      <w:r w:rsidR="005121FE" w:rsidRPr="008729A7">
        <w:rPr>
          <w:highlight w:val="yellow"/>
        </w:rPr>
        <w:t>, №</w:t>
      </w:r>
      <w:r w:rsidR="00EE609F" w:rsidRPr="008729A7">
        <w:rPr>
          <w:highlight w:val="yellow"/>
        </w:rPr>
        <w:t> Y</w:t>
      </w:r>
      <w:r w:rsidR="005121FE" w:rsidRPr="008729A7">
        <w:rPr>
          <w:highlight w:val="yellow"/>
        </w:rPr>
        <w:t>. С.</w:t>
      </w:r>
      <w:r w:rsidR="00EE609F" w:rsidRPr="008729A7">
        <w:rPr>
          <w:highlight w:val="yellow"/>
          <w:lang w:val="en-US"/>
        </w:rPr>
        <w:t> </w:t>
      </w:r>
      <w:r w:rsidR="00EE609F" w:rsidRPr="008729A7">
        <w:rPr>
          <w:highlight w:val="yellow"/>
        </w:rPr>
        <w:t>Z1</w:t>
      </w:r>
      <w:r w:rsidR="005121FE" w:rsidRPr="008729A7">
        <w:rPr>
          <w:highlight w:val="yellow"/>
        </w:rPr>
        <w:t>–</w:t>
      </w:r>
      <w:r w:rsidR="00EE609F" w:rsidRPr="008729A7">
        <w:rPr>
          <w:highlight w:val="yellow"/>
        </w:rPr>
        <w:t>Z2</w:t>
      </w:r>
      <w:r w:rsidR="005121FE" w:rsidRPr="008729A7">
        <w:rPr>
          <w:highlight w:val="yellow"/>
        </w:rPr>
        <w:t>. DOI:</w:t>
      </w:r>
      <w:r w:rsidR="00EE609F" w:rsidRPr="008729A7">
        <w:rPr>
          <w:highlight w:val="yellow"/>
          <w:lang w:val="en-US"/>
        </w:rPr>
        <w:t> </w:t>
      </w:r>
      <w:hyperlink r:id="rId8" w:history="1">
        <w:r w:rsidR="00753217" w:rsidRPr="008729A7">
          <w:rPr>
            <w:rStyle w:val="affb"/>
            <w:color w:val="auto"/>
            <w:highlight w:val="yellow"/>
            <w:u w:val="none"/>
          </w:rPr>
          <w:t>10.14529/</w:t>
        </w:r>
        <w:r w:rsidR="00753217" w:rsidRPr="008729A7">
          <w:rPr>
            <w:rStyle w:val="affb"/>
            <w:color w:val="auto"/>
            <w:highlight w:val="yellow"/>
            <w:u w:val="none"/>
            <w:lang w:val="en-US"/>
          </w:rPr>
          <w:t>cmseXXXXXX</w:t>
        </w:r>
      </w:hyperlink>
      <w:r w:rsidR="005121FE" w:rsidRPr="008729A7">
        <w:rPr>
          <w:highlight w:val="yellow"/>
        </w:rPr>
        <w:t>.</w:t>
      </w:r>
    </w:p>
    <w:p w14:paraId="0AC11DE4" w14:textId="77777777" w:rsidR="0037686B" w:rsidRPr="007C20EC" w:rsidRDefault="00C31481" w:rsidP="00456031">
      <w:pPr>
        <w:pStyle w:val="10"/>
      </w:pPr>
      <w:r w:rsidRPr="00D210D2">
        <w:t>Введение</w:t>
      </w:r>
    </w:p>
    <w:p w14:paraId="1A606760" w14:textId="3F4178F9" w:rsidR="00097191" w:rsidRDefault="00097191" w:rsidP="004B12DF">
      <w:r>
        <w:t>Идея использования компьютеров в учебном процессе нашла свое выражение еще в 60-е годы в форме концепции программированного обучения [</w:t>
      </w:r>
      <w:r>
        <w:fldChar w:fldCharType="begin"/>
      </w:r>
      <w:r>
        <w:instrText xml:space="preserve"> REF _Ref19690561 \r \h </w:instrText>
      </w:r>
      <w:r>
        <w:fldChar w:fldCharType="separate"/>
      </w:r>
      <w:r w:rsidR="00D411D3">
        <w:t>1</w:t>
      </w:r>
      <w:r>
        <w:fldChar w:fldCharType="end"/>
      </w:r>
      <w:r>
        <w:t>], которая была предложена американским психологом Б.Ф. Скиннером. В соответствие с этой концепцией весь учебный материал делился на небольшие порции, а процесс обучения – на шаги. В ходе одного шага учащийся осваивал одну порцию материала. Программа, управляющая обучением, поддерживала только линейную последовательность шагов. Позднее Н. Краудером был предложен алгоритм разветвленного программированного обучения [</w:t>
      </w:r>
      <w:r>
        <w:fldChar w:fldCharType="begin"/>
      </w:r>
      <w:r>
        <w:instrText xml:space="preserve"> REF _Ref19690758 \r \h </w:instrText>
      </w:r>
      <w:r>
        <w:fldChar w:fldCharType="separate"/>
      </w:r>
      <w:r w:rsidR="00D411D3">
        <w:t>2</w:t>
      </w:r>
      <w:r>
        <w:fldChar w:fldCharType="end"/>
      </w:r>
      <w:r>
        <w:t>]. Основным отличием данного подхода является введение индивидуальных путей прохождения учебного материала. Путь для каждого учащегося определяет сама программа в процессе обучения, основываясь на ответах учащихся.</w:t>
      </w:r>
      <w:r w:rsidR="00F60417" w:rsidRPr="00F60417">
        <w:t xml:space="preserve"> </w:t>
      </w:r>
      <w:r>
        <w:t>Следующий этап развития программированного обучения связан с использованием гипертекстовых и мультимедийных технологий</w:t>
      </w:r>
      <w:r w:rsidR="00F60417">
        <w:rPr>
          <w:lang w:val="en-US"/>
        </w:rPr>
        <w:t> </w:t>
      </w:r>
      <w:r>
        <w:t>[</w:t>
      </w:r>
      <w:r w:rsidR="00543118">
        <w:fldChar w:fldCharType="begin"/>
      </w:r>
      <w:r w:rsidR="00543118">
        <w:instrText xml:space="preserve"> REF _Ref19690939 \r \h </w:instrText>
      </w:r>
      <w:r w:rsidR="00543118">
        <w:fldChar w:fldCharType="separate"/>
      </w:r>
      <w:r w:rsidR="00D411D3">
        <w:t>3</w:t>
      </w:r>
      <w:r w:rsidR="00543118">
        <w:fldChar w:fldCharType="end"/>
      </w:r>
      <w:r>
        <w:t xml:space="preserve">], которые, по существу, стали базовой технологической платформой образовательного контента. Это дало возможность использовать в качестве образовательных объектов </w:t>
      </w:r>
      <w:r>
        <w:lastRenderedPageBreak/>
        <w:t>не только текстовую информацию, но также графику, аудио и видеоинформацию.</w:t>
      </w:r>
      <w:r w:rsidR="00543118">
        <w:t xml:space="preserve"> </w:t>
      </w:r>
      <w:r>
        <w:t>Усложнение внутренней структуры образовательного контента породило проблему повторного использования элементов электронных учебных курсов в других электронных обучающих системах. Необходимость решения этой проблемы стимулировала развитие универсальных моделей электронного обучения и стандартов, разработанных на их основе.</w:t>
      </w:r>
    </w:p>
    <w:p w14:paraId="38215B21" w14:textId="2AD10503" w:rsidR="00543118" w:rsidRDefault="00097191" w:rsidP="004B12DF">
      <w:r>
        <w:t>Множество моделей электронного обучения можно представить в виде иерархии классов, изображенной на ри</w:t>
      </w:r>
      <w:r w:rsidR="00543118">
        <w:t>с. 1</w:t>
      </w:r>
      <w:r>
        <w:t xml:space="preserve">. Первый уровень представлен </w:t>
      </w:r>
      <w:r w:rsidRPr="00FA079B">
        <w:rPr>
          <w:i/>
        </w:rPr>
        <w:t>моделями данных</w:t>
      </w:r>
      <w:r>
        <w:t xml:space="preserve">, предназначенными для обмена данными между </w:t>
      </w:r>
      <w:r w:rsidR="00543118">
        <w:t>образовательными объектами (</w:t>
      </w:r>
      <w:r w:rsidR="00543118">
        <w:rPr>
          <w:lang w:val="en-US"/>
        </w:rPr>
        <w:t>Learning</w:t>
      </w:r>
      <w:r w:rsidR="00543118" w:rsidRPr="00543118">
        <w:t xml:space="preserve"> </w:t>
      </w:r>
      <w:r w:rsidR="00543118">
        <w:rPr>
          <w:lang w:val="en-US"/>
        </w:rPr>
        <w:t>Objects</w:t>
      </w:r>
      <w:r w:rsidR="00543118" w:rsidRPr="00543118">
        <w:t xml:space="preserve">, </w:t>
      </w:r>
      <w:r>
        <w:t>LO</w:t>
      </w:r>
      <w:r w:rsidR="00543118" w:rsidRPr="00543118">
        <w:t>)</w:t>
      </w:r>
      <w:r>
        <w:t xml:space="preserve"> и </w:t>
      </w:r>
      <w:r w:rsidR="000A3ADD">
        <w:t>системой</w:t>
      </w:r>
      <w:r w:rsidR="00543118">
        <w:t xml:space="preserve"> управления обучением </w:t>
      </w:r>
      <w:r w:rsidR="00543118" w:rsidRPr="00543118">
        <w:t>(</w:t>
      </w:r>
      <w:r w:rsidR="00543118">
        <w:rPr>
          <w:lang w:val="en-US"/>
        </w:rPr>
        <w:t>Learning</w:t>
      </w:r>
      <w:r w:rsidR="00543118" w:rsidRPr="00543118">
        <w:t xml:space="preserve"> </w:t>
      </w:r>
      <w:r w:rsidR="00543118">
        <w:rPr>
          <w:lang w:val="en-US"/>
        </w:rPr>
        <w:t>Management</w:t>
      </w:r>
      <w:r w:rsidR="00543118" w:rsidRPr="00543118">
        <w:t xml:space="preserve"> </w:t>
      </w:r>
      <w:r w:rsidR="00543118">
        <w:rPr>
          <w:lang w:val="en-US"/>
        </w:rPr>
        <w:t>System</w:t>
      </w:r>
      <w:r w:rsidR="00543118" w:rsidRPr="00543118">
        <w:t xml:space="preserve">, </w:t>
      </w:r>
      <w:r w:rsidR="00543118">
        <w:rPr>
          <w:lang w:val="en-US"/>
        </w:rPr>
        <w:t>LMS</w:t>
      </w:r>
      <w:r w:rsidR="00543118" w:rsidRPr="00543118">
        <w:t>)</w:t>
      </w:r>
      <w:r>
        <w:t xml:space="preserve">. LO использует модель данных для того, чтобы получить от </w:t>
      </w:r>
      <w:r w:rsidR="00543118">
        <w:rPr>
          <w:lang w:val="en-US"/>
        </w:rPr>
        <w:t>LMS</w:t>
      </w:r>
      <w:r>
        <w:t xml:space="preserve"> информацию, которая позволит ему выполнить требуемые обучающие функции. </w:t>
      </w:r>
      <w:r w:rsidR="00543118">
        <w:rPr>
          <w:lang w:val="en-US"/>
        </w:rPr>
        <w:t>LMS</w:t>
      </w:r>
      <w:r>
        <w:t xml:space="preserve"> использует модель данных для того, чтобы получать от LO информацию, которая позволит ей правильно управлять объектами LO. Таким образом, модель данных должна описывать структуру информации, которая может быть передана в и получена от LO. Однако, модель данных не должна специфицировать как, когда и в каком направлении информация может передаваться. К моделям данного уровня относится </w:t>
      </w:r>
      <w:r w:rsidRPr="007662EE">
        <w:rPr>
          <w:i/>
        </w:rPr>
        <w:t>Модель данных для взаимодействия с образовательными объектами</w:t>
      </w:r>
      <w:r>
        <w:t xml:space="preserve"> (</w:t>
      </w:r>
      <w:r w:rsidRPr="000A3ADD">
        <w:rPr>
          <w:i/>
          <w:lang w:val="en-US"/>
        </w:rPr>
        <w:t>Data</w:t>
      </w:r>
      <w:r w:rsidRPr="006106BA">
        <w:rPr>
          <w:i/>
        </w:rPr>
        <w:t xml:space="preserve"> </w:t>
      </w:r>
      <w:r w:rsidRPr="000A3ADD">
        <w:rPr>
          <w:i/>
          <w:lang w:val="en-US"/>
        </w:rPr>
        <w:t>Model</w:t>
      </w:r>
      <w:r w:rsidRPr="006106BA">
        <w:rPr>
          <w:i/>
        </w:rPr>
        <w:t xml:space="preserve"> </w:t>
      </w:r>
      <w:r w:rsidRPr="000A3ADD">
        <w:rPr>
          <w:i/>
          <w:lang w:val="en-US"/>
        </w:rPr>
        <w:t>for</w:t>
      </w:r>
      <w:r w:rsidRPr="006106BA">
        <w:rPr>
          <w:i/>
        </w:rPr>
        <w:t xml:space="preserve"> </w:t>
      </w:r>
      <w:r w:rsidRPr="000A3ADD">
        <w:rPr>
          <w:i/>
          <w:lang w:val="en-US"/>
        </w:rPr>
        <w:t>Content</w:t>
      </w:r>
      <w:r w:rsidRPr="006106BA">
        <w:rPr>
          <w:i/>
        </w:rPr>
        <w:t xml:space="preserve"> </w:t>
      </w:r>
      <w:r w:rsidRPr="000A3ADD">
        <w:rPr>
          <w:i/>
          <w:lang w:val="en-US"/>
        </w:rPr>
        <w:t>Object</w:t>
      </w:r>
      <w:r w:rsidRPr="006106BA">
        <w:rPr>
          <w:i/>
        </w:rPr>
        <w:t xml:space="preserve"> </w:t>
      </w:r>
      <w:r w:rsidRPr="000A3ADD">
        <w:rPr>
          <w:i/>
          <w:lang w:val="en-US"/>
        </w:rPr>
        <w:t>Communication</w:t>
      </w:r>
      <w:r>
        <w:t>) [</w:t>
      </w:r>
      <w:r w:rsidR="00543118">
        <w:fldChar w:fldCharType="begin"/>
      </w:r>
      <w:r w:rsidR="00543118">
        <w:instrText xml:space="preserve"> REF _Ref19691257 \r \h </w:instrText>
      </w:r>
      <w:r w:rsidR="00543118">
        <w:fldChar w:fldCharType="separate"/>
      </w:r>
      <w:r w:rsidR="00D411D3">
        <w:t>4</w:t>
      </w:r>
      <w:r w:rsidR="00543118">
        <w:fldChar w:fldCharType="end"/>
      </w:r>
      <w:r>
        <w:t>].</w:t>
      </w:r>
    </w:p>
    <w:p w14:paraId="72B1D7D4" w14:textId="77777777" w:rsidR="00097191" w:rsidRPr="003F14C6" w:rsidRDefault="00097191" w:rsidP="003F14C6">
      <w:pPr>
        <w:pStyle w:val="afff1"/>
        <w:rPr>
          <w:highlight w:val="yellow"/>
        </w:rPr>
      </w:pPr>
      <w:r>
        <w:rPr>
          <w:lang w:eastAsia="ru-RU"/>
        </w:rPr>
        <mc:AlternateContent>
          <mc:Choice Requires="wpc">
            <w:drawing>
              <wp:inline distT="0" distB="0" distL="0" distR="0" wp14:anchorId="7867D514" wp14:editId="426662F1">
                <wp:extent cx="4430993" cy="3603589"/>
                <wp:effectExtent l="0" t="0" r="8255" b="16510"/>
                <wp:docPr id="1211" name="Полотно 290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205" name="Rectangle 987"/>
                        <wps:cNvSpPr>
                          <a:spLocks noChangeArrowheads="1"/>
                        </wps:cNvSpPr>
                        <wps:spPr bwMode="auto">
                          <a:xfrm>
                            <a:off x="30998" y="2539362"/>
                            <a:ext cx="4394995" cy="431811"/>
                          </a:xfrm>
                          <a:prstGeom prst="rect">
                            <a:avLst/>
                          </a:prstGeom>
                          <a:solidFill>
                            <a:srgbClr val="FFFFFF"/>
                          </a:solidFill>
                          <a:ln w="9525">
                            <a:solidFill>
                              <a:srgbClr val="000000"/>
                            </a:solidFill>
                            <a:miter lim="800000"/>
                            <a:headEnd/>
                            <a:tailEnd/>
                          </a:ln>
                        </wps:spPr>
                        <wps:txbx>
                          <w:txbxContent>
                            <w:p w14:paraId="4FF0793B" w14:textId="77777777" w:rsidR="00B97123" w:rsidRPr="00B93E66" w:rsidRDefault="00B97123" w:rsidP="001D5858">
                              <w:pPr>
                                <w:jc w:val="center"/>
                              </w:pPr>
                              <w:r w:rsidRPr="00B93E66">
                                <w:t>Модели среды выполнения</w:t>
                              </w:r>
                            </w:p>
                          </w:txbxContent>
                        </wps:txbx>
                        <wps:bodyPr rot="0" vert="horz" wrap="square" lIns="91440" tIns="45720" rIns="91440" bIns="45720" anchor="ctr" anchorCtr="0" upright="1">
                          <a:noAutofit/>
                        </wps:bodyPr>
                      </wps:wsp>
                      <wps:wsp>
                        <wps:cNvPr id="1206" name="Rectangle 988"/>
                        <wps:cNvSpPr>
                          <a:spLocks noChangeArrowheads="1"/>
                        </wps:cNvSpPr>
                        <wps:spPr bwMode="auto">
                          <a:xfrm>
                            <a:off x="30998" y="1285231"/>
                            <a:ext cx="4394995" cy="431811"/>
                          </a:xfrm>
                          <a:prstGeom prst="rect">
                            <a:avLst/>
                          </a:prstGeom>
                          <a:solidFill>
                            <a:srgbClr val="FFFFFF"/>
                          </a:solidFill>
                          <a:ln w="9525">
                            <a:solidFill>
                              <a:srgbClr val="000000"/>
                            </a:solidFill>
                            <a:miter lim="800000"/>
                            <a:headEnd/>
                            <a:tailEnd/>
                          </a:ln>
                        </wps:spPr>
                        <wps:txbx>
                          <w:txbxContent>
                            <w:p w14:paraId="3CD02F35" w14:textId="77777777" w:rsidR="00B97123" w:rsidRPr="00B93E66" w:rsidRDefault="00B97123" w:rsidP="001D5858">
                              <w:pPr>
                                <w:jc w:val="center"/>
                              </w:pPr>
                              <w:r w:rsidRPr="00B93E66">
                                <w:t>Модели упорядочения</w:t>
                              </w:r>
                            </w:p>
                          </w:txbxContent>
                        </wps:txbx>
                        <wps:bodyPr rot="0" vert="horz" wrap="square" lIns="91440" tIns="45720" rIns="91440" bIns="45720" anchor="ctr" anchorCtr="0" upright="1">
                          <a:noAutofit/>
                        </wps:bodyPr>
                      </wps:wsp>
                      <wps:wsp>
                        <wps:cNvPr id="1207" name="Rectangle 989"/>
                        <wps:cNvSpPr>
                          <a:spLocks noChangeArrowheads="1"/>
                        </wps:cNvSpPr>
                        <wps:spPr bwMode="auto">
                          <a:xfrm>
                            <a:off x="30998" y="1911946"/>
                            <a:ext cx="4394995" cy="431811"/>
                          </a:xfrm>
                          <a:prstGeom prst="rect">
                            <a:avLst/>
                          </a:prstGeom>
                          <a:solidFill>
                            <a:srgbClr val="FFFFFF"/>
                          </a:solidFill>
                          <a:ln w="9525">
                            <a:solidFill>
                              <a:srgbClr val="000000"/>
                            </a:solidFill>
                            <a:miter lim="800000"/>
                            <a:headEnd/>
                            <a:tailEnd/>
                          </a:ln>
                        </wps:spPr>
                        <wps:txbx>
                          <w:txbxContent>
                            <w:p w14:paraId="0B104E95" w14:textId="77777777" w:rsidR="00B97123" w:rsidRPr="00B93E66" w:rsidRDefault="00B97123" w:rsidP="001D5858">
                              <w:pPr>
                                <w:jc w:val="center"/>
                              </w:pPr>
                              <w:r w:rsidRPr="00B93E66">
                                <w:t>Модели логической структуры контента</w:t>
                              </w:r>
                            </w:p>
                          </w:txbxContent>
                        </wps:txbx>
                        <wps:bodyPr rot="0" vert="horz" wrap="square" lIns="91440" tIns="45720" rIns="91440" bIns="45720" anchor="ctr" anchorCtr="0" upright="1">
                          <a:noAutofit/>
                        </wps:bodyPr>
                      </wps:wsp>
                      <wps:wsp>
                        <wps:cNvPr id="1208" name="Rectangle 990"/>
                        <wps:cNvSpPr>
                          <a:spLocks noChangeArrowheads="1"/>
                        </wps:cNvSpPr>
                        <wps:spPr bwMode="auto">
                          <a:xfrm>
                            <a:off x="30998" y="657815"/>
                            <a:ext cx="4394995" cy="431811"/>
                          </a:xfrm>
                          <a:prstGeom prst="rect">
                            <a:avLst/>
                          </a:prstGeom>
                          <a:solidFill>
                            <a:srgbClr val="FFFFFF"/>
                          </a:solidFill>
                          <a:ln w="9525">
                            <a:solidFill>
                              <a:srgbClr val="000000"/>
                            </a:solidFill>
                            <a:miter lim="800000"/>
                            <a:headEnd/>
                            <a:tailEnd/>
                          </a:ln>
                        </wps:spPr>
                        <wps:txbx>
                          <w:txbxContent>
                            <w:p w14:paraId="1813B4E9" w14:textId="77777777" w:rsidR="00B97123" w:rsidRPr="00B93E66" w:rsidRDefault="00B97123" w:rsidP="001D5858">
                              <w:pPr>
                                <w:jc w:val="center"/>
                              </w:pPr>
                              <w:r w:rsidRPr="00B93E66">
                                <w:t>Модели дидактической структуры контента</w:t>
                              </w:r>
                            </w:p>
                          </w:txbxContent>
                        </wps:txbx>
                        <wps:bodyPr rot="0" vert="horz" wrap="square" lIns="91440" tIns="45720" rIns="91440" bIns="45720" anchor="ctr" anchorCtr="0" upright="1">
                          <a:noAutofit/>
                        </wps:bodyPr>
                      </wps:wsp>
                      <wps:wsp>
                        <wps:cNvPr id="1209" name="Rectangle 991"/>
                        <wps:cNvSpPr>
                          <a:spLocks noChangeArrowheads="1"/>
                        </wps:cNvSpPr>
                        <wps:spPr bwMode="auto">
                          <a:xfrm>
                            <a:off x="30998" y="3166778"/>
                            <a:ext cx="4394995" cy="431811"/>
                          </a:xfrm>
                          <a:prstGeom prst="rect">
                            <a:avLst/>
                          </a:prstGeom>
                          <a:solidFill>
                            <a:srgbClr val="FFFFFF"/>
                          </a:solidFill>
                          <a:ln w="9525">
                            <a:solidFill>
                              <a:srgbClr val="000000"/>
                            </a:solidFill>
                            <a:miter lim="800000"/>
                            <a:headEnd/>
                            <a:tailEnd/>
                          </a:ln>
                        </wps:spPr>
                        <wps:txbx>
                          <w:txbxContent>
                            <w:p w14:paraId="4E2DD9EA" w14:textId="77777777" w:rsidR="00B97123" w:rsidRPr="00B93E66" w:rsidRDefault="00B97123" w:rsidP="001D5858">
                              <w:pPr>
                                <w:jc w:val="center"/>
                              </w:pPr>
                              <w:r w:rsidRPr="00B93E66">
                                <w:t>Модели данных</w:t>
                              </w:r>
                            </w:p>
                          </w:txbxContent>
                        </wps:txbx>
                        <wps:bodyPr rot="0" vert="horz" wrap="square" lIns="91440" tIns="45720" rIns="91440" bIns="45720" anchor="ctr" anchorCtr="0" upright="1">
                          <a:noAutofit/>
                        </wps:bodyPr>
                      </wps:wsp>
                      <wps:wsp>
                        <wps:cNvPr id="1210" name="Rectangle 992"/>
                        <wps:cNvSpPr>
                          <a:spLocks noChangeArrowheads="1"/>
                        </wps:cNvSpPr>
                        <wps:spPr bwMode="auto">
                          <a:xfrm>
                            <a:off x="36098" y="30999"/>
                            <a:ext cx="4389895" cy="431811"/>
                          </a:xfrm>
                          <a:prstGeom prst="rect">
                            <a:avLst/>
                          </a:prstGeom>
                          <a:solidFill>
                            <a:srgbClr val="FFFFFF"/>
                          </a:solidFill>
                          <a:ln w="9525">
                            <a:solidFill>
                              <a:srgbClr val="000000"/>
                            </a:solidFill>
                            <a:miter lim="800000"/>
                            <a:headEnd/>
                            <a:tailEnd/>
                          </a:ln>
                        </wps:spPr>
                        <wps:txbx>
                          <w:txbxContent>
                            <w:p w14:paraId="39C2424C" w14:textId="77777777" w:rsidR="00B97123" w:rsidRPr="00B93E66" w:rsidRDefault="00B97123" w:rsidP="001D5858">
                              <w:pPr>
                                <w:jc w:val="center"/>
                              </w:pPr>
                              <w:r w:rsidRPr="00B93E66">
                                <w:t>Модели обучения</w:t>
                              </w:r>
                            </w:p>
                          </w:txbxContent>
                        </wps:txbx>
                        <wps:bodyPr rot="0" vert="horz" wrap="square" lIns="91440" tIns="45720" rIns="91440" bIns="45720" anchor="ctr" anchorCtr="0" upright="1">
                          <a:noAutofit/>
                        </wps:bodyPr>
                      </wps:wsp>
                    </wpc:wpc>
                  </a:graphicData>
                </a:graphic>
              </wp:inline>
            </w:drawing>
          </mc:Choice>
          <mc:Fallback>
            <w:pict>
              <v:group w14:anchorId="7867D514" id="Полотно 2905" o:spid="_x0000_s1026" editas="canvas" style="width:348.9pt;height:283.75pt;mso-position-horizontal-relative:char;mso-position-vertical-relative:line" coordsize="44303,36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4303;height:36029;visibility:visible;mso-wrap-style:square" filled="t">
                  <v:fill o:detectmouseclick="t"/>
                  <v:path o:connecttype="none"/>
                </v:shape>
                <v:rect id="Rectangle 987" o:spid="_x0000_s1028" style="position:absolute;left:309;top:25393;width:43950;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kBPsQA&#10;AADdAAAADwAAAGRycy9kb3ducmV2LnhtbERPTUvDQBC9F/oflil4EbtrQZHYbQmi1GIPJvHibciO&#10;2WB2NmS3afrvXaHQ2zze56y3k+vESENoPWu4XyoQxLU3LTcavqq3uycQISIb7DyThjMF2G7mszVm&#10;xp+4oLGMjUghHDLUYGPsMylDbclhWPqeOHE/fnAYExwaaQY8pXDXyZVSj9Jhy6nBYk8vlurf8ug0&#10;fPuDf80V7Xpb7eN4mxcfn2Wh9c1iyp9BRJriVXxxv5s0f6Ue4P+bdIL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JAT7EAAAA3QAAAA8AAAAAAAAAAAAAAAAAmAIAAGRycy9k&#10;b3ducmV2LnhtbFBLBQYAAAAABAAEAPUAAACJAwAAAAA=&#10;">
                  <v:textbox>
                    <w:txbxContent>
                      <w:p w14:paraId="4FF0793B" w14:textId="77777777" w:rsidR="00B97123" w:rsidRPr="00B93E66" w:rsidRDefault="00B97123" w:rsidP="001D5858">
                        <w:pPr>
                          <w:jc w:val="center"/>
                        </w:pPr>
                        <w:r w:rsidRPr="00B93E66">
                          <w:t>Модели среды выполнения</w:t>
                        </w:r>
                      </w:p>
                    </w:txbxContent>
                  </v:textbox>
                </v:rect>
                <v:rect id="Rectangle 988" o:spid="_x0000_s1029" style="position:absolute;left:309;top:12852;width:43950;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fScQA&#10;AADdAAAADwAAAGRycy9kb3ducmV2LnhtbERPTWvCQBC9C/6HZYRepO7qQSS6ShClLe3BRC+9Ddlp&#10;NjQ7G7LbmP77bqHQ2zze5+wOo2vFQH1oPGtYLhQI4sqbhmsNt+v5cQMiRGSDrWfS8E0BDvvpZIeZ&#10;8XcuaChjLVIIhww12Bi7TMpQWXIYFr4jTtyH7x3GBPtamh7vKdy1cqXUWjpsODVY7Ohoqfosv5yG&#10;d//mT7mip85eX+Iwz4vXS1lo/TAb8y2ISGP8F/+5n02av1Jr+P0mnS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bn0nEAAAA3QAAAA8AAAAAAAAAAAAAAAAAmAIAAGRycy9k&#10;b3ducmV2LnhtbFBLBQYAAAAABAAEAPUAAACJAwAAAAA=&#10;">
                  <v:textbox>
                    <w:txbxContent>
                      <w:p w14:paraId="3CD02F35" w14:textId="77777777" w:rsidR="00B97123" w:rsidRPr="00B93E66" w:rsidRDefault="00B97123" w:rsidP="001D5858">
                        <w:pPr>
                          <w:jc w:val="center"/>
                        </w:pPr>
                        <w:r w:rsidRPr="00B93E66">
                          <w:t>Модели упорядочения</w:t>
                        </w:r>
                      </w:p>
                    </w:txbxContent>
                  </v:textbox>
                </v:rect>
                <v:rect id="Rectangle 989" o:spid="_x0000_s1030" style="position:absolute;left:309;top:19119;width:43950;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60sQA&#10;AADdAAAADwAAAGRycy9kb3ducmV2LnhtbERPTUvDQBC9F/oflil4EbtrDyqx2xJEqcUeTOLF25Ad&#10;s8HsbMhu0/Tfu0Kht3m8z1lvJ9eJkYbQetZwv1QgiGtvWm40fFVvd08gQkQ22HkmDWcKsN3MZ2vM&#10;jD9xQWMZG5FCOGSowcbYZ1KG2pLDsPQ9ceJ+/OAwJjg00gx4SuGukyulHqTDllODxZ5eLNW/5dFp&#10;+PYH/5or2vW22sfxNi8+PstC65vFlD+DiDTFq/jifjdp/ko9wv836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XOtLEAAAA3QAAAA8AAAAAAAAAAAAAAAAAmAIAAGRycy9k&#10;b3ducmV2LnhtbFBLBQYAAAAABAAEAPUAAACJAwAAAAA=&#10;">
                  <v:textbox>
                    <w:txbxContent>
                      <w:p w14:paraId="0B104E95" w14:textId="77777777" w:rsidR="00B97123" w:rsidRPr="00B93E66" w:rsidRDefault="00B97123" w:rsidP="001D5858">
                        <w:pPr>
                          <w:jc w:val="center"/>
                        </w:pPr>
                        <w:r w:rsidRPr="00B93E66">
                          <w:t>Модели логической структуры контента</w:t>
                        </w:r>
                      </w:p>
                    </w:txbxContent>
                  </v:textbox>
                </v:rect>
                <v:rect id="Rectangle 990" o:spid="_x0000_s1031" style="position:absolute;left:309;top:6578;width:43950;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uoMYA&#10;AADdAAAADwAAAGRycy9kb3ducmV2LnhtbESPQU/DMAyF70j7D5GRdkEsYQeEyrKpQkMMwYF2XLhZ&#10;jddUa5yqCV359/iAxM3We37v82Y3h15NNKYusoW7lQFF3ETXcWvh8/h8+wAqZWSHfWSy8EMJdtvF&#10;1QYLFy9c0VTnVkkIpwIt+JyHQuvUeAqYVnEgFu0Ux4BZ1rHVbsSLhIder4251wE7lgaPAz15as71&#10;d7DwFd/jvjT0Mvjja55uyurto66sXV7P5SOoTHP+N/9dH5zgr43gyjcygt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iuoMYAAADdAAAADwAAAAAAAAAAAAAAAACYAgAAZHJz&#10;L2Rvd25yZXYueG1sUEsFBgAAAAAEAAQA9QAAAIsDAAAAAA==&#10;">
                  <v:textbox>
                    <w:txbxContent>
                      <w:p w14:paraId="1813B4E9" w14:textId="77777777" w:rsidR="00B97123" w:rsidRPr="00B93E66" w:rsidRDefault="00B97123" w:rsidP="001D5858">
                        <w:pPr>
                          <w:jc w:val="center"/>
                        </w:pPr>
                        <w:r w:rsidRPr="00B93E66">
                          <w:t>Модели дидактической структуры контента</w:t>
                        </w:r>
                      </w:p>
                    </w:txbxContent>
                  </v:textbox>
                </v:rect>
                <v:rect id="Rectangle 991" o:spid="_x0000_s1032" style="position:absolute;left:309;top:31667;width:43950;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LO8QA&#10;AADdAAAADwAAAGRycy9kb3ducmV2LnhtbERPTUvDQBC9F/oflil4EbtrD6Kx2xJEqcUeTOLF25Ad&#10;s8HsbMhu0/Tfu0Kht3m8z1lvJ9eJkYbQetZwv1QgiGtvWm40fFVvd48gQkQ22HkmDWcKsN3MZ2vM&#10;jD9xQWMZG5FCOGSowcbYZ1KG2pLDsPQ9ceJ+/OAwJjg00gx4SuGukyulHqTDllODxZ5eLNW/5dFp&#10;+PYH/5or2vW22sfxNi8+PstC65vFlD+DiDTFq/jifjdp/ko9wf836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ECzvEAAAA3QAAAA8AAAAAAAAAAAAAAAAAmAIAAGRycy9k&#10;b3ducmV2LnhtbFBLBQYAAAAABAAEAPUAAACJAwAAAAA=&#10;">
                  <v:textbox>
                    <w:txbxContent>
                      <w:p w14:paraId="4E2DD9EA" w14:textId="77777777" w:rsidR="00B97123" w:rsidRPr="00B93E66" w:rsidRDefault="00B97123" w:rsidP="001D5858">
                        <w:pPr>
                          <w:jc w:val="center"/>
                        </w:pPr>
                        <w:r w:rsidRPr="00B93E66">
                          <w:t>Модели данных</w:t>
                        </w:r>
                      </w:p>
                    </w:txbxContent>
                  </v:textbox>
                </v:rect>
                <v:rect id="Rectangle 992" o:spid="_x0000_s1033" style="position:absolute;left:360;top:309;width:43899;height:4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0e8YA&#10;AADdAAAADwAAAGRycy9kb3ducmV2LnhtbESPQUvDQBCF74L/YRnBi9hNeygldluCKCr20CS9eBuy&#10;YzaYnQ3ZNY3/3jkUepvhvXnvm+1+9r2aaIxdYAPLRQaKuAm249bAqX593ICKCdliH5gM/FGE/e72&#10;Zou5DWcuaapSqySEY44GXEpDrnVsHHmMizAQi/YdRo9J1rHVdsSzhPter7JsrT12LA0OB3p21PxU&#10;v97AVziElyKjt8HVH2l6KMrPY1Uac383F0+gEs3par5cv1vBXy2FX76REfTu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c0e8YAAADdAAAADwAAAAAAAAAAAAAAAACYAgAAZHJz&#10;L2Rvd25yZXYueG1sUEsFBgAAAAAEAAQA9QAAAIsDAAAAAA==&#10;">
                  <v:textbox>
                    <w:txbxContent>
                      <w:p w14:paraId="39C2424C" w14:textId="77777777" w:rsidR="00B97123" w:rsidRPr="00B93E66" w:rsidRDefault="00B97123" w:rsidP="001D5858">
                        <w:pPr>
                          <w:jc w:val="center"/>
                        </w:pPr>
                        <w:r w:rsidRPr="00B93E66">
                          <w:t>Модели обучения</w:t>
                        </w:r>
                      </w:p>
                    </w:txbxContent>
                  </v:textbox>
                </v:rect>
                <w10:anchorlock/>
              </v:group>
            </w:pict>
          </mc:Fallback>
        </mc:AlternateContent>
      </w:r>
    </w:p>
    <w:p w14:paraId="2BB1CDDD" w14:textId="77777777" w:rsidR="00097191" w:rsidRPr="00103A34" w:rsidRDefault="00097191" w:rsidP="00103A34">
      <w:pPr>
        <w:pStyle w:val="aff4"/>
      </w:pPr>
      <w:r w:rsidRPr="00103A34">
        <w:t>Рис. 1. Иерархия классов моделей электронного обучения.</w:t>
      </w:r>
    </w:p>
    <w:p w14:paraId="5F3355D9" w14:textId="77777777" w:rsidR="00097191" w:rsidRDefault="00097191" w:rsidP="004B12DF">
      <w:r>
        <w:t xml:space="preserve">Второй уровень представлен </w:t>
      </w:r>
      <w:r w:rsidRPr="00FA079B">
        <w:rPr>
          <w:i/>
        </w:rPr>
        <w:t>моделями среды выполнения</w:t>
      </w:r>
      <w:r w:rsidR="00FA079B">
        <w:t xml:space="preserve">, которые </w:t>
      </w:r>
      <w:r>
        <w:t>описыва</w:t>
      </w:r>
      <w:r w:rsidR="00FA079B">
        <w:t>ю</w:t>
      </w:r>
      <w:r>
        <w:t>т взаимодействие LO и LMS через прикладной программный интерфейс (</w:t>
      </w:r>
      <w:r w:rsidRPr="000A3ADD">
        <w:rPr>
          <w:lang w:val="en-US"/>
        </w:rPr>
        <w:t>Application</w:t>
      </w:r>
      <w:r w:rsidRPr="006106BA">
        <w:t xml:space="preserve"> </w:t>
      </w:r>
      <w:r w:rsidRPr="000A3ADD">
        <w:rPr>
          <w:lang w:val="en-US"/>
        </w:rPr>
        <w:t>Program</w:t>
      </w:r>
      <w:r w:rsidRPr="006106BA">
        <w:t xml:space="preserve"> </w:t>
      </w:r>
      <w:r w:rsidRPr="000A3ADD">
        <w:rPr>
          <w:lang w:val="en-US"/>
        </w:rPr>
        <w:t>Interface</w:t>
      </w:r>
      <w:r>
        <w:t xml:space="preserve">, API). Модель </w:t>
      </w:r>
      <w:r w:rsidR="00FA079B">
        <w:t>среды выполнения</w:t>
      </w:r>
      <w:r>
        <w:t xml:space="preserve"> позволяет обеспечить совместимость LO и LMS, чтобы каждая система электронного обучения могла взаимодействовать с LO таким же образом, как и любая другая, поддерживающая ту же модель</w:t>
      </w:r>
      <w:r w:rsidR="00FA079B">
        <w:t xml:space="preserve"> среды выполнения</w:t>
      </w:r>
      <w:r>
        <w:t xml:space="preserve">. </w:t>
      </w:r>
      <w:r w:rsidR="00FA079B">
        <w:t>Данная модель</w:t>
      </w:r>
      <w:r>
        <w:t xml:space="preserve"> должна обеспечивать доставку требуемых ресурсов учащемуся, запуск LO, отслеживание и обработку информации о действиях учащегося. Примером моделей </w:t>
      </w:r>
      <w:r>
        <w:lastRenderedPageBreak/>
        <w:t xml:space="preserve">данного уровня может служить </w:t>
      </w:r>
      <w:r w:rsidRPr="007662EE">
        <w:rPr>
          <w:i/>
        </w:rPr>
        <w:t>Модель среды в</w:t>
      </w:r>
      <w:r w:rsidR="00FA079B" w:rsidRPr="007662EE">
        <w:rPr>
          <w:i/>
        </w:rPr>
        <w:t>ыполнения</w:t>
      </w:r>
      <w:r w:rsidR="007662EE" w:rsidRPr="007662EE">
        <w:rPr>
          <w:i/>
        </w:rPr>
        <w:t xml:space="preserve"> </w:t>
      </w:r>
      <w:r w:rsidR="007662EE" w:rsidRPr="007662EE">
        <w:t>(</w:t>
      </w:r>
      <w:r w:rsidR="007662EE" w:rsidRPr="000A3ADD">
        <w:rPr>
          <w:i/>
          <w:lang w:val="en-US"/>
        </w:rPr>
        <w:t>Run</w:t>
      </w:r>
      <w:r w:rsidR="007662EE" w:rsidRPr="006106BA">
        <w:rPr>
          <w:i/>
        </w:rPr>
        <w:t>-</w:t>
      </w:r>
      <w:r w:rsidR="007662EE" w:rsidRPr="000A3ADD">
        <w:rPr>
          <w:i/>
          <w:lang w:val="en-US"/>
        </w:rPr>
        <w:t>Time</w:t>
      </w:r>
      <w:r w:rsidR="007662EE" w:rsidRPr="006106BA">
        <w:rPr>
          <w:i/>
        </w:rPr>
        <w:t xml:space="preserve"> </w:t>
      </w:r>
      <w:r w:rsidR="007662EE" w:rsidRPr="000A3ADD">
        <w:rPr>
          <w:i/>
          <w:lang w:val="en-US"/>
        </w:rPr>
        <w:t>Environment</w:t>
      </w:r>
      <w:r w:rsidR="007662EE" w:rsidRPr="007662EE">
        <w:rPr>
          <w:i/>
        </w:rPr>
        <w:t>, RTE</w:t>
      </w:r>
      <w:r w:rsidR="007662EE" w:rsidRPr="007662EE">
        <w:t>)</w:t>
      </w:r>
      <w:r w:rsidR="00FA079B">
        <w:t xml:space="preserve"> стандарта SCORM [</w:t>
      </w:r>
      <w:r w:rsidR="00FA079B">
        <w:fldChar w:fldCharType="begin"/>
      </w:r>
      <w:r w:rsidR="00FA079B">
        <w:instrText xml:space="preserve"> REF _Ref19691574 \r \h </w:instrText>
      </w:r>
      <w:r w:rsidR="00FA079B">
        <w:fldChar w:fldCharType="separate"/>
      </w:r>
      <w:r w:rsidR="00D411D3">
        <w:t>5</w:t>
      </w:r>
      <w:r w:rsidR="00FA079B">
        <w:fldChar w:fldCharType="end"/>
      </w:r>
      <w:r w:rsidR="00FA079B">
        <w:t>]</w:t>
      </w:r>
      <w:r>
        <w:t>.</w:t>
      </w:r>
    </w:p>
    <w:p w14:paraId="4F71595F" w14:textId="77777777" w:rsidR="00097191" w:rsidRDefault="00097191" w:rsidP="004B12DF">
      <w:r>
        <w:t xml:space="preserve">Следующий уровень представлен </w:t>
      </w:r>
      <w:r w:rsidRPr="00FA079B">
        <w:rPr>
          <w:i/>
        </w:rPr>
        <w:t>моделями логической структуры контента</w:t>
      </w:r>
      <w:r>
        <w:t xml:space="preserve">, согласно которым образовательный контент представляет собой некую структурно-иерархическую организацию (как правило, в виде графа или дерева). К ним относится </w:t>
      </w:r>
      <w:r w:rsidRPr="007662EE">
        <w:rPr>
          <w:i/>
        </w:rPr>
        <w:t>Модель структуры контента стандарта</w:t>
      </w:r>
      <w:r>
        <w:t xml:space="preserve"> </w:t>
      </w:r>
      <w:r w:rsidR="007662EE" w:rsidRPr="007662EE">
        <w:t>(</w:t>
      </w:r>
      <w:r w:rsidR="007662EE" w:rsidRPr="000A3ADD">
        <w:rPr>
          <w:i/>
          <w:lang w:val="en-US"/>
        </w:rPr>
        <w:t>Content</w:t>
      </w:r>
      <w:r w:rsidR="007662EE" w:rsidRPr="006106BA">
        <w:rPr>
          <w:i/>
        </w:rPr>
        <w:t xml:space="preserve"> </w:t>
      </w:r>
      <w:r w:rsidR="007662EE" w:rsidRPr="000A3ADD">
        <w:rPr>
          <w:i/>
          <w:lang w:val="en-US"/>
        </w:rPr>
        <w:t>Aggregation</w:t>
      </w:r>
      <w:r w:rsidR="007662EE" w:rsidRPr="006106BA">
        <w:rPr>
          <w:i/>
        </w:rPr>
        <w:t xml:space="preserve"> </w:t>
      </w:r>
      <w:r w:rsidR="007662EE" w:rsidRPr="000A3ADD">
        <w:rPr>
          <w:i/>
          <w:lang w:val="en-US"/>
        </w:rPr>
        <w:t>Model</w:t>
      </w:r>
      <w:r w:rsidR="007662EE" w:rsidRPr="007662EE">
        <w:rPr>
          <w:i/>
        </w:rPr>
        <w:t>, CAM</w:t>
      </w:r>
      <w:r w:rsidR="007662EE" w:rsidRPr="007662EE">
        <w:t xml:space="preserve">) </w:t>
      </w:r>
      <w:r>
        <w:t>SCORM [</w:t>
      </w:r>
      <w:r w:rsidR="00FA079B">
        <w:fldChar w:fldCharType="begin"/>
      </w:r>
      <w:r w:rsidR="00FA079B">
        <w:instrText xml:space="preserve"> REF _Ref19691645 \r \h </w:instrText>
      </w:r>
      <w:r w:rsidR="00FA079B">
        <w:fldChar w:fldCharType="separate"/>
      </w:r>
      <w:r w:rsidR="00D411D3">
        <w:t>6</w:t>
      </w:r>
      <w:r w:rsidR="00FA079B">
        <w:fldChar w:fldCharType="end"/>
      </w:r>
      <w:r w:rsidR="00FA079B">
        <w:t>]</w:t>
      </w:r>
      <w:r>
        <w:t xml:space="preserve">, </w:t>
      </w:r>
      <w:r w:rsidRPr="007662EE">
        <w:rPr>
          <w:i/>
        </w:rPr>
        <w:t>карта знаний</w:t>
      </w:r>
      <w:r w:rsidR="00FA079B" w:rsidRPr="00FA079B">
        <w:t xml:space="preserve"> </w:t>
      </w:r>
      <w:r w:rsidR="007662EE" w:rsidRPr="007662EE">
        <w:t>(</w:t>
      </w:r>
      <w:r w:rsidR="007662EE" w:rsidRPr="000A3ADD">
        <w:rPr>
          <w:i/>
          <w:lang w:val="en-US"/>
        </w:rPr>
        <w:t>Concept</w:t>
      </w:r>
      <w:r w:rsidR="007662EE" w:rsidRPr="006106BA">
        <w:rPr>
          <w:i/>
        </w:rPr>
        <w:t xml:space="preserve"> </w:t>
      </w:r>
      <w:r w:rsidR="007662EE" w:rsidRPr="000A3ADD">
        <w:rPr>
          <w:i/>
          <w:lang w:val="en-US"/>
        </w:rPr>
        <w:t>Map</w:t>
      </w:r>
      <w:r w:rsidR="007662EE" w:rsidRPr="007662EE">
        <w:t xml:space="preserve">) </w:t>
      </w:r>
      <w:r w:rsidR="00FA079B" w:rsidRPr="00FA079B">
        <w:t>[</w:t>
      </w:r>
      <w:r w:rsidR="00FA079B">
        <w:fldChar w:fldCharType="begin"/>
      </w:r>
      <w:r w:rsidR="00FA079B">
        <w:instrText xml:space="preserve"> REF _Ref19691840 \r \h </w:instrText>
      </w:r>
      <w:r w:rsidR="00FA079B">
        <w:fldChar w:fldCharType="separate"/>
      </w:r>
      <w:r w:rsidR="00D411D3">
        <w:t>7</w:t>
      </w:r>
      <w:r w:rsidR="00FA079B">
        <w:fldChar w:fldCharType="end"/>
      </w:r>
      <w:r w:rsidR="00FA079B" w:rsidRPr="00FA079B">
        <w:t>]</w:t>
      </w:r>
      <w:r>
        <w:t>,</w:t>
      </w:r>
      <w:r w:rsidR="00FA079B" w:rsidRPr="00FA079B">
        <w:t xml:space="preserve"> </w:t>
      </w:r>
      <w:r w:rsidRPr="007662EE">
        <w:rPr>
          <w:i/>
        </w:rPr>
        <w:t>граф содержания</w:t>
      </w:r>
      <w:r w:rsidR="00FA079B" w:rsidRPr="00FA079B">
        <w:t xml:space="preserve"> [</w:t>
      </w:r>
      <w:r w:rsidR="00FA079B">
        <w:fldChar w:fldCharType="begin"/>
      </w:r>
      <w:r w:rsidR="00FA079B">
        <w:instrText xml:space="preserve"> REF _Ref19691849 \r \h </w:instrText>
      </w:r>
      <w:r w:rsidR="00FA079B">
        <w:fldChar w:fldCharType="separate"/>
      </w:r>
      <w:r w:rsidR="00D411D3">
        <w:t>8</w:t>
      </w:r>
      <w:r w:rsidR="00FA079B">
        <w:fldChar w:fldCharType="end"/>
      </w:r>
      <w:r w:rsidR="00FA079B" w:rsidRPr="00FA079B">
        <w:t>]</w:t>
      </w:r>
      <w:r>
        <w:t>.</w:t>
      </w:r>
    </w:p>
    <w:p w14:paraId="4A7E6ECC" w14:textId="77777777" w:rsidR="00097191" w:rsidRDefault="00097191" w:rsidP="004B12DF">
      <w:r>
        <w:t xml:space="preserve">Следующий уровень представлен моделями, которые позволяют определить последовательность изучения LO, в том числе повторное изучение. К таким моделям относится </w:t>
      </w:r>
      <w:r w:rsidRPr="007662EE">
        <w:rPr>
          <w:i/>
        </w:rPr>
        <w:t>Модель упорядочения и навигации</w:t>
      </w:r>
      <w:r>
        <w:t xml:space="preserve"> (</w:t>
      </w:r>
      <w:r w:rsidRPr="000A3ADD">
        <w:rPr>
          <w:i/>
          <w:lang w:val="en-US"/>
        </w:rPr>
        <w:t>Sequencing</w:t>
      </w:r>
      <w:r w:rsidRPr="006106BA">
        <w:rPr>
          <w:i/>
        </w:rPr>
        <w:t xml:space="preserve"> </w:t>
      </w:r>
      <w:r w:rsidRPr="000A3ADD">
        <w:rPr>
          <w:i/>
          <w:lang w:val="en-US"/>
        </w:rPr>
        <w:t>and</w:t>
      </w:r>
      <w:r w:rsidRPr="006106BA">
        <w:rPr>
          <w:i/>
        </w:rPr>
        <w:t xml:space="preserve"> </w:t>
      </w:r>
      <w:r w:rsidRPr="000A3ADD">
        <w:rPr>
          <w:i/>
          <w:lang w:val="en-US"/>
        </w:rPr>
        <w:t>Navigation</w:t>
      </w:r>
      <w:r w:rsidRPr="007662EE">
        <w:rPr>
          <w:i/>
        </w:rPr>
        <w:t>, SN</w:t>
      </w:r>
      <w:r>
        <w:t>) стандарта SCORM [</w:t>
      </w:r>
      <w:r w:rsidR="007662EE">
        <w:fldChar w:fldCharType="begin"/>
      </w:r>
      <w:r w:rsidR="007662EE">
        <w:instrText xml:space="preserve"> REF _Ref19692348 \r \h </w:instrText>
      </w:r>
      <w:r w:rsidR="007662EE">
        <w:fldChar w:fldCharType="separate"/>
      </w:r>
      <w:r w:rsidR="00D411D3">
        <w:t>9</w:t>
      </w:r>
      <w:r w:rsidR="007662EE">
        <w:fldChar w:fldCharType="end"/>
      </w:r>
      <w:r>
        <w:t>], а также упорядочивание образовательного контента в</w:t>
      </w:r>
      <w:r w:rsidR="007662EE">
        <w:t xml:space="preserve"> </w:t>
      </w:r>
      <w:r w:rsidR="007662EE" w:rsidRPr="007662EE">
        <w:rPr>
          <w:i/>
        </w:rPr>
        <w:t>модели</w:t>
      </w:r>
      <w:r w:rsidRPr="007662EE">
        <w:rPr>
          <w:i/>
        </w:rPr>
        <w:t xml:space="preserve"> CDCGM</w:t>
      </w:r>
      <w:r w:rsidR="007662EE" w:rsidRPr="007662EE">
        <w:t xml:space="preserve"> [</w:t>
      </w:r>
      <w:r w:rsidR="007662EE">
        <w:fldChar w:fldCharType="begin"/>
      </w:r>
      <w:r w:rsidR="007662EE">
        <w:instrText xml:space="preserve"> REF _Ref19692477 \r \h </w:instrText>
      </w:r>
      <w:r w:rsidR="007662EE">
        <w:fldChar w:fldCharType="separate"/>
      </w:r>
      <w:r w:rsidR="00D411D3">
        <w:t>10</w:t>
      </w:r>
      <w:r w:rsidR="007662EE">
        <w:fldChar w:fldCharType="end"/>
      </w:r>
      <w:r w:rsidR="007662EE" w:rsidRPr="007662EE">
        <w:t>]</w:t>
      </w:r>
      <w:r>
        <w:t>.</w:t>
      </w:r>
    </w:p>
    <w:p w14:paraId="6F6D676A" w14:textId="4886EFDB" w:rsidR="00097191" w:rsidRPr="007253E1" w:rsidRDefault="00097191" w:rsidP="004B12DF">
      <w:r>
        <w:t xml:space="preserve">На пятом уровне иерархии классов находятся </w:t>
      </w:r>
      <w:r w:rsidRPr="007662EE">
        <w:rPr>
          <w:i/>
        </w:rPr>
        <w:t>модели дидактической структуры контента</w:t>
      </w:r>
      <w:r>
        <w:t xml:space="preserve">. Примером может служить </w:t>
      </w:r>
      <w:r w:rsidRPr="007662EE">
        <w:rPr>
          <w:i/>
        </w:rPr>
        <w:t>Модель компетенций</w:t>
      </w:r>
      <w:r>
        <w:t xml:space="preserve"> (</w:t>
      </w:r>
      <w:r w:rsidRPr="00F60417">
        <w:rPr>
          <w:i/>
          <w:lang w:val="en-US"/>
        </w:rPr>
        <w:t>Data</w:t>
      </w:r>
      <w:r w:rsidRPr="006106BA">
        <w:rPr>
          <w:i/>
        </w:rPr>
        <w:t xml:space="preserve"> </w:t>
      </w:r>
      <w:r w:rsidRPr="00F60417">
        <w:rPr>
          <w:i/>
          <w:lang w:val="en-US"/>
        </w:rPr>
        <w:t>Model</w:t>
      </w:r>
      <w:r w:rsidRPr="006106BA">
        <w:rPr>
          <w:i/>
        </w:rPr>
        <w:t xml:space="preserve"> </w:t>
      </w:r>
      <w:r w:rsidRPr="00F60417">
        <w:rPr>
          <w:i/>
          <w:lang w:val="en-US"/>
        </w:rPr>
        <w:t>for</w:t>
      </w:r>
      <w:r w:rsidRPr="006106BA">
        <w:rPr>
          <w:i/>
        </w:rPr>
        <w:t xml:space="preserve"> </w:t>
      </w:r>
      <w:r w:rsidRPr="00F60417">
        <w:rPr>
          <w:i/>
          <w:lang w:val="en-US"/>
        </w:rPr>
        <w:t>Reusable</w:t>
      </w:r>
      <w:r w:rsidRPr="006106BA">
        <w:rPr>
          <w:i/>
        </w:rPr>
        <w:t xml:space="preserve"> </w:t>
      </w:r>
      <w:r w:rsidRPr="00F60417">
        <w:rPr>
          <w:i/>
          <w:lang w:val="en-US"/>
        </w:rPr>
        <w:t>Competency</w:t>
      </w:r>
      <w:r w:rsidRPr="006106BA">
        <w:rPr>
          <w:i/>
        </w:rPr>
        <w:t xml:space="preserve"> </w:t>
      </w:r>
      <w:r w:rsidRPr="00F60417">
        <w:rPr>
          <w:i/>
          <w:lang w:val="en-US"/>
        </w:rPr>
        <w:t>Definitions</w:t>
      </w:r>
      <w:r>
        <w:t>), описываемая стандартом IEEE 1484.20.1-2007 [</w:t>
      </w:r>
      <w:r w:rsidR="007662EE">
        <w:fldChar w:fldCharType="begin"/>
      </w:r>
      <w:r w:rsidR="007662EE">
        <w:instrText xml:space="preserve"> REF _Ref19692687 \r \h </w:instrText>
      </w:r>
      <w:r w:rsidR="007662EE">
        <w:fldChar w:fldCharType="separate"/>
      </w:r>
      <w:r w:rsidR="00D411D3">
        <w:t>11</w:t>
      </w:r>
      <w:r w:rsidR="007662EE">
        <w:fldChar w:fldCharType="end"/>
      </w:r>
      <w:r>
        <w:t xml:space="preserve">]. Также к этому классу может быть отнесена </w:t>
      </w:r>
      <w:r w:rsidR="00F60417">
        <w:rPr>
          <w:i/>
        </w:rPr>
        <w:t>мод</w:t>
      </w:r>
      <w:r w:rsidRPr="00F76C65">
        <w:rPr>
          <w:i/>
        </w:rPr>
        <w:t xml:space="preserve">ель </w:t>
      </w:r>
      <w:r w:rsidR="00F60417">
        <w:rPr>
          <w:i/>
        </w:rPr>
        <w:t>дин</w:t>
      </w:r>
      <w:r w:rsidR="00F60417" w:rsidRPr="00F60417">
        <w:rPr>
          <w:i/>
        </w:rPr>
        <w:t xml:space="preserve">амического контента </w:t>
      </w:r>
      <w:r w:rsidR="00F60417" w:rsidRPr="00F60417">
        <w:t>(</w:t>
      </w:r>
      <w:r w:rsidR="00F60417" w:rsidRPr="00F60417">
        <w:rPr>
          <w:i/>
          <w:lang w:val="en-US"/>
        </w:rPr>
        <w:t>Dynamic</w:t>
      </w:r>
      <w:r w:rsidR="00F60417" w:rsidRPr="00F60417">
        <w:rPr>
          <w:i/>
        </w:rPr>
        <w:t xml:space="preserve"> </w:t>
      </w:r>
      <w:r w:rsidR="00F60417" w:rsidRPr="00F60417">
        <w:rPr>
          <w:i/>
          <w:lang w:val="en-US"/>
        </w:rPr>
        <w:t>Content</w:t>
      </w:r>
      <w:r w:rsidR="00F60417" w:rsidRPr="00F60417">
        <w:rPr>
          <w:i/>
        </w:rPr>
        <w:t xml:space="preserve"> </w:t>
      </w:r>
      <w:r w:rsidR="00F60417" w:rsidRPr="00F60417">
        <w:rPr>
          <w:i/>
          <w:lang w:val="en-US"/>
        </w:rPr>
        <w:t>Model</w:t>
      </w:r>
      <w:r w:rsidR="00F60417" w:rsidRPr="00F60417">
        <w:t>,</w:t>
      </w:r>
      <w:r w:rsidR="00F60417" w:rsidRPr="00753489">
        <w:t xml:space="preserve"> </w:t>
      </w:r>
      <w:r w:rsidRPr="00F76C65">
        <w:rPr>
          <w:i/>
        </w:rPr>
        <w:t>DCM</w:t>
      </w:r>
      <w:r w:rsidR="00F60417" w:rsidRPr="00F60417">
        <w:t>)</w:t>
      </w:r>
      <w:r>
        <w:t xml:space="preserve"> </w:t>
      </w:r>
      <w:r w:rsidR="00F76C65" w:rsidRPr="007253E1">
        <w:t>[</w:t>
      </w:r>
      <w:r w:rsidR="00F76C65">
        <w:rPr>
          <w:lang w:val="en-US"/>
        </w:rPr>
        <w:fldChar w:fldCharType="begin"/>
      </w:r>
      <w:r w:rsidR="00F76C65" w:rsidRPr="007253E1">
        <w:instrText xml:space="preserve"> </w:instrText>
      </w:r>
      <w:r w:rsidR="00F76C65">
        <w:rPr>
          <w:lang w:val="en-US"/>
        </w:rPr>
        <w:instrText>REF</w:instrText>
      </w:r>
      <w:r w:rsidR="00F76C65" w:rsidRPr="007253E1">
        <w:instrText xml:space="preserve"> _</w:instrText>
      </w:r>
      <w:r w:rsidR="00F76C65">
        <w:rPr>
          <w:lang w:val="en-US"/>
        </w:rPr>
        <w:instrText>Ref</w:instrText>
      </w:r>
      <w:r w:rsidR="00F76C65" w:rsidRPr="007253E1">
        <w:instrText>19692869 \</w:instrText>
      </w:r>
      <w:r w:rsidR="00F76C65">
        <w:rPr>
          <w:lang w:val="en-US"/>
        </w:rPr>
        <w:instrText>r</w:instrText>
      </w:r>
      <w:r w:rsidR="00F76C65" w:rsidRPr="007253E1">
        <w:instrText xml:space="preserve"> \</w:instrText>
      </w:r>
      <w:r w:rsidR="00F76C65">
        <w:rPr>
          <w:lang w:val="en-US"/>
        </w:rPr>
        <w:instrText>h</w:instrText>
      </w:r>
      <w:r w:rsidR="00F76C65" w:rsidRPr="007253E1">
        <w:instrText xml:space="preserve"> </w:instrText>
      </w:r>
      <w:r w:rsidR="00F76C65">
        <w:rPr>
          <w:lang w:val="en-US"/>
        </w:rPr>
      </w:r>
      <w:r w:rsidR="00F76C65">
        <w:rPr>
          <w:lang w:val="en-US"/>
        </w:rPr>
        <w:fldChar w:fldCharType="separate"/>
      </w:r>
      <w:r w:rsidR="00D411D3" w:rsidRPr="00D411D3">
        <w:t>12</w:t>
      </w:r>
      <w:r w:rsidR="00F76C65">
        <w:rPr>
          <w:lang w:val="en-US"/>
        </w:rPr>
        <w:fldChar w:fldCharType="end"/>
      </w:r>
      <w:r w:rsidR="00F76C65" w:rsidRPr="007253E1">
        <w:t>].</w:t>
      </w:r>
    </w:p>
    <w:p w14:paraId="53254F82" w14:textId="1772365C" w:rsidR="00097191" w:rsidRDefault="00097191" w:rsidP="004B12DF">
      <w:r>
        <w:t>На верхнем уровне иерархии находятся модели обучения, которые можно разделить на три группы: модели адаптивного обучения, модели коллаборативного обучения и модель электронной учебной энциклопедии [</w:t>
      </w:r>
      <w:r w:rsidR="001D5858">
        <w:fldChar w:fldCharType="begin"/>
      </w:r>
      <w:r w:rsidR="001D5858">
        <w:instrText xml:space="preserve"> REF _Ref21330756 \r \h </w:instrText>
      </w:r>
      <w:r w:rsidR="001D5858">
        <w:fldChar w:fldCharType="separate"/>
      </w:r>
      <w:r w:rsidR="00D411D3">
        <w:t>13</w:t>
      </w:r>
      <w:r w:rsidR="001D5858">
        <w:fldChar w:fldCharType="end"/>
      </w:r>
      <w:r w:rsidR="001D5858">
        <w:t xml:space="preserve">, </w:t>
      </w:r>
      <w:r w:rsidR="001D5858">
        <w:fldChar w:fldCharType="begin"/>
      </w:r>
      <w:r w:rsidR="001D5858">
        <w:instrText xml:space="preserve"> REF _Ref21330758 \r \h </w:instrText>
      </w:r>
      <w:r w:rsidR="001D5858">
        <w:fldChar w:fldCharType="separate"/>
      </w:r>
      <w:r w:rsidR="00D411D3">
        <w:t>14</w:t>
      </w:r>
      <w:r w:rsidR="001D5858">
        <w:fldChar w:fldCharType="end"/>
      </w:r>
      <w:r>
        <w:t>,</w:t>
      </w:r>
      <w:r w:rsidR="001D5858">
        <w:t xml:space="preserve"> </w:t>
      </w:r>
      <w:r w:rsidR="001D5858">
        <w:fldChar w:fldCharType="begin"/>
      </w:r>
      <w:r w:rsidR="001D5858">
        <w:instrText xml:space="preserve"> REF _Ref21330703 \r \h </w:instrText>
      </w:r>
      <w:r w:rsidR="001D5858">
        <w:fldChar w:fldCharType="separate"/>
      </w:r>
      <w:r w:rsidR="00D411D3">
        <w:t>15</w:t>
      </w:r>
      <w:r w:rsidR="001D5858">
        <w:fldChar w:fldCharType="end"/>
      </w:r>
      <w:r>
        <w:t>].</w:t>
      </w:r>
    </w:p>
    <w:p w14:paraId="59680DC2" w14:textId="1600F5A8" w:rsidR="00097191" w:rsidRDefault="00097191" w:rsidP="004B12DF">
      <w:r w:rsidRPr="00F76C65">
        <w:rPr>
          <w:i/>
        </w:rPr>
        <w:t>Адаптивное обучение</w:t>
      </w:r>
      <w:r>
        <w:t xml:space="preserve"> – это способ организации учебного процесса с учетом индивидуального уровня подготовки учащегося до начала обучения или в процессе обучения, при котором направление дальнейшего обучения (график и интенсивность) определяется по результатам завершения пред</w:t>
      </w:r>
      <w:r w:rsidR="007253E1">
        <w:t>ыдущих курсов или их частей</w:t>
      </w:r>
      <w:r>
        <w:t xml:space="preserve">. К этому классу моделей можно отнести </w:t>
      </w:r>
      <w:r w:rsidRPr="007253E1">
        <w:rPr>
          <w:i/>
        </w:rPr>
        <w:t>модель KFS</w:t>
      </w:r>
      <w:r w:rsidR="007253E1" w:rsidRPr="007253E1">
        <w:rPr>
          <w:i/>
        </w:rPr>
        <w:t xml:space="preserve"> </w:t>
      </w:r>
      <w:r w:rsidR="007253E1" w:rsidRPr="007253E1">
        <w:t>[</w:t>
      </w:r>
      <w:r w:rsidR="007253E1">
        <w:fldChar w:fldCharType="begin"/>
      </w:r>
      <w:r w:rsidR="007253E1">
        <w:instrText xml:space="preserve"> REF _Ref19693246 \r \h </w:instrText>
      </w:r>
      <w:r w:rsidR="007253E1">
        <w:fldChar w:fldCharType="separate"/>
      </w:r>
      <w:r w:rsidR="00D411D3">
        <w:t>16</w:t>
      </w:r>
      <w:r w:rsidR="007253E1">
        <w:fldChar w:fldCharType="end"/>
      </w:r>
      <w:r w:rsidR="007253E1" w:rsidRPr="007253E1">
        <w:t>-</w:t>
      </w:r>
      <w:r w:rsidR="007253E1">
        <w:fldChar w:fldCharType="begin"/>
      </w:r>
      <w:r w:rsidR="007253E1">
        <w:instrText xml:space="preserve"> REF _Ref19693251 \r \h </w:instrText>
      </w:r>
      <w:r w:rsidR="007253E1">
        <w:fldChar w:fldCharType="separate"/>
      </w:r>
      <w:r w:rsidR="00D411D3">
        <w:t>18</w:t>
      </w:r>
      <w:r w:rsidR="007253E1">
        <w:fldChar w:fldCharType="end"/>
      </w:r>
      <w:r w:rsidR="007253E1" w:rsidRPr="007253E1">
        <w:t>]</w:t>
      </w:r>
      <w:r>
        <w:t xml:space="preserve">, </w:t>
      </w:r>
      <w:r w:rsidRPr="007253E1">
        <w:rPr>
          <w:i/>
        </w:rPr>
        <w:t>модель содержания учебного материала Соловова</w:t>
      </w:r>
      <w:r w:rsidR="007253E1">
        <w:t> </w:t>
      </w:r>
      <w:r w:rsidR="007253E1" w:rsidRPr="007253E1">
        <w:t>[</w:t>
      </w:r>
      <w:r w:rsidR="007253E1">
        <w:fldChar w:fldCharType="begin"/>
      </w:r>
      <w:r w:rsidR="007253E1">
        <w:instrText xml:space="preserve"> REF _Ref19693365 \r \h </w:instrText>
      </w:r>
      <w:r w:rsidR="007253E1">
        <w:fldChar w:fldCharType="separate"/>
      </w:r>
      <w:r w:rsidR="00D411D3">
        <w:t>19</w:t>
      </w:r>
      <w:r w:rsidR="007253E1">
        <w:fldChar w:fldCharType="end"/>
      </w:r>
      <w:r w:rsidR="001D5858">
        <w:t>, </w:t>
      </w:r>
      <w:r w:rsidR="007253E1">
        <w:fldChar w:fldCharType="begin"/>
      </w:r>
      <w:r w:rsidR="007253E1">
        <w:instrText xml:space="preserve"> REF _Ref19693370 \r \h </w:instrText>
      </w:r>
      <w:r w:rsidR="007253E1">
        <w:fldChar w:fldCharType="separate"/>
      </w:r>
      <w:r w:rsidR="00D411D3">
        <w:t>20</w:t>
      </w:r>
      <w:r w:rsidR="007253E1">
        <w:fldChar w:fldCharType="end"/>
      </w:r>
      <w:r w:rsidR="007253E1" w:rsidRPr="007253E1">
        <w:t>]</w:t>
      </w:r>
      <w:r>
        <w:t xml:space="preserve"> и </w:t>
      </w:r>
      <w:r w:rsidRPr="007253E1">
        <w:rPr>
          <w:i/>
        </w:rPr>
        <w:t>модель CDCGM</w:t>
      </w:r>
      <w:r>
        <w:t xml:space="preserve"> </w:t>
      </w:r>
      <w:r w:rsidR="005E6615" w:rsidRPr="005E6615">
        <w:t>[</w:t>
      </w:r>
      <w:r w:rsidR="005E6615">
        <w:rPr>
          <w:lang w:val="en-US"/>
        </w:rPr>
        <w:fldChar w:fldCharType="begin"/>
      </w:r>
      <w:r w:rsidR="005E6615" w:rsidRPr="005E6615">
        <w:instrText xml:space="preserve"> </w:instrText>
      </w:r>
      <w:r w:rsidR="005E6615">
        <w:rPr>
          <w:lang w:val="en-US"/>
        </w:rPr>
        <w:instrText>REF</w:instrText>
      </w:r>
      <w:r w:rsidR="005E6615" w:rsidRPr="005E6615">
        <w:instrText xml:space="preserve"> _</w:instrText>
      </w:r>
      <w:r w:rsidR="005E6615">
        <w:rPr>
          <w:lang w:val="en-US"/>
        </w:rPr>
        <w:instrText>Ref</w:instrText>
      </w:r>
      <w:r w:rsidR="005E6615" w:rsidRPr="005E6615">
        <w:instrText>19693530 \</w:instrText>
      </w:r>
      <w:r w:rsidR="005E6615">
        <w:rPr>
          <w:lang w:val="en-US"/>
        </w:rPr>
        <w:instrText>r</w:instrText>
      </w:r>
      <w:r w:rsidR="005E6615" w:rsidRPr="005E6615">
        <w:instrText xml:space="preserve"> \</w:instrText>
      </w:r>
      <w:r w:rsidR="005E6615">
        <w:rPr>
          <w:lang w:val="en-US"/>
        </w:rPr>
        <w:instrText>h</w:instrText>
      </w:r>
      <w:r w:rsidR="005E6615" w:rsidRPr="005E6615">
        <w:instrText xml:space="preserve"> </w:instrText>
      </w:r>
      <w:r w:rsidR="005E6615">
        <w:rPr>
          <w:lang w:val="en-US"/>
        </w:rPr>
      </w:r>
      <w:r w:rsidR="005E6615">
        <w:rPr>
          <w:lang w:val="en-US"/>
        </w:rPr>
        <w:fldChar w:fldCharType="separate"/>
      </w:r>
      <w:r w:rsidR="00D411D3" w:rsidRPr="00D411D3">
        <w:t>21</w:t>
      </w:r>
      <w:r w:rsidR="005E6615">
        <w:rPr>
          <w:lang w:val="en-US"/>
        </w:rPr>
        <w:fldChar w:fldCharType="end"/>
      </w:r>
      <w:r w:rsidR="005E6615" w:rsidRPr="005E6615">
        <w:t>]</w:t>
      </w:r>
      <w:r>
        <w:t>.</w:t>
      </w:r>
    </w:p>
    <w:p w14:paraId="07E4BC06" w14:textId="77777777" w:rsidR="00097191" w:rsidRDefault="00097191" w:rsidP="004B12DF">
      <w:r w:rsidRPr="00F76C65">
        <w:rPr>
          <w:i/>
        </w:rPr>
        <w:t>Коллаборативное обучение</w:t>
      </w:r>
      <w:r>
        <w:t xml:space="preserve"> – это такой способ организации обучения, при котором обучение происходит в процессе совместного решения учебных задач, осуществления взаимообмена знаниями. Одной из самых популярных систем, реализующих подобную модель, является LMS с открытым кодом </w:t>
      </w:r>
      <w:r w:rsidRPr="000A3ADD">
        <w:rPr>
          <w:lang w:val="en-US"/>
        </w:rPr>
        <w:t>Moodle</w:t>
      </w:r>
      <w:r w:rsidR="005E6615" w:rsidRPr="005E6615">
        <w:t xml:space="preserve"> (</w:t>
      </w:r>
      <w:r w:rsidR="005E6615" w:rsidRPr="00694E3C">
        <w:t>http</w:t>
      </w:r>
      <w:r w:rsidR="005E6615" w:rsidRPr="00534E16">
        <w:t>://</w:t>
      </w:r>
      <w:r w:rsidR="005E6615" w:rsidRPr="00694E3C">
        <w:t>moodle</w:t>
      </w:r>
      <w:r w:rsidR="005E6615" w:rsidRPr="00534E16">
        <w:t>.</w:t>
      </w:r>
      <w:r w:rsidR="005E6615" w:rsidRPr="00694E3C">
        <w:t>org</w:t>
      </w:r>
      <w:r w:rsidR="005E6615" w:rsidRPr="005E6615">
        <w:t>)</w:t>
      </w:r>
      <w:r>
        <w:t>, которая широко известна в мире и используется более чем в 100 странах, в том числе и в России.</w:t>
      </w:r>
    </w:p>
    <w:p w14:paraId="6D0DDEE9" w14:textId="59D34B91" w:rsidR="00665E88" w:rsidRPr="00456031" w:rsidRDefault="00097191" w:rsidP="004B12DF">
      <w:r w:rsidRPr="00F76C65">
        <w:rPr>
          <w:i/>
        </w:rPr>
        <w:t>Электронные энциклопедии</w:t>
      </w:r>
      <w:r>
        <w:t xml:space="preserve"> [</w:t>
      </w:r>
      <w:r w:rsidR="005E6615">
        <w:fldChar w:fldCharType="begin"/>
      </w:r>
      <w:r w:rsidR="005E6615">
        <w:instrText xml:space="preserve"> REF _Ref19693673 \r \h </w:instrText>
      </w:r>
      <w:r w:rsidR="005E6615">
        <w:fldChar w:fldCharType="separate"/>
      </w:r>
      <w:r w:rsidR="00D411D3">
        <w:t>22</w:t>
      </w:r>
      <w:r w:rsidR="005E6615">
        <w:fldChar w:fldCharType="end"/>
      </w:r>
      <w:r>
        <w:t>] представляют собой базу знаний по некоторой предметной области (или сразу нескольким областям). Учебный материал в электронной энциклопедии представляется в виде описания понятий (статей), каждое понятие может «опираться» на другие понятия. Примерами реализации такого подхода являются электронные энциклопедии по линейной алгебре Линеал</w:t>
      </w:r>
      <w:r w:rsidR="005E6615" w:rsidRPr="005E6615">
        <w:t xml:space="preserve"> (</w:t>
      </w:r>
      <w:r w:rsidR="005E6615" w:rsidRPr="00892D4E">
        <w:t>http</w:t>
      </w:r>
      <w:r w:rsidR="005E6615" w:rsidRPr="005E076D">
        <w:t>://</w:t>
      </w:r>
      <w:r w:rsidR="005E6615" w:rsidRPr="00892D4E">
        <w:t>lineal</w:t>
      </w:r>
      <w:r w:rsidR="005E6615" w:rsidRPr="005E076D">
        <w:t>.</w:t>
      </w:r>
      <w:r w:rsidR="005E6615" w:rsidRPr="00892D4E">
        <w:t>guru</w:t>
      </w:r>
      <w:r w:rsidR="005E6615" w:rsidRPr="005E076D">
        <w:t>.</w:t>
      </w:r>
      <w:r w:rsidR="005E6615" w:rsidRPr="00892D4E">
        <w:t>ru</w:t>
      </w:r>
      <w:r w:rsidR="005E6615" w:rsidRPr="005E6615">
        <w:t>)</w:t>
      </w:r>
      <w:r>
        <w:t xml:space="preserve">, по параллельному программированию Параллель </w:t>
      </w:r>
      <w:r w:rsidR="005E6615" w:rsidRPr="005E6615">
        <w:t>(</w:t>
      </w:r>
      <w:r w:rsidR="005E6615" w:rsidRPr="00892D4E">
        <w:t>http</w:t>
      </w:r>
      <w:r w:rsidR="005E6615" w:rsidRPr="005E076D">
        <w:t>://</w:t>
      </w:r>
      <w:r w:rsidR="005E6615" w:rsidRPr="00892D4E">
        <w:t>parallel</w:t>
      </w:r>
      <w:r w:rsidR="005E6615" w:rsidRPr="005E076D">
        <w:t>.</w:t>
      </w:r>
      <w:r w:rsidR="005E6615" w:rsidRPr="00892D4E">
        <w:t>guru</w:t>
      </w:r>
      <w:r w:rsidR="005E6615" w:rsidRPr="005E076D">
        <w:t>.</w:t>
      </w:r>
      <w:r w:rsidR="005E6615" w:rsidRPr="00892D4E">
        <w:t>ru</w:t>
      </w:r>
      <w:r w:rsidR="005E6615" w:rsidRPr="005E6615">
        <w:t>)</w:t>
      </w:r>
      <w:r>
        <w:t xml:space="preserve">, а также свободная энциклопедия по языкам программирования Прогопедия </w:t>
      </w:r>
      <w:r w:rsidR="005E6615" w:rsidRPr="005E6615">
        <w:t>(</w:t>
      </w:r>
      <w:r w:rsidR="005E6615" w:rsidRPr="00762DFD">
        <w:t>http</w:t>
      </w:r>
      <w:r w:rsidR="005E6615" w:rsidRPr="005E076D">
        <w:t>://</w:t>
      </w:r>
      <w:r w:rsidR="005E6615" w:rsidRPr="00762DFD">
        <w:t>progopedia</w:t>
      </w:r>
      <w:r w:rsidR="005E6615" w:rsidRPr="005E076D">
        <w:t>.</w:t>
      </w:r>
      <w:r w:rsidR="005E6615" w:rsidRPr="00762DFD">
        <w:t>ru</w:t>
      </w:r>
      <w:r w:rsidR="005E6615" w:rsidRPr="005E6615">
        <w:t>)</w:t>
      </w:r>
      <w:r>
        <w:t xml:space="preserve"> и свободная энциклопедия Wikipedia</w:t>
      </w:r>
      <w:r w:rsidR="005E6615" w:rsidRPr="005E6615">
        <w:t xml:space="preserve"> (</w:t>
      </w:r>
      <w:r w:rsidR="005E6615">
        <w:rPr>
          <w:lang w:val="en-US"/>
        </w:rPr>
        <w:t>http</w:t>
      </w:r>
      <w:r w:rsidR="005E6615" w:rsidRPr="005E6615">
        <w:t>://</w:t>
      </w:r>
      <w:r w:rsidR="005E6615" w:rsidRPr="005E6615">
        <w:rPr>
          <w:lang w:val="en-US"/>
        </w:rPr>
        <w:t>www</w:t>
      </w:r>
      <w:r w:rsidR="005E6615" w:rsidRPr="005E6615">
        <w:t>.</w:t>
      </w:r>
      <w:r w:rsidR="005E6615" w:rsidRPr="005E6615">
        <w:rPr>
          <w:lang w:val="en-US"/>
        </w:rPr>
        <w:t>wikipedia</w:t>
      </w:r>
      <w:r w:rsidR="005E6615" w:rsidRPr="005E6615">
        <w:t>.</w:t>
      </w:r>
      <w:r w:rsidR="005E6615" w:rsidRPr="005E6615">
        <w:rPr>
          <w:lang w:val="en-US"/>
        </w:rPr>
        <w:t>org</w:t>
      </w:r>
      <w:r w:rsidR="005E6615" w:rsidRPr="005E6615">
        <w:t>)</w:t>
      </w:r>
      <w:r>
        <w:t>. Статьи в электронной энциклопедии во многих случаях имею</w:t>
      </w:r>
      <w:r w:rsidR="005E6615">
        <w:t>т линейный (алфавитный) порядок,</w:t>
      </w:r>
      <w:r>
        <w:t xml:space="preserve"> </w:t>
      </w:r>
      <w:r w:rsidR="005E6615">
        <w:t>о</w:t>
      </w:r>
      <w:r>
        <w:t>днако, на ряду с этим встречаются энциклопедии, в которых словарные статьи организованы по иерархическому принципу [</w:t>
      </w:r>
      <w:r w:rsidR="005E6615">
        <w:fldChar w:fldCharType="begin"/>
      </w:r>
      <w:r w:rsidR="005E6615">
        <w:instrText xml:space="preserve"> REF _Ref19693961 \r \h </w:instrText>
      </w:r>
      <w:r w:rsidR="005E6615">
        <w:fldChar w:fldCharType="separate"/>
      </w:r>
      <w:r w:rsidR="00D411D3">
        <w:t>23</w:t>
      </w:r>
      <w:r w:rsidR="005E6615">
        <w:fldChar w:fldCharType="end"/>
      </w:r>
      <w:r w:rsidR="005E6615" w:rsidRPr="005E6615">
        <w:t xml:space="preserve">, </w:t>
      </w:r>
      <w:r w:rsidR="005E6615">
        <w:fldChar w:fldCharType="begin"/>
      </w:r>
      <w:r w:rsidR="005E6615">
        <w:instrText xml:space="preserve"> REF _Ref19693963 \r \h </w:instrText>
      </w:r>
      <w:r w:rsidR="005E6615">
        <w:fldChar w:fldCharType="separate"/>
      </w:r>
      <w:r w:rsidR="00D411D3">
        <w:t>24</w:t>
      </w:r>
      <w:r w:rsidR="005E6615">
        <w:fldChar w:fldCharType="end"/>
      </w:r>
      <w:r>
        <w:t>].</w:t>
      </w:r>
      <w:r w:rsidR="00456031">
        <w:t xml:space="preserve"> Подробнее все рассмотренные модели проанализированы авторами в работах </w:t>
      </w:r>
      <w:r w:rsidR="00456031" w:rsidRPr="00456031">
        <w:t>[</w:t>
      </w:r>
      <w:r w:rsidR="00D5689A">
        <w:fldChar w:fldCharType="begin"/>
      </w:r>
      <w:r w:rsidR="00D5689A">
        <w:instrText xml:space="preserve"> REF _Ref21937273 \r \h </w:instrText>
      </w:r>
      <w:r w:rsidR="00D5689A">
        <w:fldChar w:fldCharType="separate"/>
      </w:r>
      <w:r w:rsidR="00D411D3">
        <w:t>25</w:t>
      </w:r>
      <w:r w:rsidR="00D5689A">
        <w:fldChar w:fldCharType="end"/>
      </w:r>
      <w:r w:rsidR="00D5689A">
        <w:t>,</w:t>
      </w:r>
      <w:r w:rsidR="00D5689A">
        <w:fldChar w:fldCharType="begin"/>
      </w:r>
      <w:r w:rsidR="00D5689A">
        <w:instrText xml:space="preserve"> REF _Ref21937279 \r \h </w:instrText>
      </w:r>
      <w:r w:rsidR="00D5689A">
        <w:fldChar w:fldCharType="separate"/>
      </w:r>
      <w:r w:rsidR="00D411D3">
        <w:t>26</w:t>
      </w:r>
      <w:r w:rsidR="00D5689A">
        <w:fldChar w:fldCharType="end"/>
      </w:r>
      <w:r w:rsidR="00456031" w:rsidRPr="00456031">
        <w:t>]</w:t>
      </w:r>
      <w:r w:rsidR="00456031">
        <w:t>.</w:t>
      </w:r>
    </w:p>
    <w:p w14:paraId="13E1ABA0" w14:textId="2F0C5882" w:rsidR="00062777" w:rsidRPr="003F14C6" w:rsidRDefault="00062777" w:rsidP="00456031">
      <w:r w:rsidRPr="003F14C6">
        <w:t>Цель</w:t>
      </w:r>
      <w:r w:rsidR="00FB3094" w:rsidRPr="003F14C6">
        <w:t>ю</w:t>
      </w:r>
      <w:r w:rsidRPr="003F14C6">
        <w:t xml:space="preserve"> данной работы является построение структурно-и</w:t>
      </w:r>
      <w:r w:rsidR="00FB3094" w:rsidRPr="003F14C6">
        <w:t>ерархической дидактической модели электронного обучения (или СИД модели). Данная модель относится к пятому уровню иерархии</w:t>
      </w:r>
      <w:r w:rsidR="00753685" w:rsidRPr="003F14C6">
        <w:t>, представленной на рис. 1</w:t>
      </w:r>
      <w:r w:rsidR="00FB3094" w:rsidRPr="003F14C6">
        <w:t>.</w:t>
      </w:r>
      <w:r w:rsidR="001D5858" w:rsidRPr="003F14C6">
        <w:t xml:space="preserve"> В основе модели лежит четырехуровневая </w:t>
      </w:r>
      <w:r w:rsidR="001D5858" w:rsidRPr="003F14C6">
        <w:lastRenderedPageBreak/>
        <w:t xml:space="preserve">методическая база знаний. Первый уровень включает в себя комплекс электронных учебных </w:t>
      </w:r>
      <w:r w:rsidR="000A3ADD" w:rsidRPr="003F14C6">
        <w:t>энциклопедий</w:t>
      </w:r>
      <w:r w:rsidR="001D5858" w:rsidRPr="003F14C6">
        <w:t xml:space="preserve"> по различным областям знаний. Верхний уровень включает в себя комплекс ФГОС ВО. Третий уровень включает в себя комплекс </w:t>
      </w:r>
      <w:r w:rsidR="000A3ADD" w:rsidRPr="003F14C6">
        <w:t>рабочих</w:t>
      </w:r>
      <w:r w:rsidR="001D5858" w:rsidRPr="003F14C6">
        <w:t xml:space="preserve"> учебных программ. Второй уровень включает в себя электронные учебные курсы. Модель поддерживает структурирование электронного учебного курса по дидактическим компонентам (вертикальное слоение) и уровням детализации (горизонтальное слоение). Отличительной особенностью этой модели является поддержка деления образовательных объектов на дидактические компоненты</w:t>
      </w:r>
      <w:r w:rsidR="00A66C9A" w:rsidRPr="003F14C6">
        <w:t xml:space="preserve">. Это позволит, во-первых, производить автоматическую верификацию дидактической полноты электронного учебного курса. Во-вторых, включать части одного курса в другой без потери дидактической полноты. </w:t>
      </w:r>
      <w:r w:rsidR="000A3ADD" w:rsidRPr="003F14C6">
        <w:t>В-третьих</w:t>
      </w:r>
      <w:r w:rsidR="00A66C9A" w:rsidRPr="003F14C6">
        <w:t>, выделять из электронного учебного курса отдельный дидактический слой и на его основе автоматически формировать самостоятельные учебно-методические материалы: конспекты лекций, сборники задач, экзаменационные тесты и др.</w:t>
      </w:r>
    </w:p>
    <w:p w14:paraId="5381C5A2" w14:textId="709B01A1" w:rsidR="00062777" w:rsidRPr="00D210D2" w:rsidRDefault="00062777" w:rsidP="004B12DF">
      <w:r>
        <w:t xml:space="preserve">Статья </w:t>
      </w:r>
      <w:r w:rsidR="000A3ADD">
        <w:t>организована</w:t>
      </w:r>
      <w:r>
        <w:t xml:space="preserve"> следующим образом. В разделе 1 описываются требования к </w:t>
      </w:r>
      <w:r w:rsidR="00753685">
        <w:t>структурно-иерархической дидактической м</w:t>
      </w:r>
      <w:r>
        <w:t>одели. Раздел 2 посвящен формальному описанию</w:t>
      </w:r>
      <w:r w:rsidR="00753685">
        <w:t xml:space="preserve"> СИД</w:t>
      </w:r>
      <w:r>
        <w:t xml:space="preserve"> модели. В разделе 3 дается описание </w:t>
      </w:r>
      <w:r w:rsidR="00A66C9A">
        <w:t xml:space="preserve">основных </w:t>
      </w:r>
      <w:r>
        <w:t xml:space="preserve">операций </w:t>
      </w:r>
      <w:r w:rsidR="00A66C9A">
        <w:t>СИД модели</w:t>
      </w:r>
      <w:r>
        <w:t>. В разделе 4 описываются основные алгоритмы</w:t>
      </w:r>
      <w:r w:rsidRPr="00E41BE5">
        <w:t xml:space="preserve"> </w:t>
      </w:r>
      <w:r>
        <w:t xml:space="preserve">по анализу образовательных программ и электронных учебных курсов на базе </w:t>
      </w:r>
      <w:r w:rsidR="00753685">
        <w:t>СИД</w:t>
      </w:r>
      <w:r>
        <w:t xml:space="preserve"> модели. Заключение содержит выводы и направления дальнейших исследований.</w:t>
      </w:r>
    </w:p>
    <w:p w14:paraId="3487ADA5" w14:textId="714F5E57" w:rsidR="008729A7" w:rsidRDefault="004A1795" w:rsidP="00D22408">
      <w:pPr>
        <w:pStyle w:val="10"/>
        <w:numPr>
          <w:ilvl w:val="0"/>
          <w:numId w:val="9"/>
        </w:numPr>
      </w:pPr>
      <w:r w:rsidRPr="004A1795">
        <w:t>Требования к модели дидактической структуры контента</w:t>
      </w:r>
    </w:p>
    <w:p w14:paraId="541D6BF5" w14:textId="77777777" w:rsidR="004A1795" w:rsidRDefault="004A1795" w:rsidP="004B12DF">
      <w:r>
        <w:t>Модель дидактической структуры контента должна удовлетворять следующим основным требованиям:</w:t>
      </w:r>
    </w:p>
    <w:p w14:paraId="07C367C1" w14:textId="2DA269A1" w:rsidR="004A1795" w:rsidRDefault="004A1795" w:rsidP="00753685">
      <w:pPr>
        <w:pStyle w:val="a"/>
        <w:ind w:left="397" w:hanging="397"/>
      </w:pPr>
      <w:r>
        <w:t>учитывать специфику образовательных стандартов «ФГОС 3++»;</w:t>
      </w:r>
    </w:p>
    <w:p w14:paraId="6E70111B" w14:textId="73EFF6B0" w:rsidR="004A1795" w:rsidRDefault="004A1795" w:rsidP="00753685">
      <w:pPr>
        <w:pStyle w:val="a"/>
        <w:ind w:left="397" w:hanging="397"/>
      </w:pPr>
      <w:r>
        <w:t>определять дидактические типы для образовательных объектов;</w:t>
      </w:r>
    </w:p>
    <w:p w14:paraId="5C4D2946" w14:textId="6D3CA678" w:rsidR="004A1795" w:rsidRDefault="004A1795" w:rsidP="00753685">
      <w:pPr>
        <w:pStyle w:val="a"/>
        <w:ind w:left="397" w:hanging="397"/>
      </w:pPr>
      <w:r>
        <w:t>поддерживать модульный подход при формировании образовательного контента;</w:t>
      </w:r>
    </w:p>
    <w:p w14:paraId="173554FF" w14:textId="40923D7F" w:rsidR="004A1795" w:rsidRDefault="004A1795" w:rsidP="00753685">
      <w:pPr>
        <w:pStyle w:val="a"/>
        <w:ind w:left="397" w:hanging="397"/>
      </w:pPr>
      <w:r>
        <w:t>предусматривать возможность создания дидактически структурированных хранилищ образовательных объектов в определенной предметной области (электронных энциклопедий);</w:t>
      </w:r>
    </w:p>
    <w:p w14:paraId="740A8A0F" w14:textId="006F521B" w:rsidR="004A1795" w:rsidRDefault="004A1795" w:rsidP="00753685">
      <w:pPr>
        <w:pStyle w:val="a"/>
        <w:ind w:left="397" w:hanging="397"/>
      </w:pPr>
      <w:r>
        <w:t>предусматривать возможность создания дидактически структурированных электронных курсов, а также обеспечивать возможность их автоматизированного создания на основе электронных энциклопедий и других электронных курсов;</w:t>
      </w:r>
    </w:p>
    <w:p w14:paraId="535F4FF8" w14:textId="31C7134C" w:rsidR="004A1795" w:rsidRDefault="004A1795" w:rsidP="00753685">
      <w:pPr>
        <w:pStyle w:val="a"/>
        <w:ind w:left="397" w:hanging="397"/>
      </w:pPr>
      <w:r>
        <w:t>обеспечивать совместимость с существующими стандартами в области электронного обучения.</w:t>
      </w:r>
    </w:p>
    <w:p w14:paraId="0A8BB3F0" w14:textId="77777777" w:rsidR="004A1795" w:rsidRDefault="004A1795" w:rsidP="004B12DF">
      <w:r>
        <w:t>Рассмотрим указанные требования более подробно.</w:t>
      </w:r>
    </w:p>
    <w:p w14:paraId="2C82C5AC" w14:textId="71DEFF77" w:rsidR="004A1795" w:rsidRDefault="002C34E8" w:rsidP="00D22408">
      <w:pPr>
        <w:pStyle w:val="20"/>
        <w:numPr>
          <w:ilvl w:val="1"/>
          <w:numId w:val="9"/>
        </w:numPr>
      </w:pPr>
      <w:r w:rsidRPr="001D5858">
        <w:t xml:space="preserve"> </w:t>
      </w:r>
      <w:r w:rsidR="004A1795">
        <w:t>Образовательные стандарты «ФГОС 3++»</w:t>
      </w:r>
    </w:p>
    <w:p w14:paraId="2FE615E7" w14:textId="77777777" w:rsidR="004A1795" w:rsidRDefault="004A1795" w:rsidP="00586007">
      <w:pPr>
        <w:keepNext/>
      </w:pPr>
      <w:r>
        <w:t xml:space="preserve">Федеральные государственные образовательные стандарты высшего профессионального образования «ФГОС 3++» представляют собой совокупность требований, обязательных при реализации основных образовательных программ высшего профессионального образования образовательными учреждениями, имеющими государственную аккредитацию. Федеральным законом «Об образовании в Российской Федерации» от 29 декабря </w:t>
      </w:r>
      <w:r>
        <w:lastRenderedPageBreak/>
        <w:t>2012 года № 273-ФЗ утверждена структура федерального государственного образовательного стандарта (ФГОС). Каждый ФГОС включает три группы требований:</w:t>
      </w:r>
    </w:p>
    <w:p w14:paraId="28E2FE29" w14:textId="265C5C5C" w:rsidR="004A1795" w:rsidRDefault="004A1795" w:rsidP="00D22408">
      <w:pPr>
        <w:pStyle w:val="a"/>
        <w:numPr>
          <w:ilvl w:val="0"/>
          <w:numId w:val="16"/>
        </w:numPr>
      </w:pPr>
      <w:r>
        <w:t>требования к структуре основных образовательных программ (в том числе соотношению обязательной части основной образовательной программы и части, формируемой участниками образовательных отно</w:t>
      </w:r>
      <w:r w:rsidR="001012BA">
        <w:t>шений) и их объему;</w:t>
      </w:r>
    </w:p>
    <w:p w14:paraId="273D2A10" w14:textId="54C07010" w:rsidR="004A1795" w:rsidRDefault="004A1795" w:rsidP="00753685">
      <w:pPr>
        <w:pStyle w:val="a"/>
        <w:ind w:left="397" w:hanging="397"/>
      </w:pPr>
      <w:r>
        <w:t>требования к условиям реализации основных образовательных программ, в том числе кадровым, финансовым, материал</w:t>
      </w:r>
      <w:r w:rsidR="001012BA">
        <w:t>ьно-техническим и иным условиям;</w:t>
      </w:r>
    </w:p>
    <w:p w14:paraId="70836002" w14:textId="77777777" w:rsidR="004A1795" w:rsidRDefault="004A1795" w:rsidP="00753685">
      <w:pPr>
        <w:pStyle w:val="a"/>
        <w:ind w:left="397" w:hanging="397"/>
      </w:pPr>
      <w:r>
        <w:t>требования к результатам освоения основных образовательных программ.</w:t>
      </w:r>
    </w:p>
    <w:p w14:paraId="7B070F67" w14:textId="77777777" w:rsidR="004A1795" w:rsidRDefault="004A1795" w:rsidP="004B12DF">
      <w:r>
        <w:t>Согласно Федеральному закону образовательная программа – это комплекс основных характеристик образования (объем, содержание, планируемые результаты), организационно-педагогических условий и в случаях, предусмотренных настоящим Федеральным законом,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 Основная образовательная программа (ООП) разрабатывается образовательным учреждением на основе ФГОС и определяет цели, задачи, планируемые результаты, содержание и организацию образовательного процесса. Требования к результатам освоения основных образовательных программ подготовки бакалавров (магистров, специалистов) в целом и их разделов формулируется в виде компетенций как в области профессиональной, так и социально-личностной деятельности [</w:t>
      </w:r>
      <w:r w:rsidR="00FB3094">
        <w:fldChar w:fldCharType="begin"/>
      </w:r>
      <w:r w:rsidR="00FB3094">
        <w:instrText xml:space="preserve"> REF _Ref19694940 \r \h </w:instrText>
      </w:r>
      <w:r w:rsidR="00FB3094">
        <w:fldChar w:fldCharType="separate"/>
      </w:r>
      <w:r w:rsidR="00D411D3">
        <w:t>27</w:t>
      </w:r>
      <w:r w:rsidR="00FB3094">
        <w:fldChar w:fldCharType="end"/>
      </w:r>
      <w:r>
        <w:t>].</w:t>
      </w:r>
    </w:p>
    <w:p w14:paraId="58E6EB29" w14:textId="12FB785C" w:rsidR="004A1795" w:rsidRDefault="002C34E8" w:rsidP="00D22408">
      <w:pPr>
        <w:pStyle w:val="20"/>
        <w:numPr>
          <w:ilvl w:val="1"/>
          <w:numId w:val="9"/>
        </w:numPr>
      </w:pPr>
      <w:r w:rsidRPr="009F0FFD">
        <w:t xml:space="preserve"> </w:t>
      </w:r>
      <w:bookmarkStart w:id="4" w:name="_Ref21786071"/>
      <w:r w:rsidR="004A1795">
        <w:t>Дидактические типы образовательных объектов</w:t>
      </w:r>
      <w:bookmarkEnd w:id="4"/>
    </w:p>
    <w:p w14:paraId="2DD870C4" w14:textId="77777777" w:rsidR="004A1795" w:rsidRDefault="004A1795" w:rsidP="004B12DF">
      <w:r w:rsidRPr="00FB3094">
        <w:rPr>
          <w:i/>
        </w:rPr>
        <w:t>Дидактическим элементом</w:t>
      </w:r>
      <w:r>
        <w:t xml:space="preserve"> в педагогике называют логически самостоятельную часть учебного материала, по своему объему и структуре соответствующую таким компонентам содержания как понятие, теория, закон, явление, факт, объект и др. [</w:t>
      </w:r>
      <w:r w:rsidR="00FB3094">
        <w:fldChar w:fldCharType="begin"/>
      </w:r>
      <w:r w:rsidR="00FB3094">
        <w:instrText xml:space="preserve"> REF _Ref19695040 \r \h </w:instrText>
      </w:r>
      <w:r w:rsidR="00FB3094">
        <w:fldChar w:fldCharType="separate"/>
      </w:r>
      <w:r w:rsidR="00D411D3">
        <w:t>28</w:t>
      </w:r>
      <w:r w:rsidR="00FB3094">
        <w:fldChar w:fldCharType="end"/>
      </w:r>
      <w:r w:rsidR="00FB3094">
        <w:t xml:space="preserve">, </w:t>
      </w:r>
      <w:r w:rsidR="00FB3094">
        <w:fldChar w:fldCharType="begin"/>
      </w:r>
      <w:r w:rsidR="00FB3094">
        <w:instrText xml:space="preserve"> REF _Ref19695125 \r \h </w:instrText>
      </w:r>
      <w:r w:rsidR="00FB3094">
        <w:fldChar w:fldCharType="separate"/>
      </w:r>
      <w:r w:rsidR="00D411D3">
        <w:t>29</w:t>
      </w:r>
      <w:r w:rsidR="00FB3094">
        <w:fldChar w:fldCharType="end"/>
      </w:r>
      <w:r>
        <w:t xml:space="preserve">]. Наряду с этим понятием в педагогике существует также понятие </w:t>
      </w:r>
      <w:r w:rsidRPr="00FB3094">
        <w:rPr>
          <w:i/>
        </w:rPr>
        <w:t>фонда оценочных средств</w:t>
      </w:r>
      <w:r>
        <w:t xml:space="preserve"> (</w:t>
      </w:r>
      <w:r w:rsidRPr="00FB3094">
        <w:rPr>
          <w:i/>
        </w:rPr>
        <w:t>ФОС</w:t>
      </w:r>
      <w:r>
        <w:t xml:space="preserve">), который представляет собой совокупность </w:t>
      </w:r>
      <w:r w:rsidRPr="00FB3094">
        <w:rPr>
          <w:i/>
        </w:rPr>
        <w:t>контрольно-измерительных материалов</w:t>
      </w:r>
      <w:r>
        <w:t xml:space="preserve"> (</w:t>
      </w:r>
      <w:r w:rsidRPr="00FB3094">
        <w:rPr>
          <w:i/>
        </w:rPr>
        <w:t>КИМ</w:t>
      </w:r>
      <w:r>
        <w:t>) и методов их использования [</w:t>
      </w:r>
      <w:r w:rsidR="00FB3094">
        <w:fldChar w:fldCharType="begin"/>
      </w:r>
      <w:r w:rsidR="00FB3094">
        <w:instrText xml:space="preserve"> REF _Ref19695125 \r \h </w:instrText>
      </w:r>
      <w:r w:rsidR="00FB3094">
        <w:fldChar w:fldCharType="separate"/>
      </w:r>
      <w:r w:rsidR="00D411D3">
        <w:t>29</w:t>
      </w:r>
      <w:r w:rsidR="00FB3094">
        <w:fldChar w:fldCharType="end"/>
      </w:r>
      <w:r>
        <w:t>]. Примерами КИМ являются типовые задачи (задания), контрольные работы, тесты и др. С точки зрения обучения в высшей школе фонд оценочных средств позволяет оценить достижение запланированных в образовательной программе результатов обучения и уровень сформированности компетенций, заявленных в образовательной программе дисциплины. Таким образом, можно выделить следующие основные дидактические типы:</w:t>
      </w:r>
    </w:p>
    <w:p w14:paraId="636AE61E" w14:textId="77777777" w:rsidR="004A1795" w:rsidRPr="00666772" w:rsidRDefault="004A1795" w:rsidP="00D22408">
      <w:pPr>
        <w:pStyle w:val="a"/>
        <w:numPr>
          <w:ilvl w:val="0"/>
          <w:numId w:val="17"/>
        </w:numPr>
      </w:pPr>
      <w:r w:rsidRPr="00666772">
        <w:t>теоретическое (гипертекстовое) описание понятия;</w:t>
      </w:r>
    </w:p>
    <w:p w14:paraId="170B01B7" w14:textId="77777777" w:rsidR="004A1795" w:rsidRDefault="004A1795" w:rsidP="00666772">
      <w:pPr>
        <w:pStyle w:val="a"/>
      </w:pPr>
      <w:r>
        <w:t>вопрос с открытым ответом, проверяющий знание (понимание) теоретического описания понятия;</w:t>
      </w:r>
    </w:p>
    <w:p w14:paraId="1C4D83C7" w14:textId="77777777" w:rsidR="004A1795" w:rsidRDefault="004A1795" w:rsidP="00666772">
      <w:pPr>
        <w:pStyle w:val="a"/>
      </w:pPr>
      <w:r>
        <w:t>пример использования понятия при решении задач;</w:t>
      </w:r>
    </w:p>
    <w:p w14:paraId="64C528E8" w14:textId="77777777" w:rsidR="004A1795" w:rsidRDefault="004A1795" w:rsidP="00666772">
      <w:pPr>
        <w:pStyle w:val="a"/>
      </w:pPr>
      <w:r>
        <w:t>упражнение на умение применять изученное понятие при решении задач;</w:t>
      </w:r>
    </w:p>
    <w:p w14:paraId="7ABF2E49" w14:textId="77777777" w:rsidR="004A1795" w:rsidRDefault="004A1795" w:rsidP="00666772">
      <w:pPr>
        <w:pStyle w:val="a"/>
      </w:pPr>
      <w:r>
        <w:t>вопрос с закрытым ответом, проверяющий знание (понимание) теоретического описания понятия;</w:t>
      </w:r>
    </w:p>
    <w:p w14:paraId="135F96D7" w14:textId="77777777" w:rsidR="004A1795" w:rsidRDefault="004A1795" w:rsidP="00666772">
      <w:pPr>
        <w:pStyle w:val="a"/>
      </w:pPr>
      <w:r>
        <w:t>практическое задание, задание для самостоятельной работы, формирующие навыки использования изученного понятия при решении задач;</w:t>
      </w:r>
    </w:p>
    <w:p w14:paraId="552A745F" w14:textId="77777777" w:rsidR="004A1795" w:rsidRDefault="004A1795" w:rsidP="00666772">
      <w:pPr>
        <w:pStyle w:val="a"/>
      </w:pPr>
      <w:r>
        <w:t>библиографическая ссылка.</w:t>
      </w:r>
    </w:p>
    <w:p w14:paraId="58BF382D" w14:textId="77777777" w:rsidR="004A1795" w:rsidRDefault="004A1795" w:rsidP="001012BA">
      <w:pPr>
        <w:ind w:firstLine="0"/>
      </w:pPr>
      <w:r>
        <w:t>Модель дидактической структуры контента в обязательном порядке должна поддерживать указанные типы.</w:t>
      </w:r>
    </w:p>
    <w:p w14:paraId="3ADB041E" w14:textId="54452C46" w:rsidR="004A1795" w:rsidRDefault="002C34E8" w:rsidP="00D22408">
      <w:pPr>
        <w:pStyle w:val="20"/>
        <w:numPr>
          <w:ilvl w:val="1"/>
          <w:numId w:val="9"/>
        </w:numPr>
      </w:pPr>
      <w:r w:rsidRPr="002C34E8">
        <w:lastRenderedPageBreak/>
        <w:t xml:space="preserve"> </w:t>
      </w:r>
      <w:r w:rsidR="004A1795">
        <w:t>Модульный подход при формировании образовательного контента</w:t>
      </w:r>
    </w:p>
    <w:p w14:paraId="7F39D0B5" w14:textId="77777777" w:rsidR="004A1795" w:rsidRPr="00753489" w:rsidRDefault="004A1795" w:rsidP="004B12DF">
      <w:r>
        <w:t xml:space="preserve">Модель дидактической структуры контента должна поддерживать модульный подход при формировании образовательного контента. С точки зрения дидактики </w:t>
      </w:r>
      <w:r w:rsidRPr="00375BD7">
        <w:rPr>
          <w:i/>
        </w:rPr>
        <w:t>модуль</w:t>
      </w:r>
      <w:r>
        <w:t xml:space="preserve"> представляет собой наименьшую логическую единицу обучения, объединяющую в себе образовательный контент для формирования определенных знаний, умений и навыков. С методической точки зрения модуль соответствует определенному понятию. Каждый модуль имеет определенную </w:t>
      </w:r>
      <w:r w:rsidRPr="00375BD7">
        <w:rPr>
          <w:i/>
        </w:rPr>
        <w:t>дидактическую схему</w:t>
      </w:r>
      <w:r>
        <w:t xml:space="preserve">. Эта схема однозначно определяется набором атрибутов. Каждый атрибут представляет собой пару (идентификатор, дидактический тип). Значением атрибута может являться образовательный объект соответствующего типа. Далее значения атрибутов модуля будем называть </w:t>
      </w:r>
      <w:r w:rsidRPr="00375BD7">
        <w:rPr>
          <w:i/>
        </w:rPr>
        <w:t>компонентами</w:t>
      </w:r>
      <w:r>
        <w:t>. Некоторые компоненты модуля могут быть пустыми.</w:t>
      </w:r>
      <w:r w:rsidR="00375BD7" w:rsidRPr="00375BD7">
        <w:t xml:space="preserve"> </w:t>
      </w:r>
      <w:r w:rsidR="00375BD7">
        <w:t>С</w:t>
      </w:r>
      <w:r w:rsidR="00375BD7" w:rsidRPr="004E3642">
        <w:t xml:space="preserve"> </w:t>
      </w:r>
      <w:r w:rsidR="00375BD7">
        <w:t xml:space="preserve">точки зрения стандарта </w:t>
      </w:r>
      <w:r w:rsidR="00375BD7">
        <w:rPr>
          <w:lang w:val="en-US"/>
        </w:rPr>
        <w:t>SCORM</w:t>
      </w:r>
      <w:r w:rsidR="00375BD7">
        <w:t>, модулю соответствует агрегация</w:t>
      </w:r>
      <w:r w:rsidR="00375BD7" w:rsidRPr="00753489">
        <w:t xml:space="preserve"> [</w:t>
      </w:r>
      <w:r w:rsidR="00375BD7">
        <w:rPr>
          <w:lang w:val="en-US"/>
        </w:rPr>
        <w:fldChar w:fldCharType="begin"/>
      </w:r>
      <w:r w:rsidR="00375BD7" w:rsidRPr="00753489">
        <w:instrText xml:space="preserve"> </w:instrText>
      </w:r>
      <w:r w:rsidR="00375BD7">
        <w:rPr>
          <w:lang w:val="en-US"/>
        </w:rPr>
        <w:instrText>REF</w:instrText>
      </w:r>
      <w:r w:rsidR="00375BD7" w:rsidRPr="00753489">
        <w:instrText xml:space="preserve"> _</w:instrText>
      </w:r>
      <w:r w:rsidR="00375BD7">
        <w:rPr>
          <w:lang w:val="en-US"/>
        </w:rPr>
        <w:instrText>Ref</w:instrText>
      </w:r>
      <w:r w:rsidR="00375BD7" w:rsidRPr="00753489">
        <w:instrText>19691645 \</w:instrText>
      </w:r>
      <w:r w:rsidR="00375BD7">
        <w:rPr>
          <w:lang w:val="en-US"/>
        </w:rPr>
        <w:instrText>r</w:instrText>
      </w:r>
      <w:r w:rsidR="00375BD7" w:rsidRPr="00753489">
        <w:instrText xml:space="preserve"> \</w:instrText>
      </w:r>
      <w:r w:rsidR="00375BD7">
        <w:rPr>
          <w:lang w:val="en-US"/>
        </w:rPr>
        <w:instrText>h</w:instrText>
      </w:r>
      <w:r w:rsidR="00375BD7" w:rsidRPr="00753489">
        <w:instrText xml:space="preserve"> </w:instrText>
      </w:r>
      <w:r w:rsidR="00375BD7">
        <w:rPr>
          <w:lang w:val="en-US"/>
        </w:rPr>
      </w:r>
      <w:r w:rsidR="00375BD7">
        <w:rPr>
          <w:lang w:val="en-US"/>
        </w:rPr>
        <w:fldChar w:fldCharType="separate"/>
      </w:r>
      <w:r w:rsidR="00D411D3" w:rsidRPr="00D411D3">
        <w:t>6</w:t>
      </w:r>
      <w:r w:rsidR="00375BD7">
        <w:rPr>
          <w:lang w:val="en-US"/>
        </w:rPr>
        <w:fldChar w:fldCharType="end"/>
      </w:r>
      <w:r w:rsidR="00375BD7" w:rsidRPr="00753489">
        <w:t>].</w:t>
      </w:r>
    </w:p>
    <w:p w14:paraId="6808997A" w14:textId="7CC064E0" w:rsidR="004A1795" w:rsidRDefault="002C34E8" w:rsidP="00D22408">
      <w:pPr>
        <w:pStyle w:val="20"/>
        <w:numPr>
          <w:ilvl w:val="1"/>
          <w:numId w:val="9"/>
        </w:numPr>
      </w:pPr>
      <w:r w:rsidRPr="009F0FFD">
        <w:t xml:space="preserve"> </w:t>
      </w:r>
      <w:r w:rsidR="004A1795">
        <w:t>Структурированные электронные энциклопедии</w:t>
      </w:r>
    </w:p>
    <w:p w14:paraId="2CF4C28D" w14:textId="77777777" w:rsidR="004A1795" w:rsidRDefault="004A1795" w:rsidP="004B12DF">
      <w:r>
        <w:t xml:space="preserve">Модель дидактической структуры контента должна предусматривать возможность формирования дидактически структурированных </w:t>
      </w:r>
      <w:r w:rsidRPr="00375BD7">
        <w:rPr>
          <w:i/>
        </w:rPr>
        <w:t>электронных энциклопедий</w:t>
      </w:r>
      <w:r>
        <w:t xml:space="preserve"> (хранилищ образовательных объектов) по различным предметным областям. </w:t>
      </w:r>
      <w:r w:rsidRPr="00375BD7">
        <w:rPr>
          <w:i/>
        </w:rPr>
        <w:t>Дидактическая схема</w:t>
      </w:r>
      <w:r>
        <w:t xml:space="preserve"> (структура) энциклопедии однозначно определяется набором атрибутов, представляющих собой пару: (идентификатор, дидактический тип). Энциклопедия может включать в себя модули, которые имеют ту же дидактическую схему, что и энциклопедия. Между родственными модулями энциклопедии возможно установление связей «смотри также». Под родственными модулями понимаются модули, связанные отношениями «должен знать». В отличие от связей «должен знать» связи «смотри также» могут идти в любом направлении (от отца к сыну и от сына к отцу), а также могут идти через поколения (от отца к внуку и далее). Кроме этого, некоторые (возможно все) родственные модули могут в энциклопедии не иметь взаимных связей. Модули энциклопедии не обязаны образовывать иерархическую структуру.</w:t>
      </w:r>
    </w:p>
    <w:p w14:paraId="44D85DE9" w14:textId="61E80A94" w:rsidR="004A1795" w:rsidRDefault="002C34E8" w:rsidP="00D22408">
      <w:pPr>
        <w:pStyle w:val="20"/>
        <w:numPr>
          <w:ilvl w:val="1"/>
          <w:numId w:val="9"/>
        </w:numPr>
      </w:pPr>
      <w:r>
        <w:rPr>
          <w:lang w:val="en-US"/>
        </w:rPr>
        <w:t xml:space="preserve"> </w:t>
      </w:r>
      <w:r w:rsidR="004A1795">
        <w:t>Электронные учебные курсы</w:t>
      </w:r>
    </w:p>
    <w:p w14:paraId="3B978072" w14:textId="77777777" w:rsidR="004A1795" w:rsidRDefault="004A1795" w:rsidP="004B12DF">
      <w:r>
        <w:t xml:space="preserve">Модель дидактической структуры контента должна предусматривать возможность формирования дидактически структурированных </w:t>
      </w:r>
      <w:r w:rsidRPr="00375BD7">
        <w:rPr>
          <w:i/>
        </w:rPr>
        <w:t>электронных учебных курсов</w:t>
      </w:r>
      <w:r>
        <w:t xml:space="preserve">. </w:t>
      </w:r>
      <w:r w:rsidRPr="00375BD7">
        <w:rPr>
          <w:i/>
        </w:rPr>
        <w:t>Дидактическая схема</w:t>
      </w:r>
      <w:r>
        <w:t xml:space="preserve"> электронного учебного курса однозначно определяется набором атрибутов, представляющих собой пару (идентификатор, дидактический тип). Электронный учебный курс может включать в себя модули, которые имеют ту же дидактическую схему, что и курс. Все модули курса должны образовывать упорядоченную древовидную структуру. В качестве корня дерева фигурирует модуль, включающий в себя аннотацию курса. Связи в направлении от корня к листьям задают отношение «следует изучить». Линейный порядок узлов одного уровня задает порядок их изучения. По умолчанию порядок изучения модулей курса определяется прямым обходом дерева: корень, узлы первого поддерева, узлы второго поддерева и так далее. Указанный порядок соответствует модели простого упорядочивания стандарта SCORM </w:t>
      </w:r>
      <w:r w:rsidR="00375BD7" w:rsidRPr="00753489">
        <w:t>[</w:t>
      </w:r>
      <w:r w:rsidR="00375BD7">
        <w:rPr>
          <w:lang w:val="en-US"/>
        </w:rPr>
        <w:fldChar w:fldCharType="begin"/>
      </w:r>
      <w:r w:rsidR="00375BD7" w:rsidRPr="00753489">
        <w:instrText xml:space="preserve"> </w:instrText>
      </w:r>
      <w:r w:rsidR="00375BD7">
        <w:rPr>
          <w:lang w:val="en-US"/>
        </w:rPr>
        <w:instrText>REF</w:instrText>
      </w:r>
      <w:r w:rsidR="00375BD7" w:rsidRPr="00753489">
        <w:instrText xml:space="preserve"> _</w:instrText>
      </w:r>
      <w:r w:rsidR="00375BD7">
        <w:rPr>
          <w:lang w:val="en-US"/>
        </w:rPr>
        <w:instrText>Ref</w:instrText>
      </w:r>
      <w:r w:rsidR="00375BD7" w:rsidRPr="00753489">
        <w:instrText>19692348 \</w:instrText>
      </w:r>
      <w:r w:rsidR="00375BD7">
        <w:rPr>
          <w:lang w:val="en-US"/>
        </w:rPr>
        <w:instrText>r</w:instrText>
      </w:r>
      <w:r w:rsidR="00375BD7" w:rsidRPr="00753489">
        <w:instrText xml:space="preserve"> \</w:instrText>
      </w:r>
      <w:r w:rsidR="00375BD7">
        <w:rPr>
          <w:lang w:val="en-US"/>
        </w:rPr>
        <w:instrText>h</w:instrText>
      </w:r>
      <w:r w:rsidR="00375BD7" w:rsidRPr="00753489">
        <w:instrText xml:space="preserve"> </w:instrText>
      </w:r>
      <w:r w:rsidR="00375BD7">
        <w:rPr>
          <w:lang w:val="en-US"/>
        </w:rPr>
      </w:r>
      <w:r w:rsidR="00375BD7">
        <w:rPr>
          <w:lang w:val="en-US"/>
        </w:rPr>
        <w:fldChar w:fldCharType="separate"/>
      </w:r>
      <w:r w:rsidR="00D411D3" w:rsidRPr="00D411D3">
        <w:t>9</w:t>
      </w:r>
      <w:r w:rsidR="00375BD7">
        <w:rPr>
          <w:lang w:val="en-US"/>
        </w:rPr>
        <w:fldChar w:fldCharType="end"/>
      </w:r>
      <w:r w:rsidR="00375BD7" w:rsidRPr="00753489">
        <w:t>]</w:t>
      </w:r>
      <w:r>
        <w:t>.</w:t>
      </w:r>
    </w:p>
    <w:p w14:paraId="3E277639" w14:textId="77777777" w:rsidR="004A1795" w:rsidRDefault="004A1795" w:rsidP="004B12DF">
      <w:r>
        <w:t>Модель дидактической структуры контента должна обеспечивать возможность переноса (копирования) модулей из электронной энциклопедии в электронный курс и из одного электронного курса в другой.</w:t>
      </w:r>
    </w:p>
    <w:p w14:paraId="0AEF3643" w14:textId="1DEABCF0" w:rsidR="004A1795" w:rsidRDefault="002C34E8" w:rsidP="00D22408">
      <w:pPr>
        <w:pStyle w:val="20"/>
        <w:numPr>
          <w:ilvl w:val="1"/>
          <w:numId w:val="9"/>
        </w:numPr>
      </w:pPr>
      <w:r w:rsidRPr="002C34E8">
        <w:lastRenderedPageBreak/>
        <w:t xml:space="preserve"> </w:t>
      </w:r>
      <w:r w:rsidR="004A1795">
        <w:t>Совместимость с существующими стандартами в области электронного обучения</w:t>
      </w:r>
    </w:p>
    <w:p w14:paraId="16015BBE" w14:textId="77777777" w:rsidR="00540E34" w:rsidRPr="00D210D2" w:rsidRDefault="004A1795" w:rsidP="004B12DF">
      <w:r>
        <w:t xml:space="preserve">Модель дидактической структуры контента должна быть совместима со стандартом SCORM. Это предполагает совместимость с моделями, которые были описаны в </w:t>
      </w:r>
      <w:r w:rsidR="00375BD7">
        <w:t>работах </w:t>
      </w:r>
      <w:r w:rsidR="00375BD7" w:rsidRPr="00375BD7">
        <w:t>[</w:t>
      </w:r>
      <w:r w:rsidR="00375BD7">
        <w:fldChar w:fldCharType="begin"/>
      </w:r>
      <w:r w:rsidR="00375BD7">
        <w:instrText xml:space="preserve"> REF _Ref19691574 \r \h </w:instrText>
      </w:r>
      <w:r w:rsidR="00375BD7">
        <w:fldChar w:fldCharType="separate"/>
      </w:r>
      <w:r w:rsidR="00D411D3">
        <w:t>5</w:t>
      </w:r>
      <w:r w:rsidR="00375BD7">
        <w:fldChar w:fldCharType="end"/>
      </w:r>
      <w:r w:rsidR="00375BD7" w:rsidRPr="00375BD7">
        <w:t xml:space="preserve">, </w:t>
      </w:r>
      <w:r w:rsidR="00375BD7">
        <w:fldChar w:fldCharType="begin"/>
      </w:r>
      <w:r w:rsidR="00375BD7">
        <w:instrText xml:space="preserve"> REF _Ref19691645 \r \h </w:instrText>
      </w:r>
      <w:r w:rsidR="00375BD7">
        <w:fldChar w:fldCharType="separate"/>
      </w:r>
      <w:r w:rsidR="00D411D3">
        <w:t>6</w:t>
      </w:r>
      <w:r w:rsidR="00375BD7">
        <w:fldChar w:fldCharType="end"/>
      </w:r>
      <w:r w:rsidR="00375BD7" w:rsidRPr="00375BD7">
        <w:t xml:space="preserve">, </w:t>
      </w:r>
      <w:r w:rsidR="00375BD7">
        <w:fldChar w:fldCharType="begin"/>
      </w:r>
      <w:r w:rsidR="00375BD7">
        <w:instrText xml:space="preserve"> REF _Ref19692348 \r \h </w:instrText>
      </w:r>
      <w:r w:rsidR="00375BD7">
        <w:fldChar w:fldCharType="separate"/>
      </w:r>
      <w:r w:rsidR="00D411D3">
        <w:t>9</w:t>
      </w:r>
      <w:r w:rsidR="00375BD7">
        <w:fldChar w:fldCharType="end"/>
      </w:r>
      <w:r w:rsidR="00375BD7" w:rsidRPr="00375BD7">
        <w:t>]</w:t>
      </w:r>
      <w:r>
        <w:t>. Совместимость модели дидактической структуры контента со стандартом SCORM позволит осуществлять импорт и экспорт образовательного контента из одной системы управления обучением в другую.</w:t>
      </w:r>
    </w:p>
    <w:p w14:paraId="69CE29BA" w14:textId="419DACA0" w:rsidR="000A3ADD" w:rsidRDefault="000A7EF7" w:rsidP="00D22408">
      <w:pPr>
        <w:pStyle w:val="10"/>
        <w:numPr>
          <w:ilvl w:val="0"/>
          <w:numId w:val="9"/>
        </w:numPr>
      </w:pPr>
      <w:bookmarkStart w:id="5" w:name="_Ref21788485"/>
      <w:r w:rsidRPr="000A7EF7">
        <w:t>Формальное описание СИД модели</w:t>
      </w:r>
      <w:bookmarkEnd w:id="5"/>
    </w:p>
    <w:p w14:paraId="5F7AE5A5" w14:textId="68AB288A" w:rsidR="000A3ADD" w:rsidRDefault="000A3ADD" w:rsidP="000A3ADD">
      <w:r>
        <w:t>Образовательный контент в СИД модели хранится в электронных учебных энциклопедиях (далее – просто энциклопедии). Основной структурной единицей энциклопедии является модуль. Модуль содержит образовательный контент, связанный с определенным понятием. С формальной точки зрения модуль представляет собой сложный образовательный объект, состоящий из следующих компонент:</w:t>
      </w:r>
    </w:p>
    <w:p w14:paraId="08C8C71B" w14:textId="7A3CF24D" w:rsidR="000A3ADD" w:rsidRDefault="000A3ADD" w:rsidP="00D22408">
      <w:pPr>
        <w:pStyle w:val="a"/>
        <w:numPr>
          <w:ilvl w:val="0"/>
          <w:numId w:val="15"/>
        </w:numPr>
        <w:ind w:left="397" w:hanging="397"/>
      </w:pPr>
      <w:r w:rsidRPr="00666772">
        <w:rPr>
          <w:rFonts w:ascii="Courier New" w:hAnsi="Courier New" w:cs="Courier New"/>
          <w:lang w:val="en-US"/>
        </w:rPr>
        <w:t>concept</w:t>
      </w:r>
      <w:r>
        <w:t>: теоретическое (текстовое) описание понятия;</w:t>
      </w:r>
    </w:p>
    <w:p w14:paraId="198B1A52" w14:textId="0BCD0EB7" w:rsidR="000A3ADD" w:rsidRDefault="000A3ADD" w:rsidP="00666772">
      <w:pPr>
        <w:pStyle w:val="a"/>
      </w:pPr>
      <w:r w:rsidRPr="001B5E78">
        <w:rPr>
          <w:rFonts w:ascii="Courier New" w:hAnsi="Courier New" w:cs="Courier New"/>
          <w:lang w:val="en-US"/>
        </w:rPr>
        <w:t>open</w:t>
      </w:r>
      <w:r w:rsidRPr="00E03E62">
        <w:rPr>
          <w:rFonts w:ascii="Courier New" w:hAnsi="Courier New" w:cs="Courier New"/>
        </w:rPr>
        <w:t>_</w:t>
      </w:r>
      <w:r w:rsidRPr="001B5E78">
        <w:rPr>
          <w:rFonts w:ascii="Courier New" w:hAnsi="Courier New" w:cs="Courier New"/>
          <w:lang w:val="en-US"/>
        </w:rPr>
        <w:t>question</w:t>
      </w:r>
      <w:r>
        <w:t>: вопрос с открытым ответом для самопроверки понимания теоретического описания понятия;</w:t>
      </w:r>
    </w:p>
    <w:p w14:paraId="087D8885" w14:textId="30D45DC8" w:rsidR="000A3ADD" w:rsidRDefault="000A3ADD" w:rsidP="00666772">
      <w:pPr>
        <w:pStyle w:val="a"/>
      </w:pPr>
      <w:r w:rsidRPr="001B5E78">
        <w:rPr>
          <w:rFonts w:ascii="Courier New" w:hAnsi="Courier New" w:cs="Courier New"/>
          <w:lang w:val="en-US"/>
        </w:rPr>
        <w:t>example</w:t>
      </w:r>
      <w:r>
        <w:t>: пример решения задачи с использованием изучаемого понятия;</w:t>
      </w:r>
    </w:p>
    <w:p w14:paraId="52EB09CB" w14:textId="7921CE30" w:rsidR="000A3ADD" w:rsidRDefault="000A3ADD" w:rsidP="00666772">
      <w:pPr>
        <w:pStyle w:val="a"/>
      </w:pPr>
      <w:r w:rsidRPr="001B5E78">
        <w:rPr>
          <w:rFonts w:ascii="Courier New" w:hAnsi="Courier New" w:cs="Courier New"/>
          <w:lang w:val="en-US"/>
        </w:rPr>
        <w:t>exercise</w:t>
      </w:r>
      <w:r>
        <w:t>: задание, проверяющее умение применять изученное понятие при решении задач;</w:t>
      </w:r>
    </w:p>
    <w:p w14:paraId="1DE3826C" w14:textId="60E7F983" w:rsidR="000A3ADD" w:rsidRDefault="000A3ADD" w:rsidP="00666772">
      <w:pPr>
        <w:pStyle w:val="a"/>
      </w:pPr>
      <w:r w:rsidRPr="001B5E78">
        <w:rPr>
          <w:rFonts w:ascii="Courier New" w:hAnsi="Courier New" w:cs="Courier New"/>
          <w:lang w:val="en-US"/>
        </w:rPr>
        <w:t>close</w:t>
      </w:r>
      <w:r w:rsidRPr="00E03E62">
        <w:rPr>
          <w:rFonts w:ascii="Courier New" w:hAnsi="Courier New" w:cs="Courier New"/>
        </w:rPr>
        <w:t>_</w:t>
      </w:r>
      <w:r w:rsidRPr="001B5E78">
        <w:rPr>
          <w:rFonts w:ascii="Courier New" w:hAnsi="Courier New" w:cs="Courier New"/>
          <w:lang w:val="en-US"/>
        </w:rPr>
        <w:t>question</w:t>
      </w:r>
      <w:r>
        <w:t>: вопрос с закрытым ответом для проверки освоения теоретического описания понятия;</w:t>
      </w:r>
    </w:p>
    <w:p w14:paraId="3C0F1C43" w14:textId="16D90938" w:rsidR="000A3ADD" w:rsidRDefault="000A3ADD" w:rsidP="00666772">
      <w:pPr>
        <w:pStyle w:val="a"/>
      </w:pPr>
      <w:r w:rsidRPr="001B5E78">
        <w:rPr>
          <w:rFonts w:ascii="Courier New" w:hAnsi="Courier New" w:cs="Courier New"/>
          <w:lang w:val="en-US"/>
        </w:rPr>
        <w:t>problem</w:t>
      </w:r>
      <w:r>
        <w:t>: практическое задание, формирующее навыки использования изученного понятия при решении задач;</w:t>
      </w:r>
    </w:p>
    <w:p w14:paraId="2ABC0491" w14:textId="11BF128D" w:rsidR="000A3ADD" w:rsidRDefault="000A3ADD" w:rsidP="00666772">
      <w:pPr>
        <w:pStyle w:val="a"/>
      </w:pPr>
      <w:r w:rsidRPr="00666772">
        <w:rPr>
          <w:rFonts w:ascii="Courier New" w:hAnsi="Courier New" w:cs="Courier New"/>
          <w:noProof/>
        </w:rPr>
        <w:t>bibitem</w:t>
      </w:r>
      <w:r>
        <w:t>: библиографическая ссылка.</w:t>
      </w:r>
    </w:p>
    <w:p w14:paraId="0A07FA6F" w14:textId="34028E2B" w:rsidR="000A3ADD" w:rsidRPr="00DA0E07" w:rsidRDefault="000A7EF7" w:rsidP="000A3ADD">
      <w:r>
        <w:t xml:space="preserve">Отметим, что модулю в стандарте SCORM соответствует разделяемый объект контента SCO. </w:t>
      </w:r>
      <w:r w:rsidR="000A3ADD">
        <w:t xml:space="preserve">Компоненты модуля соответствуют дидактическим типам, описанным в разделе </w:t>
      </w:r>
      <w:r>
        <w:fldChar w:fldCharType="begin"/>
      </w:r>
      <w:r>
        <w:instrText xml:space="preserve"> REF _Ref21786071 \r \h </w:instrText>
      </w:r>
      <w:r>
        <w:fldChar w:fldCharType="separate"/>
      </w:r>
      <w:r w:rsidR="00D411D3">
        <w:t>1.2</w:t>
      </w:r>
      <w:r>
        <w:fldChar w:fldCharType="end"/>
      </w:r>
      <w:r w:rsidR="000A3ADD">
        <w:t xml:space="preserve">. Значением компоненты модуля является коллекция, представляющая собой список (упорядоченную последовательность) элементов, имеющих соответствующий дидактический тип. Коллекция может не содержать ни одного элемента, то есть быть пустой. </w:t>
      </w:r>
      <w:r w:rsidR="00DA0E07" w:rsidRPr="00DA0E07">
        <w:t>Основными операциями над коллекциями являются следующие:</w:t>
      </w:r>
    </w:p>
    <w:p w14:paraId="0676A667" w14:textId="77777777" w:rsidR="00DA0E07" w:rsidRDefault="000A3ADD" w:rsidP="00D22408">
      <w:pPr>
        <w:pStyle w:val="ad"/>
        <w:numPr>
          <w:ilvl w:val="0"/>
          <w:numId w:val="14"/>
        </w:numPr>
      </w:pPr>
      <w:r w:rsidRPr="001B5E78">
        <w:rPr>
          <w:rFonts w:ascii="Courier New" w:hAnsi="Courier New" w:cs="Courier New"/>
        </w:rPr>
        <w:t>CreateCursor(collection)</w:t>
      </w:r>
      <w:r w:rsidRPr="00DA0E07">
        <w:t xml:space="preserve"> – созда</w:t>
      </w:r>
      <w:r w:rsidR="00DA0E07">
        <w:t>ние курсора;</w:t>
      </w:r>
    </w:p>
    <w:p w14:paraId="2A1F0799" w14:textId="77777777" w:rsidR="00DA0E07" w:rsidRDefault="000A3ADD" w:rsidP="00D22408">
      <w:pPr>
        <w:pStyle w:val="ad"/>
        <w:numPr>
          <w:ilvl w:val="0"/>
          <w:numId w:val="14"/>
        </w:numPr>
      </w:pPr>
      <w:r w:rsidRPr="001B5E78">
        <w:rPr>
          <w:rFonts w:ascii="Courier New" w:hAnsi="Courier New" w:cs="Courier New"/>
        </w:rPr>
        <w:t>Fetch(cursor)</w:t>
      </w:r>
      <w:r w:rsidRPr="00DA0E07">
        <w:t xml:space="preserve"> – возвращает элемент коллекции, на который указывает курсор</w:t>
      </w:r>
      <w:r w:rsidR="00DA0E07">
        <w:t>;</w:t>
      </w:r>
    </w:p>
    <w:p w14:paraId="67A27A02" w14:textId="77777777" w:rsidR="00DA0E07" w:rsidRDefault="000A3ADD" w:rsidP="00D22408">
      <w:pPr>
        <w:pStyle w:val="ad"/>
        <w:numPr>
          <w:ilvl w:val="0"/>
          <w:numId w:val="14"/>
        </w:numPr>
      </w:pPr>
      <w:r w:rsidRPr="001B5E78">
        <w:rPr>
          <w:rFonts w:ascii="Courier New" w:hAnsi="Courier New" w:cs="Courier New"/>
        </w:rPr>
        <w:t>Set(cursor, value)</w:t>
      </w:r>
      <w:r w:rsidRPr="00DA0E07">
        <w:t xml:space="preserve"> – присваивает указанное значение элементу коллекции, на который указывает курсор</w:t>
      </w:r>
      <w:r w:rsidR="00DA0E07">
        <w:t>;</w:t>
      </w:r>
    </w:p>
    <w:p w14:paraId="5C17116E" w14:textId="77777777" w:rsidR="00DA0E07" w:rsidRDefault="000A3ADD" w:rsidP="00D22408">
      <w:pPr>
        <w:pStyle w:val="ad"/>
        <w:numPr>
          <w:ilvl w:val="0"/>
          <w:numId w:val="14"/>
        </w:numPr>
      </w:pPr>
      <w:r w:rsidRPr="001B5E78">
        <w:rPr>
          <w:rFonts w:ascii="Courier New" w:hAnsi="Courier New" w:cs="Courier New"/>
        </w:rPr>
        <w:t>Next(cursor)</w:t>
      </w:r>
      <w:r w:rsidRPr="00DA0E07">
        <w:rPr>
          <w:b/>
        </w:rPr>
        <w:t xml:space="preserve"> </w:t>
      </w:r>
      <w:r w:rsidRPr="00DA0E07">
        <w:t>– передвигает курсор на следующий элемент коллекции</w:t>
      </w:r>
      <w:r w:rsidR="00DA0E07">
        <w:t>;</w:t>
      </w:r>
    </w:p>
    <w:p w14:paraId="0B2D0BFA" w14:textId="77777777" w:rsidR="00DA0E07" w:rsidRDefault="000A3ADD" w:rsidP="00D22408">
      <w:pPr>
        <w:pStyle w:val="ad"/>
        <w:numPr>
          <w:ilvl w:val="0"/>
          <w:numId w:val="14"/>
        </w:numPr>
      </w:pPr>
      <w:r w:rsidRPr="001B5E78">
        <w:rPr>
          <w:rFonts w:ascii="Courier New" w:hAnsi="Courier New" w:cs="Courier New"/>
        </w:rPr>
        <w:t>Insert(cursor)</w:t>
      </w:r>
      <w:r w:rsidRPr="00DA0E07">
        <w:t xml:space="preserve"> – добавляет новый элемент непосредственно перед элемент</w:t>
      </w:r>
      <w:r w:rsidR="00DA0E07">
        <w:t>ом, на который указывает курсор;</w:t>
      </w:r>
    </w:p>
    <w:p w14:paraId="6A2A504C" w14:textId="640E4DCA" w:rsidR="000A3ADD" w:rsidRPr="00DA0E07" w:rsidRDefault="000A3ADD" w:rsidP="00D22408">
      <w:pPr>
        <w:pStyle w:val="ad"/>
        <w:numPr>
          <w:ilvl w:val="0"/>
          <w:numId w:val="14"/>
        </w:numPr>
      </w:pPr>
      <w:r w:rsidRPr="001B5E78">
        <w:rPr>
          <w:rFonts w:ascii="Courier New" w:hAnsi="Courier New" w:cs="Courier New"/>
        </w:rPr>
        <w:t>Delete(cursor)</w:t>
      </w:r>
      <w:r w:rsidRPr="00DA0E07">
        <w:t xml:space="preserve"> – удаляет элемент коллекц</w:t>
      </w:r>
      <w:r w:rsidR="00DA0E07">
        <w:t>ии, на который указывает курсор</w:t>
      </w:r>
      <w:r w:rsidRPr="00DA0E07">
        <w:t>.</w:t>
      </w:r>
    </w:p>
    <w:p w14:paraId="4E39F92E" w14:textId="01E932CC" w:rsidR="000A3ADD" w:rsidRPr="000A3ADD" w:rsidRDefault="000A3ADD" w:rsidP="000A3ADD">
      <w:r>
        <w:t xml:space="preserve">Тип компоненты определяет дидактический класс ассоциированного с ним объекта SCO стандарта SCORM. Каждый такой объект SCO включает в себя ассет в виде html-фрагмента и необязательный ассет в виде функции JavaScript. Первый ассет включает в себя образовательный контент в виде гипертекста. Второй ассет содержит программный </w:t>
      </w:r>
      <w:r>
        <w:lastRenderedPageBreak/>
        <w:t>код на языке JavaScript, реализующий интерактивные действия по взаимодействию с учащимся. В соответствии со стандартом SCORM система управления обучением LMS запускает SCO в дочернем окне или фрейме окна LMS. Описание SCO осуществляется в соответствии с моделью метаданных LOM</w:t>
      </w:r>
      <w:r w:rsidR="000A7EF7" w:rsidRPr="000A7EF7">
        <w:t xml:space="preserve"> [</w:t>
      </w:r>
      <w:r w:rsidR="000A7EF7">
        <w:fldChar w:fldCharType="begin"/>
      </w:r>
      <w:r w:rsidR="000A7EF7">
        <w:instrText xml:space="preserve"> REF _Ref21786421 \r \h </w:instrText>
      </w:r>
      <w:r w:rsidR="000A7EF7">
        <w:fldChar w:fldCharType="separate"/>
      </w:r>
      <w:r w:rsidR="00D411D3">
        <w:t>33</w:t>
      </w:r>
      <w:r w:rsidR="000A7EF7">
        <w:fldChar w:fldCharType="end"/>
      </w:r>
      <w:r w:rsidR="000A7EF7" w:rsidRPr="000A7EF7">
        <w:t>]</w:t>
      </w:r>
      <w:r>
        <w:t>. Таким образом, объекты СИД модели имеют возможность взаимодействия с учащимся, а также могут запрашивать и передавать данные от/в LMS</w:t>
      </w:r>
      <w:r w:rsidR="006030CA" w:rsidRPr="006030CA">
        <w:t xml:space="preserve"> [</w:t>
      </w:r>
      <w:r w:rsidR="006030CA">
        <w:fldChar w:fldCharType="begin"/>
      </w:r>
      <w:r w:rsidR="006030CA">
        <w:instrText xml:space="preserve"> REF _Ref19691257 \r \h </w:instrText>
      </w:r>
      <w:r w:rsidR="006030CA">
        <w:fldChar w:fldCharType="separate"/>
      </w:r>
      <w:r w:rsidR="00D411D3">
        <w:t>4</w:t>
      </w:r>
      <w:r w:rsidR="006030CA">
        <w:fldChar w:fldCharType="end"/>
      </w:r>
      <w:r w:rsidR="006030CA" w:rsidRPr="006030CA">
        <w:t>]</w:t>
      </w:r>
      <w:r>
        <w:t>, используя стандартный API</w:t>
      </w:r>
      <w:r w:rsidR="006030CA" w:rsidRPr="006030CA">
        <w:t xml:space="preserve"> [</w:t>
      </w:r>
      <w:r w:rsidR="006030CA">
        <w:fldChar w:fldCharType="begin"/>
      </w:r>
      <w:r w:rsidR="006030CA">
        <w:instrText xml:space="preserve"> REF _Ref21786639 \r \h </w:instrText>
      </w:r>
      <w:r w:rsidR="006030CA">
        <w:fldChar w:fldCharType="separate"/>
      </w:r>
      <w:r w:rsidR="00D411D3">
        <w:t>34</w:t>
      </w:r>
      <w:r w:rsidR="006030CA">
        <w:fldChar w:fldCharType="end"/>
      </w:r>
      <w:r w:rsidR="006030CA" w:rsidRPr="006030CA">
        <w:t>]</w:t>
      </w:r>
      <w:r>
        <w:t>.</w:t>
      </w:r>
    </w:p>
    <w:p w14:paraId="26F50AD5" w14:textId="030681D5" w:rsidR="004B12DF" w:rsidRDefault="004B12DF" w:rsidP="004B12DF">
      <w:r>
        <w:t>И</w:t>
      </w:r>
      <w:r w:rsidRPr="00E02BE6">
        <w:t xml:space="preserve">сточником образовательного контента </w:t>
      </w:r>
      <w:r>
        <w:t>для наполнения курсов</w:t>
      </w:r>
      <w:r w:rsidRPr="00E02BE6">
        <w:t xml:space="preserve"> служат энциклопедии. </w:t>
      </w:r>
      <w:r>
        <w:t xml:space="preserve">Энциклопедии включают в себя образовательные модули, которые, в свою очередь, состоят из дидактических компонент. Каждая компонента характеризуется своим дидактическим типом. Пусть </w:t>
      </w:r>
      <w:r w:rsidR="00666772" w:rsidRPr="00025957">
        <w:rPr>
          <w:position w:val="-4"/>
        </w:rPr>
        <w:object w:dxaOrig="220" w:dyaOrig="240" w14:anchorId="08D18C7F">
          <v:shape id="_x0000_i1025" type="#_x0000_t75" style="width:11.25pt;height:12.75pt" o:ole="">
            <v:imagedata r:id="rId9" o:title=""/>
          </v:shape>
          <o:OLEObject Type="Embed" ProgID="Equation.DSMT4" ShapeID="_x0000_i1025" DrawAspect="Content" ObjectID="_1633341618" r:id="rId10"/>
        </w:object>
      </w:r>
      <w:r>
        <w:t xml:space="preserve"> – множество всех дидактических типов</w:t>
      </w:r>
      <w:r w:rsidRPr="00453C34">
        <w:t>.</w:t>
      </w:r>
      <w:r>
        <w:t xml:space="preserve"> Для каждого дидактического типа </w:t>
      </w:r>
      <w:r w:rsidR="00666772" w:rsidRPr="00666772">
        <w:rPr>
          <w:position w:val="-6"/>
        </w:rPr>
        <w:object w:dxaOrig="660" w:dyaOrig="260" w14:anchorId="080B02BE">
          <v:shape id="_x0000_i1026" type="#_x0000_t75" style="width:33pt;height:13.5pt" o:ole="">
            <v:imagedata r:id="rId11" o:title=""/>
          </v:shape>
          <o:OLEObject Type="Embed" ProgID="Equation.DSMT4" ShapeID="_x0000_i1026" DrawAspect="Content" ObjectID="_1633341619" r:id="rId12"/>
        </w:object>
      </w:r>
      <w:r>
        <w:t xml:space="preserve"> будем обозначать через </w:t>
      </w:r>
      <w:r w:rsidR="00666772" w:rsidRPr="00666772">
        <w:rPr>
          <w:position w:val="-12"/>
        </w:rPr>
        <w:object w:dxaOrig="360" w:dyaOrig="380" w14:anchorId="3FD51AA8">
          <v:shape id="_x0000_i1027" type="#_x0000_t75" style="width:18pt;height:19.5pt" o:ole="">
            <v:imagedata r:id="rId13" o:title=""/>
          </v:shape>
          <o:OLEObject Type="Embed" ProgID="Equation.DSMT4" ShapeID="_x0000_i1027" DrawAspect="Content" ObjectID="_1633341620" r:id="rId14"/>
        </w:object>
      </w:r>
      <w:r>
        <w:t xml:space="preserve"> множество всех конечных множеств (включая пустое), состоящих из значений этого типа.</w:t>
      </w:r>
    </w:p>
    <w:p w14:paraId="21AD607A" w14:textId="5B2658C1" w:rsidR="004B12DF" w:rsidRPr="00324F95" w:rsidRDefault="004B12DF" w:rsidP="004B12DF">
      <w:r w:rsidRPr="00324F95">
        <w:rPr>
          <w:i/>
        </w:rPr>
        <w:t>Компонента</w:t>
      </w:r>
      <w:r w:rsidRPr="00324F95">
        <w:t xml:space="preserve"> </w:t>
      </w:r>
      <w:r w:rsidR="00666772" w:rsidRPr="00025957">
        <w:rPr>
          <w:position w:val="-4"/>
        </w:rPr>
        <w:object w:dxaOrig="220" w:dyaOrig="180" w14:anchorId="4AA1DF54">
          <v:shape id="_x0000_i1028" type="#_x0000_t75" style="width:11.25pt;height:9.75pt" o:ole="">
            <v:imagedata r:id="rId15" o:title=""/>
          </v:shape>
          <o:OLEObject Type="Embed" ProgID="Equation.DSMT4" ShapeID="_x0000_i1028" DrawAspect="Content" ObjectID="_1633341621" r:id="rId16"/>
        </w:object>
      </w:r>
      <w:r w:rsidRPr="00324F95">
        <w:t xml:space="preserve"> представляет собой четверку</w:t>
      </w:r>
    </w:p>
    <w:p w14:paraId="135AECA8" w14:textId="663391D1" w:rsidR="004B12DF" w:rsidRPr="00CD3455" w:rsidRDefault="004B12DF" w:rsidP="004B12DF">
      <w:pPr>
        <w:pStyle w:val="MTDisplayEquation"/>
        <w:rPr>
          <w:rFonts w:ascii="CMU Serif" w:eastAsiaTheme="minorHAnsi" w:hAnsi="CMU Serif" w:cstheme="minorBidi"/>
          <w:sz w:val="22"/>
        </w:rPr>
      </w:pPr>
      <w:r w:rsidRPr="00324F95">
        <w:tab/>
      </w:r>
      <w:bookmarkStart w:id="6" w:name="MTBlankEqn"/>
      <w:r w:rsidR="00666772" w:rsidRPr="00666772">
        <w:rPr>
          <w:position w:val="-14"/>
        </w:rPr>
        <w:object w:dxaOrig="2400" w:dyaOrig="400" w14:anchorId="52B095A3">
          <v:shape id="_x0000_i1029" type="#_x0000_t75" style="width:120pt;height:20.25pt" o:ole="">
            <v:imagedata r:id="rId17" o:title=""/>
          </v:shape>
          <o:OLEObject Type="Embed" ProgID="Equation.DSMT4" ShapeID="_x0000_i1029" DrawAspect="Content" ObjectID="_1633341622" r:id="rId18"/>
        </w:object>
      </w:r>
      <w:bookmarkEnd w:id="6"/>
      <w:r w:rsidRPr="00324F95">
        <w:tab/>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MACROBUTTON MTPlaceRef \* MERGEFORMAT </w:instrText>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SEQ MTEqn \h \* MERGEFORMAT </w:instrText>
      </w:r>
      <w:r w:rsidRPr="00CD3455">
        <w:rPr>
          <w:rFonts w:ascii="CMU Serif" w:eastAsiaTheme="minorHAnsi" w:hAnsi="CMU Serif" w:cstheme="minorBidi"/>
          <w:sz w:val="22"/>
        </w:rPr>
        <w:fldChar w:fldCharType="end"/>
      </w:r>
      <w:r w:rsidRPr="00CD3455">
        <w:rPr>
          <w:rFonts w:ascii="CMU Serif" w:eastAsiaTheme="minorHAnsi" w:hAnsi="CMU Serif" w:cstheme="minorBidi"/>
          <w:sz w:val="22"/>
        </w:rPr>
        <w:instrText>(</w:instrText>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SEQ MTEqn \c \* Arabic \* MERGEFORMAT </w:instrText>
      </w:r>
      <w:r w:rsidRPr="00CD3455">
        <w:rPr>
          <w:rFonts w:ascii="CMU Serif" w:eastAsiaTheme="minorHAnsi" w:hAnsi="CMU Serif" w:cstheme="minorBidi"/>
          <w:sz w:val="22"/>
        </w:rPr>
        <w:fldChar w:fldCharType="separate"/>
      </w:r>
      <w:r w:rsidR="00D411D3">
        <w:rPr>
          <w:rFonts w:ascii="CMU Serif" w:eastAsiaTheme="minorHAnsi" w:hAnsi="CMU Serif" w:cstheme="minorBidi"/>
          <w:noProof/>
          <w:sz w:val="22"/>
        </w:rPr>
        <w:instrText>1</w:instrText>
      </w:r>
      <w:r w:rsidRPr="00CD3455">
        <w:rPr>
          <w:rFonts w:ascii="CMU Serif" w:eastAsiaTheme="minorHAnsi" w:hAnsi="CMU Serif" w:cstheme="minorBidi"/>
          <w:sz w:val="22"/>
        </w:rPr>
        <w:fldChar w:fldCharType="end"/>
      </w:r>
      <w:r w:rsidRPr="00CD3455">
        <w:rPr>
          <w:rFonts w:ascii="CMU Serif" w:eastAsiaTheme="minorHAnsi" w:hAnsi="CMU Serif" w:cstheme="minorBidi"/>
          <w:sz w:val="22"/>
        </w:rPr>
        <w:instrText>)</w:instrText>
      </w:r>
      <w:r w:rsidRPr="00CD3455">
        <w:rPr>
          <w:rFonts w:ascii="CMU Serif" w:eastAsiaTheme="minorHAnsi" w:hAnsi="CMU Serif" w:cstheme="minorBidi"/>
          <w:sz w:val="22"/>
        </w:rPr>
        <w:fldChar w:fldCharType="end"/>
      </w:r>
    </w:p>
    <w:p w14:paraId="2235B5AF" w14:textId="1B8516A2" w:rsidR="004B12DF" w:rsidRDefault="004B12DF" w:rsidP="004B12DF">
      <w:pPr>
        <w:ind w:firstLine="0"/>
      </w:pPr>
      <w:r w:rsidRPr="00324F95">
        <w:t xml:space="preserve">где </w:t>
      </w:r>
      <w:r w:rsidR="00666772" w:rsidRPr="00666772">
        <w:rPr>
          <w:position w:val="-14"/>
        </w:rPr>
        <w:object w:dxaOrig="980" w:dyaOrig="400" w14:anchorId="4AD7EFDF">
          <v:shape id="_x0000_i1030" type="#_x0000_t75" style="width:49.5pt;height:20.25pt" o:ole="">
            <v:imagedata r:id="rId19" o:title=""/>
          </v:shape>
          <o:OLEObject Type="Embed" ProgID="Equation.DSMT4" ShapeID="_x0000_i1030" DrawAspect="Content" ObjectID="_1633341623" r:id="rId20"/>
        </w:object>
      </w:r>
      <w:r w:rsidRPr="00324F95">
        <w:t xml:space="preserve"> – уникальный идентификатор компоненты, </w:t>
      </w:r>
      <w:r w:rsidR="00666772" w:rsidRPr="00025957">
        <w:rPr>
          <w:position w:val="-4"/>
        </w:rPr>
        <w:object w:dxaOrig="240" w:dyaOrig="240" w14:anchorId="6B367D9E">
          <v:shape id="_x0000_i1031" type="#_x0000_t75" style="width:12.75pt;height:12.75pt" o:ole="">
            <v:imagedata r:id="rId21" o:title=""/>
          </v:shape>
          <o:OLEObject Type="Embed" ProgID="Equation.DSMT4" ShapeID="_x0000_i1031" DrawAspect="Content" ObjectID="_1633341624" r:id="rId22"/>
        </w:object>
      </w:r>
      <w:r w:rsidRPr="00324F95">
        <w:t xml:space="preserve"> – </w:t>
      </w:r>
      <w:r>
        <w:t xml:space="preserve">дидактический </w:t>
      </w:r>
      <w:r w:rsidRPr="00324F95">
        <w:t>тип</w:t>
      </w:r>
      <w:r>
        <w:t xml:space="preserve"> компоненты, </w:t>
      </w:r>
      <w:r w:rsidR="00666772" w:rsidRPr="00666772">
        <w:rPr>
          <w:position w:val="-12"/>
        </w:rPr>
        <w:object w:dxaOrig="760" w:dyaOrig="380" w14:anchorId="2A68F97D">
          <v:shape id="_x0000_i1032" type="#_x0000_t75" style="width:38.25pt;height:19.5pt" o:ole="">
            <v:imagedata r:id="rId23" o:title=""/>
          </v:shape>
          <o:OLEObject Type="Embed" ProgID="Equation.DSMT4" ShapeID="_x0000_i1032" DrawAspect="Content" ObjectID="_1633341625" r:id="rId24"/>
        </w:object>
      </w:r>
      <w:r>
        <w:t xml:space="preserve"> – коллекция, представляющая компоненту, </w:t>
      </w:r>
      <w:r w:rsidR="00666772" w:rsidRPr="00666772">
        <w:rPr>
          <w:position w:val="-6"/>
        </w:rPr>
        <w:object w:dxaOrig="200" w:dyaOrig="260" w14:anchorId="06F561FD">
          <v:shape id="_x0000_i1033" type="#_x0000_t75" style="width:10.5pt;height:13.5pt" o:ole="">
            <v:imagedata r:id="rId25" o:title=""/>
          </v:shape>
          <o:OLEObject Type="Embed" ProgID="Equation.DSMT4" ShapeID="_x0000_i1033" DrawAspect="Content" ObjectID="_1633341626" r:id="rId26"/>
        </w:object>
      </w:r>
      <w:r>
        <w:t xml:space="preserve"> – трудоемкость компоненты (в зачетных единицах).</w:t>
      </w:r>
    </w:p>
    <w:p w14:paraId="0187CD73" w14:textId="09EFC8F0" w:rsidR="004B12DF" w:rsidRDefault="004B12DF" w:rsidP="004B12DF">
      <w:r w:rsidRPr="0091490F">
        <w:rPr>
          <w:i/>
        </w:rPr>
        <w:t>Энциклопедия</w:t>
      </w:r>
      <w:r>
        <w:t xml:space="preserve"> </w:t>
      </w:r>
      <w:r w:rsidR="00666772" w:rsidRPr="00666772">
        <w:rPr>
          <w:position w:val="-6"/>
        </w:rPr>
        <w:object w:dxaOrig="240" w:dyaOrig="260" w14:anchorId="03DEEE10">
          <v:shape id="_x0000_i1034" type="#_x0000_t75" style="width:12.75pt;height:13.5pt" o:ole="">
            <v:imagedata r:id="rId27" o:title=""/>
          </v:shape>
          <o:OLEObject Type="Embed" ProgID="Equation.DSMT4" ShapeID="_x0000_i1034" DrawAspect="Content" ObjectID="_1633341627" r:id="rId28"/>
        </w:object>
      </w:r>
      <w:r>
        <w:t xml:space="preserve"> </w:t>
      </w:r>
      <w:r w:rsidRPr="004B12DF">
        <w:t>представляет</w:t>
      </w:r>
      <w:r>
        <w:t xml:space="preserve"> собой</w:t>
      </w:r>
      <w:r w:rsidRPr="00C1288E">
        <w:t xml:space="preserve"> </w:t>
      </w:r>
      <w:r>
        <w:t xml:space="preserve">пару </w:t>
      </w:r>
      <w:r w:rsidR="00666772" w:rsidRPr="00666772">
        <w:rPr>
          <w:position w:val="-14"/>
        </w:rPr>
        <w:object w:dxaOrig="1620" w:dyaOrig="400" w14:anchorId="7FF3A933">
          <v:shape id="_x0000_i1035" type="#_x0000_t75" style="width:81.75pt;height:20.25pt" o:ole="">
            <v:imagedata r:id="rId29" o:title=""/>
          </v:shape>
          <o:OLEObject Type="Embed" ProgID="Equation.DSMT4" ShapeID="_x0000_i1035" DrawAspect="Content" ObjectID="_1633341628" r:id="rId30"/>
        </w:object>
      </w:r>
      <w:r>
        <w:t xml:space="preserve">, где </w:t>
      </w:r>
      <w:r w:rsidR="00666772" w:rsidRPr="00666772">
        <w:rPr>
          <w:position w:val="-14"/>
        </w:rPr>
        <w:object w:dxaOrig="1080" w:dyaOrig="400" w14:anchorId="777CA137">
          <v:shape id="_x0000_i1036" type="#_x0000_t75" style="width:54pt;height:20.25pt" o:ole="">
            <v:imagedata r:id="rId31" o:title=""/>
          </v:shape>
          <o:OLEObject Type="Embed" ProgID="Equation.DSMT4" ShapeID="_x0000_i1036" DrawAspect="Content" ObjectID="_1633341629" r:id="rId32"/>
        </w:object>
      </w:r>
      <w:r>
        <w:t xml:space="preserve"> – уникальный идентификатор энциклопедии, </w:t>
      </w:r>
      <w:r w:rsidR="00666772" w:rsidRPr="00025957">
        <w:rPr>
          <w:position w:val="-4"/>
        </w:rPr>
        <w:object w:dxaOrig="300" w:dyaOrig="240" w14:anchorId="731DA501">
          <v:shape id="_x0000_i1037" type="#_x0000_t75" style="width:15pt;height:12.75pt" o:ole="">
            <v:imagedata r:id="rId33" o:title=""/>
          </v:shape>
          <o:OLEObject Type="Embed" ProgID="Equation.DSMT4" ShapeID="_x0000_i1037" DrawAspect="Content" ObjectID="_1633341630" r:id="rId34"/>
        </w:object>
      </w:r>
      <w:r>
        <w:t xml:space="preserve"> – коллекция (упорядоченный список) модулей энциклопедии.</w:t>
      </w:r>
    </w:p>
    <w:p w14:paraId="51E16435" w14:textId="5F5A7746" w:rsidR="004B12DF" w:rsidRDefault="004B12DF" w:rsidP="004B12DF">
      <w:bookmarkStart w:id="7" w:name="_Hlk15893692"/>
      <w:r w:rsidRPr="00251A36">
        <w:rPr>
          <w:i/>
        </w:rPr>
        <w:t>Модуль</w:t>
      </w:r>
      <w:r>
        <w:t xml:space="preserve"> </w:t>
      </w:r>
      <w:r w:rsidR="00666772" w:rsidRPr="00666772">
        <w:rPr>
          <w:position w:val="-10"/>
        </w:rPr>
        <w:object w:dxaOrig="200" w:dyaOrig="240" w14:anchorId="4BFF9F25">
          <v:shape id="_x0000_i1038" type="#_x0000_t75" style="width:10.5pt;height:12.75pt" o:ole="">
            <v:imagedata r:id="rId35" o:title=""/>
          </v:shape>
          <o:OLEObject Type="Embed" ProgID="Equation.DSMT4" ShapeID="_x0000_i1038" DrawAspect="Content" ObjectID="_1633341631" r:id="rId36"/>
        </w:object>
      </w:r>
      <w:r w:rsidRPr="004A7214">
        <w:t xml:space="preserve"> </w:t>
      </w:r>
      <w:r>
        <w:t>представляет собой тройку:</w:t>
      </w:r>
    </w:p>
    <w:p w14:paraId="4ECE1E45" w14:textId="3D1CF419" w:rsidR="004B12DF" w:rsidRPr="00CD3455" w:rsidRDefault="004B12DF" w:rsidP="00CD3455">
      <w:pPr>
        <w:pStyle w:val="MTDisplayEquation"/>
        <w:rPr>
          <w:rFonts w:ascii="CMU Serif" w:eastAsiaTheme="minorHAnsi" w:hAnsi="CMU Serif" w:cstheme="minorBidi"/>
          <w:sz w:val="22"/>
        </w:rPr>
      </w:pPr>
      <w:r>
        <w:tab/>
      </w:r>
      <w:r w:rsidR="00666772" w:rsidRPr="00666772">
        <w:rPr>
          <w:position w:val="-14"/>
        </w:rPr>
        <w:object w:dxaOrig="2840" w:dyaOrig="400" w14:anchorId="5EBF6519">
          <v:shape id="_x0000_i1039" type="#_x0000_t75" style="width:142.5pt;height:20.25pt" o:ole="">
            <v:imagedata r:id="rId37" o:title=""/>
          </v:shape>
          <o:OLEObject Type="Embed" ProgID="Equation.DSMT4" ShapeID="_x0000_i1039" DrawAspect="Content" ObjectID="_1633341632" r:id="rId38"/>
        </w:object>
      </w:r>
      <w:r>
        <w:tab/>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MACROBUTTON MTPlaceRef \* MERGEFORMAT </w:instrText>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SEQ MTEqn \h \* MERGEFORMAT </w:instrText>
      </w:r>
      <w:r w:rsidRPr="00CD3455">
        <w:rPr>
          <w:rFonts w:ascii="CMU Serif" w:eastAsiaTheme="minorHAnsi" w:hAnsi="CMU Serif" w:cstheme="minorBidi"/>
          <w:sz w:val="22"/>
        </w:rPr>
        <w:fldChar w:fldCharType="end"/>
      </w:r>
      <w:r w:rsidRPr="00CD3455">
        <w:rPr>
          <w:rFonts w:ascii="CMU Serif" w:eastAsiaTheme="minorHAnsi" w:hAnsi="CMU Serif" w:cstheme="minorBidi"/>
          <w:sz w:val="22"/>
        </w:rPr>
        <w:instrText>(</w:instrText>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SEQ MTEqn \c \* Arabic \* MERGEFORMAT </w:instrText>
      </w:r>
      <w:r w:rsidRPr="00CD3455">
        <w:rPr>
          <w:rFonts w:ascii="CMU Serif" w:eastAsiaTheme="minorHAnsi" w:hAnsi="CMU Serif" w:cstheme="minorBidi"/>
          <w:sz w:val="22"/>
        </w:rPr>
        <w:fldChar w:fldCharType="separate"/>
      </w:r>
      <w:r w:rsidR="00D411D3">
        <w:rPr>
          <w:rFonts w:ascii="CMU Serif" w:eastAsiaTheme="minorHAnsi" w:hAnsi="CMU Serif" w:cstheme="minorBidi"/>
          <w:noProof/>
          <w:sz w:val="22"/>
        </w:rPr>
        <w:instrText>2</w:instrText>
      </w:r>
      <w:r w:rsidRPr="00CD3455">
        <w:rPr>
          <w:rFonts w:ascii="CMU Serif" w:eastAsiaTheme="minorHAnsi" w:hAnsi="CMU Serif" w:cstheme="minorBidi"/>
          <w:sz w:val="22"/>
        </w:rPr>
        <w:fldChar w:fldCharType="end"/>
      </w:r>
      <w:r w:rsidRPr="00CD3455">
        <w:rPr>
          <w:rFonts w:ascii="CMU Serif" w:eastAsiaTheme="minorHAnsi" w:hAnsi="CMU Serif" w:cstheme="minorBidi"/>
          <w:sz w:val="22"/>
        </w:rPr>
        <w:instrText>)</w:instrText>
      </w:r>
      <w:r w:rsidRPr="00CD3455">
        <w:rPr>
          <w:rFonts w:ascii="CMU Serif" w:eastAsiaTheme="minorHAnsi" w:hAnsi="CMU Serif" w:cstheme="minorBidi"/>
          <w:sz w:val="22"/>
        </w:rPr>
        <w:fldChar w:fldCharType="end"/>
      </w:r>
    </w:p>
    <w:p w14:paraId="546C1A47" w14:textId="1AD1B9FC" w:rsidR="004B12DF" w:rsidRDefault="004B12DF" w:rsidP="004B12DF">
      <w:pPr>
        <w:ind w:firstLine="0"/>
      </w:pPr>
      <w:r>
        <w:t xml:space="preserve">где </w:t>
      </w:r>
      <w:r w:rsidR="00666772" w:rsidRPr="00666772">
        <w:rPr>
          <w:position w:val="-12"/>
        </w:rPr>
        <w:object w:dxaOrig="720" w:dyaOrig="380" w14:anchorId="4F714AA3">
          <v:shape id="_x0000_i1040" type="#_x0000_t75" style="width:36pt;height:19.5pt" o:ole="">
            <v:imagedata r:id="rId39" o:title=""/>
          </v:shape>
          <o:OLEObject Type="Embed" ProgID="Equation.DSMT4" ShapeID="_x0000_i1040" DrawAspect="Content" ObjectID="_1633341633" r:id="rId40"/>
        </w:object>
      </w:r>
      <w:r w:rsidRPr="00F205D4">
        <w:t xml:space="preserve"> – уникальный </w:t>
      </w:r>
      <w:r>
        <w:t xml:space="preserve">идентификатор модуля, </w:t>
      </w:r>
      <w:r w:rsidR="00666772" w:rsidRPr="00666772">
        <w:rPr>
          <w:position w:val="-14"/>
        </w:rPr>
        <w:object w:dxaOrig="1080" w:dyaOrig="400" w14:anchorId="342E2F3E">
          <v:shape id="_x0000_i1041" type="#_x0000_t75" style="width:54pt;height:20.25pt" o:ole="">
            <v:imagedata r:id="rId41" o:title=""/>
          </v:shape>
          <o:OLEObject Type="Embed" ProgID="Equation.DSMT4" ShapeID="_x0000_i1041" DrawAspect="Content" ObjectID="_1633341634" r:id="rId42"/>
        </w:object>
      </w:r>
      <w:r>
        <w:t xml:space="preserve"> – энциклопедия модуля, </w:t>
      </w:r>
      <w:r w:rsidR="00666772" w:rsidRPr="00666772">
        <w:rPr>
          <w:position w:val="-12"/>
        </w:rPr>
        <w:object w:dxaOrig="1540" w:dyaOrig="380" w14:anchorId="4961A5FE">
          <v:shape id="_x0000_i1042" type="#_x0000_t75" style="width:77.25pt;height:19.5pt" o:ole="">
            <v:imagedata r:id="rId43" o:title=""/>
          </v:shape>
          <o:OLEObject Type="Embed" ProgID="Equation.DSMT4" ShapeID="_x0000_i1042" DrawAspect="Content" ObjectID="_1633341635" r:id="rId44"/>
        </w:object>
      </w:r>
      <w:r>
        <w:t xml:space="preserve"> – </w:t>
      </w:r>
      <w:r w:rsidRPr="00E16BD8">
        <w:t>вектор</w:t>
      </w:r>
      <w:r>
        <w:t xml:space="preserve"> компонент модуля в порядке, определенном </w:t>
      </w:r>
      <w:r w:rsidR="00DA0E07">
        <w:t>выше</w:t>
      </w:r>
      <w:r>
        <w:t>.</w:t>
      </w:r>
    </w:p>
    <w:bookmarkEnd w:id="7"/>
    <w:p w14:paraId="5238EE22" w14:textId="77777777" w:rsidR="004B12DF" w:rsidRDefault="004B12DF" w:rsidP="004B12DF">
      <w:r>
        <w:t>В основе СИД модели лежит понятие компетенции</w:t>
      </w:r>
      <w:bookmarkStart w:id="8" w:name="OLE_LINK55"/>
      <w:bookmarkStart w:id="9" w:name="OLE_LINK56"/>
      <w:r>
        <w:t>, которая имеет следующее формальное определение.</w:t>
      </w:r>
      <w:bookmarkEnd w:id="8"/>
      <w:bookmarkEnd w:id="9"/>
    </w:p>
    <w:p w14:paraId="451035C9" w14:textId="31A34682" w:rsidR="004B12DF" w:rsidRDefault="004B12DF" w:rsidP="00666772">
      <w:r w:rsidRPr="00E85AFB">
        <w:rPr>
          <w:i/>
        </w:rPr>
        <w:t>Компетенция</w:t>
      </w:r>
      <w:r>
        <w:t xml:space="preserve"> представляет собой четверку</w:t>
      </w:r>
      <w:r w:rsidR="00666772" w:rsidRPr="00666772">
        <w:t xml:space="preserve"> </w:t>
      </w:r>
      <w:r w:rsidR="00666772" w:rsidRPr="00666772">
        <w:rPr>
          <w:position w:val="-14"/>
          <w:lang w:val="en-US"/>
        </w:rPr>
        <w:object w:dxaOrig="3300" w:dyaOrig="400" w14:anchorId="79B915D3">
          <v:shape id="_x0000_i1043" type="#_x0000_t75" style="width:165pt;height:20.25pt" o:ole="">
            <v:imagedata r:id="rId45" o:title=""/>
          </v:shape>
          <o:OLEObject Type="Embed" ProgID="Equation.DSMT4" ShapeID="_x0000_i1043" DrawAspect="Content" ObjectID="_1633341636" r:id="rId46"/>
        </w:object>
      </w:r>
      <w:r w:rsidR="00666772" w:rsidRPr="00666772">
        <w:t xml:space="preserve">. </w:t>
      </w:r>
      <w:r>
        <w:t xml:space="preserve">Здесь </w:t>
      </w:r>
      <w:r>
        <w:rPr>
          <w:i/>
          <w:lang w:val="en-US"/>
        </w:rPr>
        <w:t>source</w:t>
      </w:r>
      <w:r w:rsidRPr="00EE21E5">
        <w:t xml:space="preserve"> – </w:t>
      </w:r>
      <w:r>
        <w:t xml:space="preserve">уникальный идентификатор источника, содержащий перечень компетенций (в качестве такого идентификатора может выступать </w:t>
      </w:r>
      <w:r>
        <w:rPr>
          <w:lang w:val="en-US"/>
        </w:rPr>
        <w:t>URL</w:t>
      </w:r>
      <w:r w:rsidRPr="00EE21E5">
        <w:t xml:space="preserve"> [</w:t>
      </w:r>
      <w:r w:rsidR="000A3ADD">
        <w:rPr>
          <w:highlight w:val="green"/>
          <w:lang w:val="en-US"/>
        </w:rPr>
        <w:fldChar w:fldCharType="begin"/>
      </w:r>
      <w:r w:rsidR="000A3ADD">
        <w:instrText xml:space="preserve"> REF _Ref21785575 \r \h </w:instrText>
      </w:r>
      <w:r w:rsidR="000A3ADD">
        <w:rPr>
          <w:highlight w:val="green"/>
          <w:lang w:val="en-US"/>
        </w:rPr>
      </w:r>
      <w:r w:rsidR="000A3ADD">
        <w:rPr>
          <w:highlight w:val="green"/>
          <w:lang w:val="en-US"/>
        </w:rPr>
        <w:fldChar w:fldCharType="separate"/>
      </w:r>
      <w:r w:rsidR="00D411D3">
        <w:t>32</w:t>
      </w:r>
      <w:r w:rsidR="000A3ADD">
        <w:rPr>
          <w:highlight w:val="green"/>
          <w:lang w:val="en-US"/>
        </w:rPr>
        <w:fldChar w:fldCharType="end"/>
      </w:r>
      <w:r w:rsidRPr="00EE21E5">
        <w:t>]</w:t>
      </w:r>
      <w:r>
        <w:t xml:space="preserve">); </w:t>
      </w:r>
      <w:r w:rsidRPr="00F66BE2">
        <w:rPr>
          <w:i/>
          <w:lang w:val="en-US"/>
        </w:rPr>
        <w:t>type</w:t>
      </w:r>
      <w:r w:rsidRPr="00EE21E5">
        <w:t xml:space="preserve"> – </w:t>
      </w:r>
      <w:r>
        <w:t xml:space="preserve">тип компетенции с возможными значениями из множества </w:t>
      </w:r>
      <w:r w:rsidRPr="00EE21E5">
        <w:t>{</w:t>
      </w:r>
      <w:r>
        <w:t>УК, ОПК, ПК</w:t>
      </w:r>
      <w:r w:rsidRPr="00EE21E5">
        <w:t>}</w:t>
      </w:r>
      <w:r>
        <w:t xml:space="preserve">, где УК обозначает универсальные компетенции, ОПК – общепрофессиональные компетенции, ПК – профессиональные компетенции </w:t>
      </w:r>
      <w:r w:rsidRPr="00EE21E5">
        <w:t>[</w:t>
      </w:r>
      <w:r w:rsidR="00A66C9A">
        <w:rPr>
          <w:highlight w:val="green"/>
        </w:rPr>
        <w:fldChar w:fldCharType="begin"/>
      </w:r>
      <w:r w:rsidR="00A66C9A">
        <w:instrText xml:space="preserve"> REF _Ref21331593 \r \h </w:instrText>
      </w:r>
      <w:r w:rsidR="00A66C9A">
        <w:rPr>
          <w:highlight w:val="green"/>
        </w:rPr>
      </w:r>
      <w:r w:rsidR="00A66C9A">
        <w:rPr>
          <w:highlight w:val="green"/>
        </w:rPr>
        <w:fldChar w:fldCharType="separate"/>
      </w:r>
      <w:r w:rsidR="00D411D3">
        <w:t>30</w:t>
      </w:r>
      <w:r w:rsidR="00A66C9A">
        <w:rPr>
          <w:highlight w:val="green"/>
        </w:rPr>
        <w:fldChar w:fldCharType="end"/>
      </w:r>
      <w:r w:rsidR="00A66C9A" w:rsidRPr="00A66C9A">
        <w:t xml:space="preserve">, </w:t>
      </w:r>
      <w:r w:rsidR="00A66C9A" w:rsidRPr="00A66C9A">
        <w:fldChar w:fldCharType="begin"/>
      </w:r>
      <w:r w:rsidR="00A66C9A" w:rsidRPr="00A66C9A">
        <w:instrText xml:space="preserve"> REF _Ref21331595 \r \h </w:instrText>
      </w:r>
      <w:r w:rsidR="00A66C9A">
        <w:instrText xml:space="preserve"> \* MERGEFORMAT </w:instrText>
      </w:r>
      <w:r w:rsidR="00A66C9A" w:rsidRPr="00A66C9A">
        <w:fldChar w:fldCharType="separate"/>
      </w:r>
      <w:r w:rsidR="00D411D3">
        <w:t>31</w:t>
      </w:r>
      <w:r w:rsidR="00A66C9A" w:rsidRPr="00A66C9A">
        <w:fldChar w:fldCharType="end"/>
      </w:r>
      <w:r w:rsidRPr="00A66C9A">
        <w:t>]</w:t>
      </w:r>
      <w:r w:rsidRPr="00EE21E5">
        <w:t>;</w:t>
      </w:r>
      <w:r>
        <w:t xml:space="preserve"> </w:t>
      </w:r>
      <w:r>
        <w:rPr>
          <w:i/>
          <w:lang w:val="en-US"/>
        </w:rPr>
        <w:t>number</w:t>
      </w:r>
      <w:r w:rsidRPr="00EE21E5">
        <w:t xml:space="preserve"> – </w:t>
      </w:r>
      <w:r>
        <w:t xml:space="preserve">порядковый номер компетенции; </w:t>
      </w:r>
      <w:r w:rsidRPr="009A1F3F">
        <w:rPr>
          <w:i/>
          <w:lang w:val="en-US"/>
        </w:rPr>
        <w:t>description</w:t>
      </w:r>
      <w:r w:rsidRPr="00EE21E5">
        <w:t xml:space="preserve"> – </w:t>
      </w:r>
      <w:r>
        <w:t>наименование компетенции</w:t>
      </w:r>
      <w:r w:rsidRPr="00EE21E5">
        <w:t xml:space="preserve">. </w:t>
      </w:r>
      <w:r>
        <w:t>В качестве примера можно привести следующую компетенцию:</w:t>
      </w:r>
    </w:p>
    <w:p w14:paraId="19EC2C73" w14:textId="77777777" w:rsidR="004B12DF" w:rsidRPr="00CD3455" w:rsidRDefault="004B12DF" w:rsidP="00CD3455">
      <w:pPr>
        <w:ind w:left="284" w:right="281" w:firstLine="0"/>
        <w:rPr>
          <w:i/>
        </w:rPr>
      </w:pPr>
      <w:r w:rsidRPr="00CD3455">
        <w:rPr>
          <w:i/>
        </w:rPr>
        <w:t>&lt;</w:t>
      </w:r>
      <w:r w:rsidRPr="00CD3455">
        <w:rPr>
          <w:i/>
          <w:lang w:val="en-US"/>
        </w:rPr>
        <w:t>http</w:t>
      </w:r>
      <w:r w:rsidRPr="00CD3455">
        <w:rPr>
          <w:i/>
        </w:rPr>
        <w:t>://</w:t>
      </w:r>
      <w:r w:rsidRPr="00CD3455">
        <w:rPr>
          <w:i/>
          <w:lang w:val="en-US"/>
        </w:rPr>
        <w:t>fgosvo</w:t>
      </w:r>
      <w:r w:rsidRPr="00CD3455">
        <w:rPr>
          <w:i/>
        </w:rPr>
        <w:t>.</w:t>
      </w:r>
      <w:r w:rsidRPr="00CD3455">
        <w:rPr>
          <w:i/>
          <w:lang w:val="en-US"/>
        </w:rPr>
        <w:t>ru</w:t>
      </w:r>
      <w:r w:rsidRPr="00CD3455">
        <w:rPr>
          <w:i/>
        </w:rPr>
        <w:t>/</w:t>
      </w:r>
      <w:r w:rsidRPr="00CD3455">
        <w:rPr>
          <w:i/>
          <w:lang w:val="en-US"/>
        </w:rPr>
        <w:t>uploadfiles</w:t>
      </w:r>
      <w:r w:rsidRPr="00CD3455">
        <w:rPr>
          <w:i/>
        </w:rPr>
        <w:t>/</w:t>
      </w:r>
      <w:r w:rsidRPr="00CD3455">
        <w:rPr>
          <w:i/>
          <w:lang w:val="en-US"/>
        </w:rPr>
        <w:t>ProjFGOSVO</w:t>
      </w:r>
      <w:r w:rsidRPr="00CD3455">
        <w:rPr>
          <w:i/>
        </w:rPr>
        <w:t>3++/</w:t>
      </w:r>
      <w:r w:rsidRPr="00CD3455">
        <w:rPr>
          <w:i/>
          <w:lang w:val="en-US"/>
        </w:rPr>
        <w:t>Bak</w:t>
      </w:r>
      <w:r w:rsidRPr="00CD3455">
        <w:rPr>
          <w:i/>
        </w:rPr>
        <w:t>3++/020302_</w:t>
      </w:r>
      <w:r w:rsidRPr="00CD3455">
        <w:rPr>
          <w:i/>
          <w:lang w:val="en-US"/>
        </w:rPr>
        <w:t>B</w:t>
      </w:r>
      <w:r w:rsidRPr="00CD3455">
        <w:rPr>
          <w:i/>
        </w:rPr>
        <w:t>_3</w:t>
      </w:r>
      <w:r w:rsidRPr="00CD3455">
        <w:rPr>
          <w:i/>
          <w:lang w:val="en-US"/>
        </w:rPr>
        <w:t>plus</w:t>
      </w:r>
      <w:r w:rsidRPr="00CD3455">
        <w:rPr>
          <w:i/>
        </w:rPr>
        <w:t>_21062017.</w:t>
      </w:r>
      <w:r w:rsidRPr="00CD3455">
        <w:rPr>
          <w:i/>
          <w:lang w:val="en-US"/>
        </w:rPr>
        <w:t>pdf</w:t>
      </w:r>
      <w:r w:rsidRPr="00CD3455">
        <w:rPr>
          <w:i/>
        </w:rPr>
        <w:t>, УК, 3, "Способен осуществлять социальное взаимодействие и реализовывать свою роль в команде"&gt;.</w:t>
      </w:r>
    </w:p>
    <w:p w14:paraId="1471F5BF" w14:textId="22E14412" w:rsidR="004B12DF" w:rsidRDefault="004B12DF" w:rsidP="00CD3455">
      <w:pPr>
        <w:ind w:firstLine="0"/>
      </w:pPr>
      <w:r>
        <w:t xml:space="preserve">Отметим, что роль первичного ключа в общей базе данных компетенций играют первые три атрибута: </w:t>
      </w:r>
      <w:r w:rsidR="00666772" w:rsidRPr="00666772">
        <w:rPr>
          <w:position w:val="-10"/>
        </w:rPr>
        <w:object w:dxaOrig="2100" w:dyaOrig="320" w14:anchorId="05B81725">
          <v:shape id="_x0000_i1044" type="#_x0000_t75" style="width:105pt;height:16.5pt" o:ole="">
            <v:imagedata r:id="rId47" o:title=""/>
          </v:shape>
          <o:OLEObject Type="Embed" ProgID="Equation.DSMT4" ShapeID="_x0000_i1044" DrawAspect="Content" ObjectID="_1633341637" r:id="rId48"/>
        </w:object>
      </w:r>
      <w:r>
        <w:t>.</w:t>
      </w:r>
    </w:p>
    <w:p w14:paraId="72ED5C2D" w14:textId="4B3E0F72" w:rsidR="004B12DF" w:rsidRDefault="004B12DF" w:rsidP="001012BA">
      <w:pPr>
        <w:keepNext/>
      </w:pPr>
      <w:r>
        <w:lastRenderedPageBreak/>
        <w:t xml:space="preserve">Обозначим </w:t>
      </w:r>
      <w:r w:rsidR="00355BCC" w:rsidRPr="00025957">
        <w:rPr>
          <w:position w:val="-4"/>
        </w:rPr>
        <w:object w:dxaOrig="260" w:dyaOrig="240" w14:anchorId="77CD0B36">
          <v:shape id="_x0000_i1045" type="#_x0000_t75" style="width:13.5pt;height:12.75pt" o:ole="">
            <v:imagedata r:id="rId49" o:title=""/>
          </v:shape>
          <o:OLEObject Type="Embed" ProgID="Equation.DSMT4" ShapeID="_x0000_i1045" DrawAspect="Content" ObjectID="_1633341638" r:id="rId50"/>
        </w:object>
      </w:r>
      <w:r>
        <w:t xml:space="preserve"> – множество всех возможных компетенций, </w:t>
      </w:r>
      <w:r w:rsidR="00355BCC" w:rsidRPr="00355BCC">
        <w:rPr>
          <w:position w:val="-12"/>
        </w:rPr>
        <w:object w:dxaOrig="680" w:dyaOrig="380" w14:anchorId="7119D7A6">
          <v:shape id="_x0000_i1046" type="#_x0000_t75" style="width:34.5pt;height:19.5pt" o:ole="">
            <v:imagedata r:id="rId51" o:title=""/>
          </v:shape>
          <o:OLEObject Type="Embed" ProgID="Equation.DSMT4" ShapeID="_x0000_i1046" DrawAspect="Content" ObjectID="_1633341639" r:id="rId52"/>
        </w:object>
      </w:r>
      <w:r>
        <w:t xml:space="preserve"> – подмножество универсальных компетенций, </w:t>
      </w:r>
      <w:r w:rsidR="00355BCC" w:rsidRPr="00355BCC">
        <w:rPr>
          <w:position w:val="-14"/>
        </w:rPr>
        <w:object w:dxaOrig="780" w:dyaOrig="400" w14:anchorId="520157B0">
          <v:shape id="_x0000_i1047" type="#_x0000_t75" style="width:39pt;height:20.25pt" o:ole="">
            <v:imagedata r:id="rId53" o:title=""/>
          </v:shape>
          <o:OLEObject Type="Embed" ProgID="Equation.DSMT4" ShapeID="_x0000_i1047" DrawAspect="Content" ObjectID="_1633341640" r:id="rId54"/>
        </w:object>
      </w:r>
      <w:r>
        <w:t xml:space="preserve"> – подмножество общепрофессиональных компетенций и </w:t>
      </w:r>
      <w:r w:rsidR="00355BCC" w:rsidRPr="00355BCC">
        <w:rPr>
          <w:position w:val="-14"/>
        </w:rPr>
        <w:object w:dxaOrig="560" w:dyaOrig="400" w14:anchorId="6BE7A5F4">
          <v:shape id="_x0000_i1048" type="#_x0000_t75" style="width:28.5pt;height:20.25pt" o:ole="">
            <v:imagedata r:id="rId55" o:title=""/>
          </v:shape>
          <o:OLEObject Type="Embed" ProgID="Equation.DSMT4" ShapeID="_x0000_i1048" DrawAspect="Content" ObjectID="_1633341641" r:id="rId56"/>
        </w:object>
      </w:r>
      <w:r>
        <w:t xml:space="preserve"> – подмножество профессиональных компетенций. Множество компетенций обладает следующими свойствами:</w:t>
      </w:r>
    </w:p>
    <w:p w14:paraId="57511469" w14:textId="46D2AAD4" w:rsidR="00CD3455" w:rsidRPr="00CD3455" w:rsidRDefault="00CD3455" w:rsidP="00CD3455">
      <w:pPr>
        <w:pStyle w:val="MTDisplayEquation"/>
        <w:rPr>
          <w:rFonts w:ascii="CMU Serif" w:eastAsiaTheme="minorHAnsi" w:hAnsi="CMU Serif" w:cstheme="minorBidi"/>
          <w:sz w:val="22"/>
        </w:rPr>
      </w:pPr>
      <w:r>
        <w:tab/>
      </w:r>
      <w:r w:rsidR="00355BCC" w:rsidRPr="00355BCC">
        <w:rPr>
          <w:position w:val="-14"/>
        </w:rPr>
        <w:object w:dxaOrig="3040" w:dyaOrig="400" w14:anchorId="3131DC0E">
          <v:shape id="_x0000_i1049" type="#_x0000_t75" style="width:151.5pt;height:20.25pt" o:ole="">
            <v:imagedata r:id="rId57" o:title=""/>
          </v:shape>
          <o:OLEObject Type="Embed" ProgID="Equation.DSMT4" ShapeID="_x0000_i1049" DrawAspect="Content" ObjectID="_1633341642" r:id="rId58"/>
        </w:object>
      </w:r>
      <w:r w:rsidR="004B12DF">
        <w:tab/>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MACROBUTTON MTPlaceRef \* MERGEFORMAT </w:instrText>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SEQ MTEqn \h \* MERGEFORMAT </w:instrText>
      </w:r>
      <w:r w:rsidRPr="00CD3455">
        <w:rPr>
          <w:rFonts w:ascii="CMU Serif" w:eastAsiaTheme="minorHAnsi" w:hAnsi="CMU Serif" w:cstheme="minorBidi"/>
          <w:sz w:val="22"/>
        </w:rPr>
        <w:fldChar w:fldCharType="end"/>
      </w:r>
      <w:r w:rsidRPr="00CD3455">
        <w:rPr>
          <w:rFonts w:ascii="CMU Serif" w:eastAsiaTheme="minorHAnsi" w:hAnsi="CMU Serif" w:cstheme="minorBidi"/>
          <w:sz w:val="22"/>
        </w:rPr>
        <w:instrText>(</w:instrText>
      </w:r>
      <w:r w:rsidRPr="00CD3455">
        <w:rPr>
          <w:rFonts w:ascii="CMU Serif" w:eastAsiaTheme="minorHAnsi" w:hAnsi="CMU Serif" w:cstheme="minorBidi"/>
          <w:sz w:val="22"/>
        </w:rPr>
        <w:fldChar w:fldCharType="begin"/>
      </w:r>
      <w:r w:rsidRPr="00CD3455">
        <w:rPr>
          <w:rFonts w:ascii="CMU Serif" w:eastAsiaTheme="minorHAnsi" w:hAnsi="CMU Serif" w:cstheme="minorBidi"/>
          <w:sz w:val="22"/>
        </w:rPr>
        <w:instrText xml:space="preserve"> SEQ MTEqn \c \* Arabic \* MERGEFORMAT </w:instrText>
      </w:r>
      <w:r w:rsidRPr="00CD3455">
        <w:rPr>
          <w:rFonts w:ascii="CMU Serif" w:eastAsiaTheme="minorHAnsi" w:hAnsi="CMU Serif" w:cstheme="minorBidi"/>
          <w:sz w:val="22"/>
        </w:rPr>
        <w:fldChar w:fldCharType="separate"/>
      </w:r>
      <w:r w:rsidR="00D411D3">
        <w:rPr>
          <w:rFonts w:ascii="CMU Serif" w:eastAsiaTheme="minorHAnsi" w:hAnsi="CMU Serif" w:cstheme="minorBidi"/>
          <w:noProof/>
          <w:sz w:val="22"/>
        </w:rPr>
        <w:instrText>3</w:instrText>
      </w:r>
      <w:r w:rsidRPr="00CD3455">
        <w:rPr>
          <w:rFonts w:ascii="CMU Serif" w:eastAsiaTheme="minorHAnsi" w:hAnsi="CMU Serif" w:cstheme="minorBidi"/>
          <w:sz w:val="22"/>
        </w:rPr>
        <w:fldChar w:fldCharType="end"/>
      </w:r>
      <w:r w:rsidRPr="00CD3455">
        <w:rPr>
          <w:rFonts w:ascii="CMU Serif" w:eastAsiaTheme="minorHAnsi" w:hAnsi="CMU Serif" w:cstheme="minorBidi"/>
          <w:sz w:val="22"/>
        </w:rPr>
        <w:instrText>)</w:instrText>
      </w:r>
      <w:r w:rsidRPr="00CD3455">
        <w:rPr>
          <w:rFonts w:ascii="CMU Serif" w:eastAsiaTheme="minorHAnsi" w:hAnsi="CMU Serif" w:cstheme="minorBidi"/>
          <w:sz w:val="22"/>
        </w:rPr>
        <w:fldChar w:fldCharType="end"/>
      </w:r>
    </w:p>
    <w:p w14:paraId="7C807854" w14:textId="3BE54DFE" w:rsidR="004B12DF" w:rsidRDefault="004B12DF" w:rsidP="00CD3455">
      <w:pPr>
        <w:tabs>
          <w:tab w:val="center" w:pos="4536"/>
          <w:tab w:val="left" w:pos="8789"/>
        </w:tabs>
        <w:jc w:val="center"/>
      </w:pPr>
      <w:r>
        <w:tab/>
      </w:r>
      <w:r w:rsidR="00355BCC" w:rsidRPr="00355BCC">
        <w:rPr>
          <w:position w:val="-14"/>
        </w:rPr>
        <w:object w:dxaOrig="6280" w:dyaOrig="400" w14:anchorId="22DA6839">
          <v:shape id="_x0000_i1050" type="#_x0000_t75" style="width:313.5pt;height:20.25pt" o:ole="">
            <v:imagedata r:id="rId59" o:title=""/>
          </v:shape>
          <o:OLEObject Type="Embed" ProgID="Equation.DSMT4" ShapeID="_x0000_i1050" DrawAspect="Content" ObjectID="_1633341643"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Eqn \c \* Arabic \* MERGEFORMAT </w:instrText>
      </w:r>
      <w:r>
        <w:rPr>
          <w:noProof/>
        </w:rPr>
        <w:fldChar w:fldCharType="separate"/>
      </w:r>
      <w:r w:rsidR="00D411D3">
        <w:rPr>
          <w:noProof/>
        </w:rPr>
        <w:instrText>4</w:instrText>
      </w:r>
      <w:r>
        <w:rPr>
          <w:noProof/>
        </w:rPr>
        <w:fldChar w:fldCharType="end"/>
      </w:r>
      <w:r>
        <w:instrText>)</w:instrText>
      </w:r>
      <w:r>
        <w:fldChar w:fldCharType="end"/>
      </w:r>
    </w:p>
    <w:p w14:paraId="67952D4B" w14:textId="77777777" w:rsidR="004B12DF" w:rsidRPr="003C4072" w:rsidRDefault="004B12DF" w:rsidP="004B12DF">
      <w:r>
        <w:t>На основе понятия компетенции вводится следующее формальное определение образовательного стандарта.</w:t>
      </w:r>
    </w:p>
    <w:p w14:paraId="60F77CF9" w14:textId="33D90B8D" w:rsidR="004B12DF" w:rsidRDefault="004B12DF" w:rsidP="004B12DF">
      <w:r>
        <w:rPr>
          <w:i/>
        </w:rPr>
        <w:t>О</w:t>
      </w:r>
      <w:r w:rsidRPr="00E4284D">
        <w:rPr>
          <w:i/>
        </w:rPr>
        <w:t>бразовательный стандарт</w:t>
      </w:r>
      <w:r>
        <w:t xml:space="preserve"> </w:t>
      </w:r>
      <w:r w:rsidR="00355BCC" w:rsidRPr="00025957">
        <w:rPr>
          <w:position w:val="-4"/>
        </w:rPr>
        <w:object w:dxaOrig="220" w:dyaOrig="240" w14:anchorId="6A91CBC9">
          <v:shape id="_x0000_i1051" type="#_x0000_t75" style="width:11.25pt;height:12.75pt" o:ole="">
            <v:imagedata r:id="rId61" o:title=""/>
          </v:shape>
          <o:OLEObject Type="Embed" ProgID="Equation.DSMT4" ShapeID="_x0000_i1051" DrawAspect="Content" ObjectID="_1633341644" r:id="rId62"/>
        </w:object>
      </w:r>
      <w:r>
        <w:t xml:space="preserve"> </w:t>
      </w:r>
      <w:r w:rsidRPr="00C0673B">
        <w:t>представляет собой</w:t>
      </w:r>
      <w:r>
        <w:t xml:space="preserve"> семерку</w:t>
      </w:r>
    </w:p>
    <w:p w14:paraId="1182376C" w14:textId="7A5F5138" w:rsidR="004B12DF" w:rsidRDefault="004B12DF" w:rsidP="00CD3455">
      <w:pPr>
        <w:tabs>
          <w:tab w:val="center" w:pos="4536"/>
          <w:tab w:val="left" w:pos="8789"/>
        </w:tabs>
      </w:pPr>
      <w:r>
        <w:tab/>
      </w:r>
      <w:r w:rsidR="00355BCC" w:rsidRPr="00355BCC">
        <w:rPr>
          <w:position w:val="-14"/>
        </w:rPr>
        <w:object w:dxaOrig="5080" w:dyaOrig="400" w14:anchorId="208CA411">
          <v:shape id="_x0000_i1052" type="#_x0000_t75" style="width:254.25pt;height:20.25pt" o:ole="">
            <v:imagedata r:id="rId63" o:title=""/>
          </v:shape>
          <o:OLEObject Type="Embed" ProgID="Equation.DSMT4" ShapeID="_x0000_i1052" DrawAspect="Content" ObjectID="_1633341645" r:id="rId64"/>
        </w:object>
      </w:r>
      <w:r w:rsidR="00CD3455">
        <w:tab/>
      </w:r>
      <w:r w:rsidR="00CD3455" w:rsidRPr="00CD3455">
        <w:fldChar w:fldCharType="begin"/>
      </w:r>
      <w:r w:rsidR="00CD3455" w:rsidRPr="00CD3455">
        <w:instrText xml:space="preserve"> MACROBUTTON MTPlaceRef \* MERGEFORMAT </w:instrText>
      </w:r>
      <w:r w:rsidR="00CD3455" w:rsidRPr="00CD3455">
        <w:fldChar w:fldCharType="begin"/>
      </w:r>
      <w:r w:rsidR="00CD3455" w:rsidRPr="00CD3455">
        <w:instrText xml:space="preserve"> SEQ MTEqn \h \* MERGEFORMAT </w:instrText>
      </w:r>
      <w:r w:rsidR="00CD3455" w:rsidRPr="00CD3455">
        <w:fldChar w:fldCharType="end"/>
      </w:r>
      <w:r w:rsidR="00CD3455" w:rsidRPr="00CD3455">
        <w:instrText>(</w:instrText>
      </w:r>
      <w:r w:rsidR="003835E5">
        <w:rPr>
          <w:noProof/>
        </w:rPr>
        <w:fldChar w:fldCharType="begin"/>
      </w:r>
      <w:r w:rsidR="003835E5">
        <w:rPr>
          <w:noProof/>
        </w:rPr>
        <w:instrText xml:space="preserve"> SEQ MTEqn \c \* Arabic \* MERGEFORMAT </w:instrText>
      </w:r>
      <w:r w:rsidR="003835E5">
        <w:rPr>
          <w:noProof/>
        </w:rPr>
        <w:fldChar w:fldCharType="separate"/>
      </w:r>
      <w:r w:rsidR="00D411D3">
        <w:rPr>
          <w:noProof/>
        </w:rPr>
        <w:instrText>5</w:instrText>
      </w:r>
      <w:r w:rsidR="003835E5">
        <w:rPr>
          <w:noProof/>
        </w:rPr>
        <w:fldChar w:fldCharType="end"/>
      </w:r>
      <w:r w:rsidR="00CD3455" w:rsidRPr="00CD3455">
        <w:instrText>)</w:instrText>
      </w:r>
      <w:r w:rsidR="00CD3455" w:rsidRPr="00CD3455">
        <w:fldChar w:fldCharType="end"/>
      </w:r>
    </w:p>
    <w:p w14:paraId="4B94F157" w14:textId="0D1D11F0" w:rsidR="004B12DF" w:rsidRDefault="004B12DF" w:rsidP="00CD3455">
      <w:pPr>
        <w:ind w:firstLine="0"/>
      </w:pPr>
      <w:r>
        <w:t xml:space="preserve">где </w:t>
      </w:r>
      <w:r w:rsidR="00355BCC" w:rsidRPr="00355BCC">
        <w:rPr>
          <w:position w:val="-12"/>
        </w:rPr>
        <w:object w:dxaOrig="800" w:dyaOrig="380" w14:anchorId="1B537E1E">
          <v:shape id="_x0000_i1053" type="#_x0000_t75" style="width:39.75pt;height:19.5pt" o:ole="">
            <v:imagedata r:id="rId65" o:title=""/>
          </v:shape>
          <o:OLEObject Type="Embed" ProgID="Equation.DSMT4" ShapeID="_x0000_i1053" DrawAspect="Content" ObjectID="_1633341646" r:id="rId66"/>
        </w:object>
      </w:r>
      <w:r>
        <w:t xml:space="preserve"> – уникальный идентификатор стандарта; </w:t>
      </w:r>
      <w:r w:rsidR="00355BCC" w:rsidRPr="00355BCC">
        <w:rPr>
          <w:position w:val="-14"/>
        </w:rPr>
        <w:object w:dxaOrig="2820" w:dyaOrig="400" w14:anchorId="781FCF23">
          <v:shape id="_x0000_i1054" type="#_x0000_t75" style="width:141pt;height:20.25pt" o:ole="">
            <v:imagedata r:id="rId67" o:title=""/>
          </v:shape>
          <o:OLEObject Type="Embed" ProgID="Equation.DSMT4" ShapeID="_x0000_i1054" DrawAspect="Content" ObjectID="_1633341647" r:id="rId68"/>
        </w:object>
      </w:r>
      <w:r>
        <w:t xml:space="preserve"> – множество универсальных и общепрофессиональных компетенций, входящих в стандарт; </w:t>
      </w:r>
      <w:r w:rsidR="00355BCC" w:rsidRPr="00355BCC">
        <w:rPr>
          <w:position w:val="-12"/>
        </w:rPr>
        <w:object w:dxaOrig="480" w:dyaOrig="380" w14:anchorId="558A9465">
          <v:shape id="_x0000_i1055" type="#_x0000_t75" style="width:24pt;height:19.5pt" o:ole="">
            <v:imagedata r:id="rId69" o:title=""/>
          </v:shape>
          <o:OLEObject Type="Embed" ProgID="Equation.DSMT4" ShapeID="_x0000_i1055" DrawAspect="Content" ObjectID="_1633341648" r:id="rId70"/>
        </w:object>
      </w:r>
      <w:r>
        <w:t xml:space="preserve"> – минимальное количество зачетных единиц, отводимых на освоение учебных дисциплин; </w:t>
      </w:r>
      <w:r w:rsidR="00355BCC" w:rsidRPr="00355BCC">
        <w:rPr>
          <w:position w:val="-14"/>
        </w:rPr>
        <w:object w:dxaOrig="560" w:dyaOrig="400" w14:anchorId="761C1DB9">
          <v:shape id="_x0000_i1056" type="#_x0000_t75" style="width:28.5pt;height:20.25pt" o:ole="">
            <v:imagedata r:id="rId71" o:title=""/>
          </v:shape>
          <o:OLEObject Type="Embed" ProgID="Equation.DSMT4" ShapeID="_x0000_i1056" DrawAspect="Content" ObjectID="_1633341649" r:id="rId72"/>
        </w:object>
      </w:r>
      <w:r>
        <w:t xml:space="preserve"> – минимальное количество зачетных единиц, отводимых на практики; </w:t>
      </w:r>
      <w:r w:rsidR="00355BCC" w:rsidRPr="00355BCC">
        <w:rPr>
          <w:position w:val="-12"/>
        </w:rPr>
        <w:object w:dxaOrig="560" w:dyaOrig="380" w14:anchorId="62341083">
          <v:shape id="_x0000_i1057" type="#_x0000_t75" style="width:28.5pt;height:19.5pt" o:ole="">
            <v:imagedata r:id="rId73" o:title=""/>
          </v:shape>
          <o:OLEObject Type="Embed" ProgID="Equation.DSMT4" ShapeID="_x0000_i1057" DrawAspect="Content" ObjectID="_1633341650" r:id="rId74"/>
        </w:object>
      </w:r>
      <w:r>
        <w:t xml:space="preserve"> и </w:t>
      </w:r>
      <w:r w:rsidR="00355BCC" w:rsidRPr="00355BCC">
        <w:rPr>
          <w:position w:val="-12"/>
        </w:rPr>
        <w:object w:dxaOrig="600" w:dyaOrig="380" w14:anchorId="11F771FD">
          <v:shape id="_x0000_i1058" type="#_x0000_t75" style="width:30.75pt;height:19.5pt" o:ole="">
            <v:imagedata r:id="rId75" o:title=""/>
          </v:shape>
          <o:OLEObject Type="Embed" ProgID="Equation.DSMT4" ShapeID="_x0000_i1058" DrawAspect="Content" ObjectID="_1633341651" r:id="rId76"/>
        </w:object>
      </w:r>
      <w:r>
        <w:t xml:space="preserve"> – соответственно нижняя и верхняя граница для зачетных единиц, отводимых на государственную итоговую аттестацию; </w:t>
      </w:r>
      <w:r w:rsidR="00355BCC" w:rsidRPr="00355BCC">
        <w:rPr>
          <w:position w:val="-12"/>
        </w:rPr>
        <w:object w:dxaOrig="499" w:dyaOrig="380" w14:anchorId="4ADBAF3E">
          <v:shape id="_x0000_i1059" type="#_x0000_t75" style="width:24.75pt;height:19.5pt" o:ole="">
            <v:imagedata r:id="rId77" o:title=""/>
          </v:shape>
          <o:OLEObject Type="Embed" ProgID="Equation.DSMT4" ShapeID="_x0000_i1059" DrawAspect="Content" ObjectID="_1633341652" r:id="rId78"/>
        </w:object>
      </w:r>
      <w:r>
        <w:t xml:space="preserve"> – общее количество зачетных единиц образовательной программы.</w:t>
      </w:r>
    </w:p>
    <w:p w14:paraId="2BFB7EE8" w14:textId="77777777" w:rsidR="004B12DF" w:rsidRPr="003C4072" w:rsidRDefault="004B12DF" w:rsidP="004B12DF">
      <w:r>
        <w:t xml:space="preserve">На основе образовательного стандарта формируется </w:t>
      </w:r>
      <w:r w:rsidRPr="003C4072">
        <w:rPr>
          <w:i/>
        </w:rPr>
        <w:t>образовательная программа</w:t>
      </w:r>
      <w:r>
        <w:t>, включающая в себя совокупность учебных дисциплин.</w:t>
      </w:r>
    </w:p>
    <w:p w14:paraId="6A405E20" w14:textId="76242717" w:rsidR="004B12DF" w:rsidRPr="00881C4F" w:rsidRDefault="004B12DF" w:rsidP="004B12DF">
      <w:r w:rsidRPr="00B20512">
        <w:rPr>
          <w:i/>
        </w:rPr>
        <w:t>Образовательная программа</w:t>
      </w:r>
      <w:r w:rsidRPr="00B20512">
        <w:t xml:space="preserve"> </w:t>
      </w:r>
      <w:r w:rsidR="00355BCC" w:rsidRPr="00355BCC">
        <w:rPr>
          <w:position w:val="-10"/>
        </w:rPr>
        <w:object w:dxaOrig="240" w:dyaOrig="300" w14:anchorId="3E90627A">
          <v:shape id="_x0000_i1060" type="#_x0000_t75" style="width:12.75pt;height:15pt" o:ole="">
            <v:imagedata r:id="rId79" o:title=""/>
          </v:shape>
          <o:OLEObject Type="Embed" ProgID="Equation.DSMT4" ShapeID="_x0000_i1060" DrawAspect="Content" ObjectID="_1633341653" r:id="rId80"/>
        </w:object>
      </w:r>
      <w:r w:rsidRPr="00B20512">
        <w:t xml:space="preserve"> представляет собой </w:t>
      </w:r>
      <w:r w:rsidRPr="00F205D4">
        <w:t>четверку</w:t>
      </w:r>
    </w:p>
    <w:p w14:paraId="4267D548" w14:textId="7FFAB305" w:rsidR="004B12DF" w:rsidRPr="00B20512" w:rsidRDefault="00CD3455" w:rsidP="00CD3455">
      <w:pPr>
        <w:tabs>
          <w:tab w:val="center" w:pos="4536"/>
          <w:tab w:val="left" w:pos="8789"/>
        </w:tabs>
        <w:ind w:firstLine="0"/>
      </w:pPr>
      <w:r>
        <w:tab/>
      </w:r>
      <w:r w:rsidR="00355BCC" w:rsidRPr="00355BCC">
        <w:rPr>
          <w:position w:val="-14"/>
        </w:rPr>
        <w:object w:dxaOrig="3200" w:dyaOrig="400" w14:anchorId="7AC5D5E8">
          <v:shape id="_x0000_i1061" type="#_x0000_t75" style="width:160.5pt;height:20.25pt" o:ole="">
            <v:imagedata r:id="rId81" o:title=""/>
          </v:shape>
          <o:OLEObject Type="Embed" ProgID="Equation.DSMT4" ShapeID="_x0000_i1061" DrawAspect="Content" ObjectID="_1633341654" r:id="rId82"/>
        </w:object>
      </w:r>
      <w:r w:rsidR="004B12DF" w:rsidRPr="00B20512">
        <w:tab/>
      </w:r>
      <w:r w:rsidR="004B12DF" w:rsidRPr="00B20512">
        <w:fldChar w:fldCharType="begin"/>
      </w:r>
      <w:r w:rsidR="004B12DF" w:rsidRPr="00B20512">
        <w:instrText xml:space="preserve"> MACROBUTTON MTPlaceRef \* MERGEFORMAT </w:instrText>
      </w:r>
      <w:r w:rsidR="004B12DF" w:rsidRPr="00B20512">
        <w:fldChar w:fldCharType="begin"/>
      </w:r>
      <w:r w:rsidR="004B12DF" w:rsidRPr="00B20512">
        <w:instrText xml:space="preserve"> SEQ MTEqn \h \* MERGEFORMAT </w:instrText>
      </w:r>
      <w:r w:rsidR="004B12DF" w:rsidRPr="00B20512">
        <w:fldChar w:fldCharType="end"/>
      </w:r>
      <w:r w:rsidR="004B12DF" w:rsidRPr="00B20512">
        <w:instrText>(</w:instrText>
      </w:r>
      <w:r w:rsidR="004B12DF">
        <w:rPr>
          <w:noProof/>
        </w:rPr>
        <w:fldChar w:fldCharType="begin"/>
      </w:r>
      <w:r w:rsidR="004B12DF">
        <w:rPr>
          <w:noProof/>
        </w:rPr>
        <w:instrText xml:space="preserve"> SEQ MTEqn \c \* Arabic \* MERGEFORMAT </w:instrText>
      </w:r>
      <w:r w:rsidR="004B12DF">
        <w:rPr>
          <w:noProof/>
        </w:rPr>
        <w:fldChar w:fldCharType="separate"/>
      </w:r>
      <w:r w:rsidR="00D411D3">
        <w:rPr>
          <w:noProof/>
        </w:rPr>
        <w:instrText>6</w:instrText>
      </w:r>
      <w:r w:rsidR="004B12DF">
        <w:rPr>
          <w:noProof/>
        </w:rPr>
        <w:fldChar w:fldCharType="end"/>
      </w:r>
      <w:r w:rsidR="004B12DF" w:rsidRPr="00B20512">
        <w:instrText>)</w:instrText>
      </w:r>
      <w:r w:rsidR="004B12DF" w:rsidRPr="00B20512">
        <w:fldChar w:fldCharType="end"/>
      </w:r>
    </w:p>
    <w:p w14:paraId="246DF4F6" w14:textId="747FBD68" w:rsidR="004B12DF" w:rsidRDefault="004B12DF" w:rsidP="00CD3455">
      <w:pPr>
        <w:ind w:firstLine="0"/>
      </w:pPr>
      <w:r w:rsidRPr="00B20512">
        <w:t>где</w:t>
      </w:r>
      <w:r>
        <w:t xml:space="preserve"> </w:t>
      </w:r>
      <w:r w:rsidR="00355BCC" w:rsidRPr="00355BCC">
        <w:rPr>
          <w:position w:val="-14"/>
        </w:rPr>
        <w:object w:dxaOrig="760" w:dyaOrig="400" w14:anchorId="26E835C5">
          <v:shape id="_x0000_i1062" type="#_x0000_t75" style="width:38.25pt;height:20.25pt" o:ole="">
            <v:imagedata r:id="rId83" o:title=""/>
          </v:shape>
          <o:OLEObject Type="Embed" ProgID="Equation.DSMT4" ShapeID="_x0000_i1062" DrawAspect="Content" ObjectID="_1633341655" r:id="rId84"/>
        </w:object>
      </w:r>
      <w:r>
        <w:t xml:space="preserve"> – </w:t>
      </w:r>
      <w:r w:rsidRPr="00403556">
        <w:t>уникальный</w:t>
      </w:r>
      <w:r w:rsidRPr="009709C3">
        <w:t xml:space="preserve"> </w:t>
      </w:r>
      <w:r>
        <w:t>идентификатор образовательной программы,</w:t>
      </w:r>
      <w:r w:rsidRPr="00B20512">
        <w:t xml:space="preserve"> </w:t>
      </w:r>
      <w:r w:rsidR="00355BCC" w:rsidRPr="00355BCC">
        <w:rPr>
          <w:position w:val="-12"/>
        </w:rPr>
        <w:object w:dxaOrig="800" w:dyaOrig="380" w14:anchorId="6B4DC7D0">
          <v:shape id="_x0000_i1063" type="#_x0000_t75" style="width:39.75pt;height:19.5pt" o:ole="">
            <v:imagedata r:id="rId85" o:title=""/>
          </v:shape>
          <o:OLEObject Type="Embed" ProgID="Equation.DSMT4" ShapeID="_x0000_i1063" DrawAspect="Content" ObjectID="_1633341656" r:id="rId86"/>
        </w:object>
      </w:r>
      <w:r w:rsidRPr="00B20512">
        <w:t xml:space="preserve"> – </w:t>
      </w:r>
      <w:r>
        <w:t xml:space="preserve">идентификатор </w:t>
      </w:r>
      <w:r w:rsidRPr="00B20512">
        <w:t>образовательн</w:t>
      </w:r>
      <w:r>
        <w:t>ого</w:t>
      </w:r>
      <w:r w:rsidRPr="00B20512">
        <w:t xml:space="preserve"> стандарт</w:t>
      </w:r>
      <w:r>
        <w:t>а</w:t>
      </w:r>
      <w:r w:rsidRPr="00B20512">
        <w:t xml:space="preserve">, </w:t>
      </w:r>
      <w:r w:rsidR="00355BCC" w:rsidRPr="00355BCC">
        <w:rPr>
          <w:position w:val="-14"/>
        </w:rPr>
        <w:object w:dxaOrig="1380" w:dyaOrig="400" w14:anchorId="6FEBD97A">
          <v:shape id="_x0000_i1064" type="#_x0000_t75" style="width:69pt;height:20.25pt" o:ole="">
            <v:imagedata r:id="rId87" o:title=""/>
          </v:shape>
          <o:OLEObject Type="Embed" ProgID="Equation.DSMT4" ShapeID="_x0000_i1064" DrawAspect="Content" ObjectID="_1633341657" r:id="rId88"/>
        </w:object>
      </w:r>
      <w:r w:rsidRPr="00B20512">
        <w:t xml:space="preserve"> – множество профессиональных компетенций, предусмотренных образовательной программой</w:t>
      </w:r>
      <w:r w:rsidRPr="009709C3">
        <w:t>,</w:t>
      </w:r>
      <w:r w:rsidRPr="00B20512">
        <w:t xml:space="preserve"> </w:t>
      </w:r>
      <w:r w:rsidR="00355BCC" w:rsidRPr="00025957">
        <w:rPr>
          <w:position w:val="-4"/>
        </w:rPr>
        <w:object w:dxaOrig="240" w:dyaOrig="240" w14:anchorId="6A20A6AB">
          <v:shape id="_x0000_i1065" type="#_x0000_t75" style="width:12.75pt;height:12.75pt" o:ole="">
            <v:imagedata r:id="rId89" o:title=""/>
          </v:shape>
          <o:OLEObject Type="Embed" ProgID="Equation.DSMT4" ShapeID="_x0000_i1065" DrawAspect="Content" ObjectID="_1633341658" r:id="rId90"/>
        </w:object>
      </w:r>
      <w:r>
        <w:t> </w:t>
      </w:r>
      <w:r w:rsidRPr="00B20512">
        <w:t xml:space="preserve">– </w:t>
      </w:r>
      <w:r w:rsidRPr="00715355">
        <w:t>множество курсов,</w:t>
      </w:r>
      <w:r>
        <w:t xml:space="preserve"> входящих в образовательную программу</w:t>
      </w:r>
      <w:r w:rsidRPr="00B20512">
        <w:t>.</w:t>
      </w:r>
      <w:r>
        <w:t xml:space="preserve"> Определение курса будет дано ниже.</w:t>
      </w:r>
    </w:p>
    <w:p w14:paraId="295B57FC" w14:textId="61D6E8A5" w:rsidR="004B12DF" w:rsidRPr="004559AA" w:rsidRDefault="004B12DF" w:rsidP="004B12DF">
      <w:r w:rsidRPr="000E6973">
        <w:rPr>
          <w:i/>
        </w:rPr>
        <w:t>Электронный учебный курс</w:t>
      </w:r>
      <w:r w:rsidRPr="000E6973">
        <w:t xml:space="preserve"> </w:t>
      </w:r>
      <w:r w:rsidR="00355BCC" w:rsidRPr="00355BCC">
        <w:rPr>
          <w:position w:val="-10"/>
        </w:rPr>
        <w:object w:dxaOrig="200" w:dyaOrig="240" w14:anchorId="11F538F9">
          <v:shape id="_x0000_i1066" type="#_x0000_t75" style="width:10.5pt;height:12.75pt" o:ole="">
            <v:imagedata r:id="rId91" o:title=""/>
          </v:shape>
          <o:OLEObject Type="Embed" ProgID="Equation.DSMT4" ShapeID="_x0000_i1066" DrawAspect="Content" ObjectID="_1633341659" r:id="rId92"/>
        </w:object>
      </w:r>
      <w:r w:rsidRPr="000E6973">
        <w:t xml:space="preserve"> представляет собой восьмерку вида:</w:t>
      </w:r>
    </w:p>
    <w:p w14:paraId="304B377D" w14:textId="707A06BA" w:rsidR="004B12DF" w:rsidRDefault="004B12DF" w:rsidP="00CD3455">
      <w:pPr>
        <w:tabs>
          <w:tab w:val="center" w:pos="4536"/>
          <w:tab w:val="left" w:pos="8789"/>
        </w:tabs>
        <w:ind w:firstLine="0"/>
      </w:pPr>
      <w:r>
        <w:tab/>
      </w:r>
      <w:r w:rsidR="00355BCC" w:rsidRPr="00355BCC">
        <w:rPr>
          <w:position w:val="-14"/>
        </w:rPr>
        <w:object w:dxaOrig="4160" w:dyaOrig="400" w14:anchorId="37B14FFF">
          <v:shape id="_x0000_i1067" type="#_x0000_t75" style="width:208.5pt;height:20.25pt" o:ole="">
            <v:imagedata r:id="rId93" o:title=""/>
          </v:shape>
          <o:OLEObject Type="Embed" ProgID="Equation.DSMT4" ShapeID="_x0000_i1067" DrawAspect="Content" ObjectID="_1633341660"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60417">
        <w:rPr>
          <w:noProof/>
        </w:rPr>
        <w:fldChar w:fldCharType="begin"/>
      </w:r>
      <w:r w:rsidR="00F60417">
        <w:rPr>
          <w:noProof/>
        </w:rPr>
        <w:instrText xml:space="preserve"> SEQ MTEqn \c \* Arabic \* MERGEFORMAT </w:instrText>
      </w:r>
      <w:r w:rsidR="00F60417">
        <w:rPr>
          <w:noProof/>
        </w:rPr>
        <w:fldChar w:fldCharType="separate"/>
      </w:r>
      <w:r w:rsidR="00D411D3">
        <w:rPr>
          <w:noProof/>
        </w:rPr>
        <w:instrText>7</w:instrText>
      </w:r>
      <w:r w:rsidR="00F60417">
        <w:rPr>
          <w:noProof/>
        </w:rPr>
        <w:fldChar w:fldCharType="end"/>
      </w:r>
      <w:r>
        <w:instrText>)</w:instrText>
      </w:r>
      <w:r>
        <w:fldChar w:fldCharType="end"/>
      </w:r>
    </w:p>
    <w:p w14:paraId="509C8130" w14:textId="1670433E" w:rsidR="004B12DF" w:rsidRDefault="004B12DF" w:rsidP="00CD3455">
      <w:pPr>
        <w:ind w:firstLine="0"/>
      </w:pPr>
      <w:r w:rsidRPr="00735DEA">
        <w:t xml:space="preserve">где </w:t>
      </w:r>
      <w:r w:rsidR="00355BCC" w:rsidRPr="00355BCC">
        <w:rPr>
          <w:position w:val="-12"/>
        </w:rPr>
        <w:object w:dxaOrig="680" w:dyaOrig="380" w14:anchorId="5AF21B83">
          <v:shape id="_x0000_i1068" type="#_x0000_t75" style="width:34.5pt;height:19.5pt" o:ole="">
            <v:imagedata r:id="rId95" o:title=""/>
          </v:shape>
          <o:OLEObject Type="Embed" ProgID="Equation.DSMT4" ShapeID="_x0000_i1068" DrawAspect="Content" ObjectID="_1633341661" r:id="rId96"/>
        </w:object>
      </w:r>
      <w:r w:rsidRPr="00735DEA">
        <w:t xml:space="preserve"> – уникальный идентификатор </w:t>
      </w:r>
      <w:r>
        <w:t xml:space="preserve">курса; </w:t>
      </w:r>
      <w:r w:rsidR="00355BCC" w:rsidRPr="00355BCC">
        <w:rPr>
          <w:position w:val="-14"/>
        </w:rPr>
        <w:object w:dxaOrig="760" w:dyaOrig="400" w14:anchorId="54372C0B">
          <v:shape id="_x0000_i1069" type="#_x0000_t75" style="width:38.25pt;height:20.25pt" o:ole="">
            <v:imagedata r:id="rId97" o:title=""/>
          </v:shape>
          <o:OLEObject Type="Embed" ProgID="Equation.DSMT4" ShapeID="_x0000_i1069" DrawAspect="Content" ObjectID="_1633341662" r:id="rId98"/>
        </w:object>
      </w:r>
      <w:r>
        <w:t xml:space="preserve"> – идентификатор образовательной программы, в рамках которой создается курс; </w:t>
      </w:r>
      <w:r w:rsidR="00355BCC" w:rsidRPr="00355BCC">
        <w:rPr>
          <w:position w:val="-12"/>
        </w:rPr>
        <w:object w:dxaOrig="440" w:dyaOrig="380" w14:anchorId="4E98F882">
          <v:shape id="_x0000_i1070" type="#_x0000_t75" style="width:21.75pt;height:19.5pt" o:ole="">
            <v:imagedata r:id="rId99" o:title=""/>
          </v:shape>
          <o:OLEObject Type="Embed" ProgID="Equation.DSMT4" ShapeID="_x0000_i1070" DrawAspect="Content" ObjectID="_1633341663" r:id="rId100"/>
        </w:object>
      </w:r>
      <w:r w:rsidRPr="008E7757">
        <w:t xml:space="preserve"> </w:t>
      </w:r>
      <w:r w:rsidR="00355BCC" w:rsidRPr="00355BCC">
        <w:rPr>
          <w:position w:val="-12"/>
        </w:rPr>
        <w:object w:dxaOrig="440" w:dyaOrig="380" w14:anchorId="60AA96B6">
          <v:shape id="_x0000_i1071" type="#_x0000_t75" style="width:21.75pt;height:19.5pt" o:ole="">
            <v:imagedata r:id="rId101" o:title=""/>
          </v:shape>
          <o:OLEObject Type="Embed" ProgID="Equation.DSMT4" ShapeID="_x0000_i1071" DrawAspect="Content" ObjectID="_1633341664" r:id="rId102"/>
        </w:object>
      </w:r>
      <w:r w:rsidRPr="009709C3">
        <w:t xml:space="preserve"> </w:t>
      </w:r>
      <w:r w:rsidR="00355BCC" w:rsidRPr="00355BCC">
        <w:rPr>
          <w:position w:val="-12"/>
        </w:rPr>
        <w:object w:dxaOrig="420" w:dyaOrig="380" w14:anchorId="7B8E9068">
          <v:shape id="_x0000_i1072" type="#_x0000_t75" style="width:21pt;height:19.5pt" o:ole="">
            <v:imagedata r:id="rId103" o:title=""/>
          </v:shape>
          <o:OLEObject Type="Embed" ProgID="Equation.DSMT4" ShapeID="_x0000_i1072" DrawAspect="Content" ObjectID="_1633341665" r:id="rId104"/>
        </w:object>
      </w:r>
      <w:r>
        <w:t> </w:t>
      </w:r>
      <w:r w:rsidRPr="008E7757">
        <w:t xml:space="preserve">– трудоемкость лекций, </w:t>
      </w:r>
      <w:r>
        <w:t>лабораторных (практических) занятий</w:t>
      </w:r>
      <w:r w:rsidRPr="008E7757">
        <w:t xml:space="preserve"> и самостоятельной</w:t>
      </w:r>
      <w:r>
        <w:t xml:space="preserve"> работы студента соответственно;</w:t>
      </w:r>
      <w:r w:rsidRPr="006E44BD">
        <w:rPr>
          <w:i/>
        </w:rPr>
        <w:t xml:space="preserve"> </w:t>
      </w:r>
      <w:r w:rsidRPr="00490FDC">
        <w:rPr>
          <w:i/>
        </w:rPr>
        <w:t>R</w:t>
      </w:r>
      <w:r w:rsidRPr="00490FDC">
        <w:rPr>
          <w:lang w:val="en-US"/>
        </w:rPr>
        <w:t> </w:t>
      </w:r>
      <w:r w:rsidRPr="00490FDC">
        <w:t xml:space="preserve">– энциклопедия курса, </w:t>
      </w:r>
      <w:r w:rsidR="00355BCC" w:rsidRPr="00355BCC">
        <w:rPr>
          <w:position w:val="-14"/>
        </w:rPr>
        <w:object w:dxaOrig="1180" w:dyaOrig="400" w14:anchorId="5818DA11">
          <v:shape id="_x0000_i1073" type="#_x0000_t75" style="width:59.25pt;height:20.25pt" o:ole="">
            <v:imagedata r:id="rId105" o:title=""/>
          </v:shape>
          <o:OLEObject Type="Embed" ProgID="Equation.DSMT4" ShapeID="_x0000_i1073" DrawAspect="Content" ObjectID="_1633341666" r:id="rId106"/>
        </w:object>
      </w:r>
      <w:r w:rsidRPr="00490FDC">
        <w:t xml:space="preserve"> – граф-план</w:t>
      </w:r>
      <w:r>
        <w:t xml:space="preserve"> курса (см. определение ниже); </w:t>
      </w:r>
      <w:r w:rsidR="00355BCC" w:rsidRPr="00355BCC">
        <w:rPr>
          <w:position w:val="-10"/>
        </w:rPr>
        <w:object w:dxaOrig="1080" w:dyaOrig="300" w14:anchorId="0398EFF6">
          <v:shape id="_x0000_i1074" type="#_x0000_t75" style="width:54pt;height:15pt" o:ole="">
            <v:imagedata r:id="rId107" o:title=""/>
          </v:shape>
          <o:OLEObject Type="Embed" ProgID="Equation.DSMT4" ShapeID="_x0000_i1074" DrawAspect="Content" ObjectID="_1633341667" r:id="rId108"/>
        </w:object>
      </w:r>
      <w:r w:rsidRPr="00A55169">
        <w:t xml:space="preserve"> – </w:t>
      </w:r>
      <w:r>
        <w:t>однозначное инъективное отображение, сопоставляющее каждой вершине</w:t>
      </w:r>
      <w:r w:rsidRPr="007D7653">
        <w:t xml:space="preserve"> </w:t>
      </w:r>
      <w:r w:rsidR="00355BCC" w:rsidRPr="00355BCC">
        <w:rPr>
          <w:position w:val="-6"/>
        </w:rPr>
        <w:object w:dxaOrig="639" w:dyaOrig="260" w14:anchorId="19D9B009">
          <v:shape id="_x0000_i1075" type="#_x0000_t75" style="width:32.25pt;height:13.5pt" o:ole="">
            <v:imagedata r:id="rId109" o:title=""/>
          </v:shape>
          <o:OLEObject Type="Embed" ProgID="Equation.DSMT4" ShapeID="_x0000_i1075" DrawAspect="Content" ObjectID="_1633341668" r:id="rId110"/>
        </w:object>
      </w:r>
      <w:r w:rsidRPr="007D7653">
        <w:t xml:space="preserve"> граф-плана </w:t>
      </w:r>
      <w:r w:rsidR="00355BCC" w:rsidRPr="00025957">
        <w:rPr>
          <w:position w:val="-4"/>
        </w:rPr>
        <w:object w:dxaOrig="240" w:dyaOrig="240" w14:anchorId="044DE470">
          <v:shape id="_x0000_i1076" type="#_x0000_t75" style="width:12.75pt;height:12.75pt" o:ole="">
            <v:imagedata r:id="rId111" o:title=""/>
          </v:shape>
          <o:OLEObject Type="Embed" ProgID="Equation.DSMT4" ShapeID="_x0000_i1076" DrawAspect="Content" ObjectID="_1633341669" r:id="rId112"/>
        </w:object>
      </w:r>
      <w:r w:rsidRPr="007D7653">
        <w:t xml:space="preserve"> некоторы</w:t>
      </w:r>
      <w:r>
        <w:t>й</w:t>
      </w:r>
      <w:r w:rsidRPr="007D7653">
        <w:t xml:space="preserve"> модул</w:t>
      </w:r>
      <w:r>
        <w:t>ь</w:t>
      </w:r>
      <w:r w:rsidRPr="007D7653">
        <w:t xml:space="preserve"> </w:t>
      </w:r>
      <w:r w:rsidR="00355BCC" w:rsidRPr="00355BCC">
        <w:rPr>
          <w:position w:val="-10"/>
        </w:rPr>
        <w:object w:dxaOrig="660" w:dyaOrig="300" w14:anchorId="1DCAB954">
          <v:shape id="_x0000_i1077" type="#_x0000_t75" style="width:33pt;height:15pt" o:ole="">
            <v:imagedata r:id="rId113" o:title=""/>
          </v:shape>
          <o:OLEObject Type="Embed" ProgID="Equation.DSMT4" ShapeID="_x0000_i1077" DrawAspect="Content" ObjectID="_1633341670" r:id="rId114"/>
        </w:object>
      </w:r>
      <w:r>
        <w:t xml:space="preserve">: </w:t>
      </w:r>
      <w:r w:rsidR="00355BCC" w:rsidRPr="00355BCC">
        <w:rPr>
          <w:position w:val="-10"/>
        </w:rPr>
        <w:object w:dxaOrig="920" w:dyaOrig="320" w14:anchorId="1E347FE7">
          <v:shape id="_x0000_i1078" type="#_x0000_t75" style="width:46.5pt;height:16.5pt" o:ole="">
            <v:imagedata r:id="rId115" o:title=""/>
          </v:shape>
          <o:OLEObject Type="Embed" ProgID="Equation.DSMT4" ShapeID="_x0000_i1078" DrawAspect="Content" ObjectID="_1633341671" r:id="rId116"/>
        </w:object>
      </w:r>
      <w:r w:rsidRPr="007D7653">
        <w:t>.</w:t>
      </w:r>
    </w:p>
    <w:p w14:paraId="1F14F2EB" w14:textId="3B7B7B48" w:rsidR="004B12DF" w:rsidRDefault="004B12DF" w:rsidP="004B12DF">
      <w:pPr>
        <w:rPr>
          <w:szCs w:val="28"/>
        </w:rPr>
      </w:pPr>
      <w:r>
        <w:t xml:space="preserve">Для задания иерархической структуры курса используется граф-план. </w:t>
      </w:r>
      <w:r w:rsidRPr="004E3713">
        <w:rPr>
          <w:i/>
        </w:rPr>
        <w:t>Граф-план</w:t>
      </w:r>
      <w:r>
        <w:t xml:space="preserve"> представляет собой связный ациклический граф </w:t>
      </w:r>
      <w:r w:rsidR="00355BCC" w:rsidRPr="00355BCC">
        <w:rPr>
          <w:position w:val="-14"/>
        </w:rPr>
        <w:object w:dxaOrig="1180" w:dyaOrig="400" w14:anchorId="20E8C933">
          <v:shape id="_x0000_i1079" type="#_x0000_t75" style="width:59.25pt;height:20.25pt" o:ole="">
            <v:imagedata r:id="rId117" o:title=""/>
          </v:shape>
          <o:OLEObject Type="Embed" ProgID="Equation.DSMT4" ShapeID="_x0000_i1079" DrawAspect="Content" ObjectID="_1633341672" r:id="rId118"/>
        </w:object>
      </w:r>
      <w:r>
        <w:t xml:space="preserve"> с выделенной вершиной </w:t>
      </w:r>
      <w:r w:rsidR="00355BCC" w:rsidRPr="00025957">
        <w:rPr>
          <w:position w:val="-4"/>
        </w:rPr>
        <w:object w:dxaOrig="200" w:dyaOrig="220" w14:anchorId="68F16F7D">
          <v:shape id="_x0000_i1080" type="#_x0000_t75" style="width:10.5pt;height:11.25pt" o:ole="">
            <v:imagedata r:id="rId119" o:title=""/>
          </v:shape>
          <o:OLEObject Type="Embed" ProgID="Equation.DSMT4" ShapeID="_x0000_i1080" DrawAspect="Content" ObjectID="_1633341673" r:id="rId120"/>
        </w:object>
      </w:r>
      <w:r>
        <w:t>, где</w:t>
      </w:r>
      <w:r w:rsidRPr="005D7731">
        <w:t xml:space="preserve"> </w:t>
      </w:r>
      <w:r w:rsidR="00355BCC" w:rsidRPr="00355BCC">
        <w:rPr>
          <w:position w:val="-14"/>
        </w:rPr>
        <w:object w:dxaOrig="2060" w:dyaOrig="400" w14:anchorId="336EC17F">
          <v:shape id="_x0000_i1081" type="#_x0000_t75" style="width:102.75pt;height:20.25pt" o:ole="">
            <v:imagedata r:id="rId121" o:title=""/>
          </v:shape>
          <o:OLEObject Type="Embed" ProgID="Equation.DSMT4" ShapeID="_x0000_i1081" DrawAspect="Content" ObjectID="_1633341674" r:id="rId122"/>
        </w:object>
      </w:r>
      <w:r w:rsidRPr="005D7731">
        <w:t xml:space="preserve"> – множество всех вершин граф-плана, </w:t>
      </w:r>
      <w:r w:rsidR="00355BCC" w:rsidRPr="00355BCC">
        <w:rPr>
          <w:position w:val="-14"/>
        </w:rPr>
        <w:object w:dxaOrig="2180" w:dyaOrig="400" w14:anchorId="0D1857BE">
          <v:shape id="_x0000_i1082" type="#_x0000_t75" style="width:108.75pt;height:20.25pt" o:ole="">
            <v:imagedata r:id="rId123" o:title=""/>
          </v:shape>
          <o:OLEObject Type="Embed" ProgID="Equation.DSMT4" ShapeID="_x0000_i1082" DrawAspect="Content" ObjectID="_1633341675" r:id="rId124"/>
        </w:object>
      </w:r>
      <w:r w:rsidRPr="005D7731">
        <w:t xml:space="preserve"> – множество всех </w:t>
      </w:r>
      <w:r>
        <w:t>ребер</w:t>
      </w:r>
      <w:r w:rsidRPr="005D7731">
        <w:t xml:space="preserve"> граф-плана. </w:t>
      </w:r>
      <w:r>
        <w:t xml:space="preserve">Граф-план можно рассматривать как ориентированное </w:t>
      </w:r>
      <w:r>
        <w:rPr>
          <w:szCs w:val="28"/>
        </w:rPr>
        <w:t xml:space="preserve">дерево с корнем в вершине </w:t>
      </w:r>
      <w:r w:rsidR="00355BCC" w:rsidRPr="00025957">
        <w:rPr>
          <w:position w:val="-4"/>
        </w:rPr>
        <w:object w:dxaOrig="200" w:dyaOrig="220" w14:anchorId="0DC487D3">
          <v:shape id="_x0000_i1083" type="#_x0000_t75" style="width:10.5pt;height:11.25pt" o:ole="">
            <v:imagedata r:id="rId125" o:title=""/>
          </v:shape>
          <o:OLEObject Type="Embed" ProgID="Equation.DSMT4" ShapeID="_x0000_i1083" DrawAspect="Content" ObjectID="_1633341676" r:id="rId126"/>
        </w:object>
      </w:r>
      <w:r>
        <w:t xml:space="preserve"> </w:t>
      </w:r>
      <w:r w:rsidRPr="00FF7F7E">
        <w:rPr>
          <w:szCs w:val="28"/>
        </w:rPr>
        <w:t>в соответствии со следующим правилом:</w:t>
      </w:r>
    </w:p>
    <w:p w14:paraId="01B7EB1B" w14:textId="49005EF7" w:rsidR="004B12DF" w:rsidRPr="00FF7F7E" w:rsidRDefault="004B12DF" w:rsidP="00CD3455">
      <w:pPr>
        <w:ind w:left="284" w:right="281" w:firstLine="0"/>
        <w:rPr>
          <w:i/>
          <w:szCs w:val="28"/>
        </w:rPr>
      </w:pPr>
      <w:r w:rsidRPr="00FF7F7E">
        <w:rPr>
          <w:i/>
          <w:szCs w:val="28"/>
        </w:rPr>
        <w:lastRenderedPageBreak/>
        <w:t xml:space="preserve">Ребро, инцидентное вершинам </w:t>
      </w:r>
      <w:r w:rsidR="00355BCC" w:rsidRPr="00025957">
        <w:rPr>
          <w:position w:val="-4"/>
        </w:rPr>
        <w:object w:dxaOrig="200" w:dyaOrig="180" w14:anchorId="0BD77E11">
          <v:shape id="_x0000_i1084" type="#_x0000_t75" style="width:10.5pt;height:9.75pt" o:ole="">
            <v:imagedata r:id="rId127" o:title=""/>
          </v:shape>
          <o:OLEObject Type="Embed" ProgID="Equation.DSMT4" ShapeID="_x0000_i1084" DrawAspect="Content" ObjectID="_1633341677" r:id="rId128"/>
        </w:object>
      </w:r>
      <w:r w:rsidRPr="00FF7F7E">
        <w:rPr>
          <w:i/>
          <w:szCs w:val="28"/>
        </w:rPr>
        <w:t xml:space="preserve"> и </w:t>
      </w:r>
      <w:r w:rsidR="00355BCC" w:rsidRPr="00025957">
        <w:rPr>
          <w:position w:val="-4"/>
        </w:rPr>
        <w:object w:dxaOrig="260" w:dyaOrig="279" w14:anchorId="462D9FAE">
          <v:shape id="_x0000_i1085" type="#_x0000_t75" style="width:13.5pt;height:14.25pt" o:ole="">
            <v:imagedata r:id="rId129" o:title=""/>
          </v:shape>
          <o:OLEObject Type="Embed" ProgID="Equation.DSMT4" ShapeID="_x0000_i1085" DrawAspect="Content" ObjectID="_1633341678" r:id="rId130"/>
        </w:object>
      </w:r>
      <w:r w:rsidRPr="00FF7F7E">
        <w:rPr>
          <w:i/>
          <w:szCs w:val="28"/>
        </w:rPr>
        <w:t xml:space="preserve">, заменяем дугой от </w:t>
      </w:r>
      <w:r w:rsidR="00355BCC" w:rsidRPr="00025957">
        <w:rPr>
          <w:position w:val="-4"/>
        </w:rPr>
        <w:object w:dxaOrig="200" w:dyaOrig="180" w14:anchorId="6A7EA1AB">
          <v:shape id="_x0000_i1086" type="#_x0000_t75" style="width:10.5pt;height:9.75pt" o:ole="">
            <v:imagedata r:id="rId131" o:title=""/>
          </v:shape>
          <o:OLEObject Type="Embed" ProgID="Equation.DSMT4" ShapeID="_x0000_i1086" DrawAspect="Content" ObjectID="_1633341679" r:id="rId132"/>
        </w:object>
      </w:r>
      <w:r w:rsidRPr="00FF7F7E">
        <w:rPr>
          <w:i/>
          <w:szCs w:val="28"/>
        </w:rPr>
        <w:t xml:space="preserve"> к </w:t>
      </w:r>
      <w:r w:rsidR="00355BCC" w:rsidRPr="00025957">
        <w:rPr>
          <w:position w:val="-4"/>
        </w:rPr>
        <w:object w:dxaOrig="260" w:dyaOrig="279" w14:anchorId="7A8192E9">
          <v:shape id="_x0000_i1087" type="#_x0000_t75" style="width:13.5pt;height:14.25pt" o:ole="">
            <v:imagedata r:id="rId133" o:title=""/>
          </v:shape>
          <o:OLEObject Type="Embed" ProgID="Equation.DSMT4" ShapeID="_x0000_i1087" DrawAspect="Content" ObjectID="_1633341680" r:id="rId134"/>
        </w:object>
      </w:r>
      <w:r w:rsidRPr="00FF7F7E">
        <w:rPr>
          <w:i/>
          <w:szCs w:val="28"/>
        </w:rPr>
        <w:t xml:space="preserve"> тогда и только тогда, когда простой путь от </w:t>
      </w:r>
      <w:r w:rsidR="00355BCC" w:rsidRPr="00025957">
        <w:rPr>
          <w:position w:val="-4"/>
        </w:rPr>
        <w:object w:dxaOrig="200" w:dyaOrig="180" w14:anchorId="65D02DC4">
          <v:shape id="_x0000_i1088" type="#_x0000_t75" style="width:10.5pt;height:9.75pt" o:ole="">
            <v:imagedata r:id="rId135" o:title=""/>
          </v:shape>
          <o:OLEObject Type="Embed" ProgID="Equation.DSMT4" ShapeID="_x0000_i1088" DrawAspect="Content" ObjectID="_1633341681" r:id="rId136"/>
        </w:object>
      </w:r>
      <w:r w:rsidRPr="00FF7F7E">
        <w:rPr>
          <w:i/>
          <w:szCs w:val="28"/>
        </w:rPr>
        <w:t xml:space="preserve"> к </w:t>
      </w:r>
      <w:r w:rsidR="00355BCC" w:rsidRPr="00025957">
        <w:rPr>
          <w:position w:val="-4"/>
        </w:rPr>
        <w:object w:dxaOrig="200" w:dyaOrig="220" w14:anchorId="673C571E">
          <v:shape id="_x0000_i1089" type="#_x0000_t75" style="width:10.5pt;height:11.25pt" o:ole="">
            <v:imagedata r:id="rId137" o:title=""/>
          </v:shape>
          <o:OLEObject Type="Embed" ProgID="Equation.DSMT4" ShapeID="_x0000_i1089" DrawAspect="Content" ObjectID="_1633341682" r:id="rId138"/>
        </w:object>
      </w:r>
      <w:r w:rsidRPr="00FF7F7E">
        <w:rPr>
          <w:i/>
          <w:szCs w:val="28"/>
        </w:rPr>
        <w:t xml:space="preserve"> проходит через </w:t>
      </w:r>
      <w:r w:rsidR="00355BCC" w:rsidRPr="00025957">
        <w:rPr>
          <w:position w:val="-4"/>
        </w:rPr>
        <w:object w:dxaOrig="260" w:dyaOrig="279" w14:anchorId="237DB7E5">
          <v:shape id="_x0000_i1090" type="#_x0000_t75" style="width:13.5pt;height:14.25pt" o:ole="">
            <v:imagedata r:id="rId139" o:title=""/>
          </v:shape>
          <o:OLEObject Type="Embed" ProgID="Equation.DSMT4" ShapeID="_x0000_i1090" DrawAspect="Content" ObjectID="_1633341683" r:id="rId140"/>
        </w:object>
      </w:r>
      <w:r w:rsidRPr="00FF7F7E">
        <w:rPr>
          <w:i/>
          <w:szCs w:val="28"/>
        </w:rPr>
        <w:t xml:space="preserve">, то есть когда он имеет вид </w:t>
      </w:r>
      <w:r w:rsidR="00355BCC" w:rsidRPr="00355BCC">
        <w:rPr>
          <w:position w:val="-12"/>
        </w:rPr>
        <w:object w:dxaOrig="1300" w:dyaOrig="380" w14:anchorId="6D518C68">
          <v:shape id="_x0000_i1091" type="#_x0000_t75" style="width:65.25pt;height:19.5pt" o:ole="">
            <v:imagedata r:id="rId141" o:title=""/>
          </v:shape>
          <o:OLEObject Type="Embed" ProgID="Equation.DSMT4" ShapeID="_x0000_i1091" DrawAspect="Content" ObjectID="_1633341684" r:id="rId142"/>
        </w:object>
      </w:r>
      <w:r w:rsidRPr="00FF7F7E">
        <w:rPr>
          <w:i/>
          <w:szCs w:val="28"/>
        </w:rPr>
        <w:t xml:space="preserve">, где </w:t>
      </w:r>
      <w:r w:rsidR="00355BCC" w:rsidRPr="00355BCC">
        <w:rPr>
          <w:position w:val="-10"/>
        </w:rPr>
        <w:object w:dxaOrig="639" w:dyaOrig="300" w14:anchorId="1435E08C">
          <v:shape id="_x0000_i1092" type="#_x0000_t75" style="width:32.25pt;height:15pt" o:ole="">
            <v:imagedata r:id="rId143" o:title=""/>
          </v:shape>
          <o:OLEObject Type="Embed" ProgID="Equation.DSMT4" ShapeID="_x0000_i1092" DrawAspect="Content" ObjectID="_1633341685" r:id="rId144"/>
        </w:object>
      </w:r>
      <w:r w:rsidRPr="00FF7F7E">
        <w:rPr>
          <w:i/>
          <w:szCs w:val="28"/>
        </w:rPr>
        <w:t xml:space="preserve"> </w:t>
      </w:r>
      <w:r w:rsidR="00355BCC" w:rsidRPr="00355BCC">
        <w:rPr>
          <w:position w:val="-12"/>
        </w:rPr>
        <w:object w:dxaOrig="740" w:dyaOrig="380" w14:anchorId="1B2B2E5D">
          <v:shape id="_x0000_i1093" type="#_x0000_t75" style="width:37.5pt;height:19.5pt" o:ole="">
            <v:imagedata r:id="rId145" o:title=""/>
          </v:shape>
          <o:OLEObject Type="Embed" ProgID="Equation.DSMT4" ShapeID="_x0000_i1093" DrawAspect="Content" ObjectID="_1633341686" r:id="rId146"/>
        </w:object>
      </w:r>
      <w:r w:rsidRPr="00FF7F7E">
        <w:rPr>
          <w:i/>
          <w:szCs w:val="28"/>
        </w:rPr>
        <w:t xml:space="preserve">, </w:t>
      </w:r>
      <w:r w:rsidR="00355BCC" w:rsidRPr="00355BCC">
        <w:rPr>
          <w:position w:val="-12"/>
        </w:rPr>
        <w:object w:dxaOrig="780" w:dyaOrig="380" w14:anchorId="5983E2D2">
          <v:shape id="_x0000_i1094" type="#_x0000_t75" style="width:39pt;height:19.5pt" o:ole="">
            <v:imagedata r:id="rId147" o:title=""/>
          </v:shape>
          <o:OLEObject Type="Embed" ProgID="Equation.DSMT4" ShapeID="_x0000_i1094" DrawAspect="Content" ObjectID="_1633341687" r:id="rId148"/>
        </w:object>
      </w:r>
      <w:r w:rsidRPr="00FF7F7E">
        <w:rPr>
          <w:i/>
          <w:szCs w:val="28"/>
        </w:rPr>
        <w:t xml:space="preserve">, </w:t>
      </w:r>
      <w:r w:rsidR="00355BCC" w:rsidRPr="00355BCC">
        <w:rPr>
          <w:position w:val="-12"/>
        </w:rPr>
        <w:object w:dxaOrig="760" w:dyaOrig="380" w14:anchorId="3FC3E624">
          <v:shape id="_x0000_i1095" type="#_x0000_t75" style="width:38.25pt;height:19.5pt" o:ole="">
            <v:imagedata r:id="rId149" o:title=""/>
          </v:shape>
          <o:OLEObject Type="Embed" ProgID="Equation.DSMT4" ShapeID="_x0000_i1095" DrawAspect="Content" ObjectID="_1633341688" r:id="rId150"/>
        </w:object>
      </w:r>
      <w:r w:rsidRPr="00FF7F7E">
        <w:rPr>
          <w:i/>
          <w:szCs w:val="28"/>
        </w:rPr>
        <w:t>.</w:t>
      </w:r>
    </w:p>
    <w:p w14:paraId="07C31419" w14:textId="1C194D51" w:rsidR="004B12DF" w:rsidRDefault="004B12DF" w:rsidP="004B12DF">
      <w:r w:rsidRPr="00935419">
        <w:t>Это означает, что</w:t>
      </w:r>
      <w:r>
        <w:t xml:space="preserve"> направления дуг в ориентированном дереве полностью определяется положением корневой вершины</w:t>
      </w:r>
      <w:r w:rsidR="00355BCC" w:rsidRPr="00025957">
        <w:rPr>
          <w:position w:val="-4"/>
        </w:rPr>
        <w:object w:dxaOrig="200" w:dyaOrig="220" w14:anchorId="2150739B">
          <v:shape id="_x0000_i1096" type="#_x0000_t75" style="width:10.5pt;height:11.25pt" o:ole="">
            <v:imagedata r:id="rId151" o:title=""/>
          </v:shape>
          <o:OLEObject Type="Embed" ProgID="Equation.DSMT4" ShapeID="_x0000_i1096" DrawAspect="Content" ObjectID="_1633341689" r:id="rId152"/>
        </w:object>
      </w:r>
      <w:r>
        <w:t>, то есть их можно не указывать, если корень дерева обозначен явно.</w:t>
      </w:r>
    </w:p>
    <w:p w14:paraId="61E6B9C8" w14:textId="7DB197A8" w:rsidR="004B12DF" w:rsidRDefault="004B12DF" w:rsidP="004B12DF">
      <w:pPr>
        <w:rPr>
          <w:szCs w:val="28"/>
        </w:rPr>
      </w:pPr>
      <w:r w:rsidRPr="0094762C">
        <w:rPr>
          <w:i/>
          <w:iCs/>
          <w:szCs w:val="28"/>
        </w:rPr>
        <w:t xml:space="preserve">Уровнем </w:t>
      </w:r>
      <w:r w:rsidRPr="0094762C">
        <w:rPr>
          <w:szCs w:val="28"/>
        </w:rPr>
        <w:t xml:space="preserve">вершины </w:t>
      </w:r>
      <w:r w:rsidR="00355BCC" w:rsidRPr="00355BCC">
        <w:rPr>
          <w:position w:val="-6"/>
        </w:rPr>
        <w:object w:dxaOrig="620" w:dyaOrig="260" w14:anchorId="07CA1740">
          <v:shape id="_x0000_i1097" type="#_x0000_t75" style="width:31.5pt;height:13.5pt" o:ole="">
            <v:imagedata r:id="rId153" o:title=""/>
          </v:shape>
          <o:OLEObject Type="Embed" ProgID="Equation.DSMT4" ShapeID="_x0000_i1097" DrawAspect="Content" ObjectID="_1633341690" r:id="rId154"/>
        </w:object>
      </w:r>
      <w:r w:rsidRPr="0094762C">
        <w:t xml:space="preserve"> </w:t>
      </w:r>
      <w:r w:rsidRPr="0094762C">
        <w:rPr>
          <w:szCs w:val="28"/>
        </w:rPr>
        <w:t>граф-плана</w:t>
      </w:r>
      <w:r w:rsidRPr="0094762C">
        <w:rPr>
          <w:i/>
        </w:rPr>
        <w:t xml:space="preserve"> </w:t>
      </w:r>
      <w:r w:rsidR="00355BCC" w:rsidRPr="00355BCC">
        <w:rPr>
          <w:position w:val="-14"/>
        </w:rPr>
        <w:object w:dxaOrig="1180" w:dyaOrig="400" w14:anchorId="252E04B8">
          <v:shape id="_x0000_i1098" type="#_x0000_t75" style="width:59.25pt;height:20.25pt" o:ole="">
            <v:imagedata r:id="rId155" o:title=""/>
          </v:shape>
          <o:OLEObject Type="Embed" ProgID="Equation.DSMT4" ShapeID="_x0000_i1098" DrawAspect="Content" ObjectID="_1633341691" r:id="rId156"/>
        </w:object>
      </w:r>
      <w:r w:rsidRPr="0094762C">
        <w:rPr>
          <w:iCs/>
          <w:szCs w:val="28"/>
        </w:rPr>
        <w:t xml:space="preserve"> назовем </w:t>
      </w:r>
      <w:r w:rsidRPr="0094762C">
        <w:rPr>
          <w:szCs w:val="28"/>
        </w:rPr>
        <w:t xml:space="preserve">длину простого пути от корня </w:t>
      </w:r>
      <w:r w:rsidR="00355BCC" w:rsidRPr="00025957">
        <w:rPr>
          <w:position w:val="-4"/>
        </w:rPr>
        <w:object w:dxaOrig="200" w:dyaOrig="220" w14:anchorId="58722016">
          <v:shape id="_x0000_i1099" type="#_x0000_t75" style="width:10.5pt;height:11.25pt" o:ole="">
            <v:imagedata r:id="rId157" o:title=""/>
          </v:shape>
          <o:OLEObject Type="Embed" ProgID="Equation.DSMT4" ShapeID="_x0000_i1099" DrawAspect="Content" ObjectID="_1633341692" r:id="rId158"/>
        </w:object>
      </w:r>
      <w:r w:rsidRPr="0094762C">
        <w:t xml:space="preserve"> </w:t>
      </w:r>
      <w:r w:rsidRPr="0094762C">
        <w:rPr>
          <w:szCs w:val="28"/>
        </w:rPr>
        <w:t>до узла</w:t>
      </w:r>
      <w:r w:rsidRPr="0094762C">
        <w:rPr>
          <w:i/>
          <w:iCs/>
          <w:szCs w:val="28"/>
        </w:rPr>
        <w:t xml:space="preserve"> </w:t>
      </w:r>
      <w:r w:rsidR="00355BCC" w:rsidRPr="00025957">
        <w:rPr>
          <w:position w:val="-4"/>
        </w:rPr>
        <w:object w:dxaOrig="200" w:dyaOrig="200" w14:anchorId="396A1471">
          <v:shape id="_x0000_i1100" type="#_x0000_t75" style="width:10.5pt;height:10.5pt" o:ole="">
            <v:imagedata r:id="rId159" o:title=""/>
          </v:shape>
          <o:OLEObject Type="Embed" ProgID="Equation.DSMT4" ShapeID="_x0000_i1100" DrawAspect="Content" ObjectID="_1633341693" r:id="rId160"/>
        </w:object>
      </w:r>
      <w:r w:rsidRPr="0094762C">
        <w:rPr>
          <w:szCs w:val="28"/>
        </w:rPr>
        <w:t xml:space="preserve">. Уровень корня </w:t>
      </w:r>
      <w:r w:rsidR="00355BCC" w:rsidRPr="00025957">
        <w:rPr>
          <w:position w:val="-4"/>
        </w:rPr>
        <w:object w:dxaOrig="200" w:dyaOrig="220" w14:anchorId="302F4546">
          <v:shape id="_x0000_i1101" type="#_x0000_t75" style="width:10.5pt;height:11.25pt" o:ole="">
            <v:imagedata r:id="rId161" o:title=""/>
          </v:shape>
          <o:OLEObject Type="Embed" ProgID="Equation.DSMT4" ShapeID="_x0000_i1101" DrawAspect="Content" ObjectID="_1633341694" r:id="rId162"/>
        </w:object>
      </w:r>
      <w:r w:rsidRPr="0094762C">
        <w:t xml:space="preserve"> </w:t>
      </w:r>
      <w:r w:rsidRPr="0094762C">
        <w:rPr>
          <w:szCs w:val="28"/>
        </w:rPr>
        <w:t xml:space="preserve">равен нулю. Множество вершин граф-плана, расположенных на уровне </w:t>
      </w:r>
      <w:r>
        <w:rPr>
          <w:i/>
          <w:iCs/>
          <w:szCs w:val="28"/>
          <w:lang w:val="en-US"/>
        </w:rPr>
        <w:t>i</w:t>
      </w:r>
      <w:r w:rsidRPr="0094762C">
        <w:rPr>
          <w:i/>
          <w:iCs/>
          <w:szCs w:val="28"/>
        </w:rPr>
        <w:t xml:space="preserve"> </w:t>
      </w:r>
      <w:r w:rsidRPr="0094762C">
        <w:rPr>
          <w:szCs w:val="28"/>
        </w:rPr>
        <w:t>от корня</w:t>
      </w:r>
      <w:bookmarkStart w:id="10" w:name="OLE_LINK182"/>
      <w:bookmarkStart w:id="11" w:name="OLE_LINK183"/>
      <w:bookmarkStart w:id="12" w:name="OLE_LINK184"/>
      <w:r w:rsidRPr="0094762C">
        <w:rPr>
          <w:szCs w:val="28"/>
        </w:rPr>
        <w:t xml:space="preserve"> </w:t>
      </w:r>
      <w:r w:rsidR="00355BCC" w:rsidRPr="00025957">
        <w:rPr>
          <w:position w:val="-4"/>
        </w:rPr>
        <w:object w:dxaOrig="200" w:dyaOrig="220" w14:anchorId="49A79E80">
          <v:shape id="_x0000_i1102" type="#_x0000_t75" style="width:10.5pt;height:11.25pt" o:ole="">
            <v:imagedata r:id="rId163" o:title=""/>
          </v:shape>
          <o:OLEObject Type="Embed" ProgID="Equation.DSMT4" ShapeID="_x0000_i1102" DrawAspect="Content" ObjectID="_1633341695" r:id="rId164"/>
        </w:object>
      </w:r>
      <w:r w:rsidRPr="0094762C">
        <w:rPr>
          <w:szCs w:val="28"/>
        </w:rPr>
        <w:t xml:space="preserve">, </w:t>
      </w:r>
      <w:bookmarkEnd w:id="10"/>
      <w:bookmarkEnd w:id="11"/>
      <w:bookmarkEnd w:id="12"/>
      <w:r w:rsidRPr="0094762C">
        <w:rPr>
          <w:szCs w:val="28"/>
        </w:rPr>
        <w:t>назовем</w:t>
      </w:r>
      <w:r w:rsidRPr="0094762C">
        <w:rPr>
          <w:i/>
          <w:szCs w:val="28"/>
        </w:rPr>
        <w:t xml:space="preserve"> </w:t>
      </w:r>
      <w:r>
        <w:rPr>
          <w:i/>
          <w:szCs w:val="28"/>
          <w:lang w:val="en-US"/>
        </w:rPr>
        <w:t>i</w:t>
      </w:r>
      <w:r w:rsidRPr="0094762C">
        <w:rPr>
          <w:i/>
          <w:iCs/>
          <w:szCs w:val="28"/>
        </w:rPr>
        <w:noBreakHyphen/>
      </w:r>
      <w:r>
        <w:rPr>
          <w:i/>
          <w:iCs/>
          <w:szCs w:val="28"/>
        </w:rPr>
        <w:t>т</w:t>
      </w:r>
      <w:r w:rsidR="00DA0E07">
        <w:rPr>
          <w:i/>
          <w:iCs/>
          <w:szCs w:val="28"/>
        </w:rPr>
        <w:t xml:space="preserve">ым </w:t>
      </w:r>
      <w:r w:rsidRPr="0094762C">
        <w:rPr>
          <w:i/>
          <w:iCs/>
          <w:szCs w:val="28"/>
        </w:rPr>
        <w:t xml:space="preserve">ярусом </w:t>
      </w:r>
      <w:r w:rsidRPr="0094762C">
        <w:rPr>
          <w:szCs w:val="28"/>
        </w:rPr>
        <w:t xml:space="preserve">граф-плана и обозначим </w:t>
      </w:r>
      <w:r w:rsidR="00612845" w:rsidRPr="00355BCC">
        <w:rPr>
          <w:position w:val="-12"/>
        </w:rPr>
        <w:object w:dxaOrig="300" w:dyaOrig="380" w14:anchorId="226D3A46">
          <v:shape id="_x0000_i1103" type="#_x0000_t75" style="width:15pt;height:19.5pt" o:ole="">
            <v:imagedata r:id="rId165" o:title=""/>
          </v:shape>
          <o:OLEObject Type="Embed" ProgID="Equation.DSMT4" ShapeID="_x0000_i1103" DrawAspect="Content" ObjectID="_1633341696" r:id="rId166"/>
        </w:object>
      </w:r>
    </w:p>
    <w:p w14:paraId="6B720F0D" w14:textId="36D14643" w:rsidR="004B12DF" w:rsidRDefault="004B12DF" w:rsidP="004B12DF">
      <w:r w:rsidRPr="00B85010">
        <w:rPr>
          <w:i/>
          <w:iCs/>
        </w:rPr>
        <w:t>Средняя трудоемкость</w:t>
      </w:r>
      <w:r w:rsidRPr="00B85010">
        <w:t xml:space="preserve"> </w:t>
      </w:r>
      <w:r w:rsidR="00355BCC" w:rsidRPr="00355BCC">
        <w:rPr>
          <w:position w:val="-14"/>
        </w:rPr>
        <w:object w:dxaOrig="400" w:dyaOrig="400" w14:anchorId="6CBE3E2D">
          <v:shape id="_x0000_i1104" type="#_x0000_t75" style="width:20.25pt;height:20.25pt" o:ole="">
            <v:imagedata r:id="rId167" o:title=""/>
          </v:shape>
          <o:OLEObject Type="Embed" ProgID="Equation.DSMT4" ShapeID="_x0000_i1104" DrawAspect="Content" ObjectID="_1633341697" r:id="rId168"/>
        </w:object>
      </w:r>
      <w:r w:rsidRPr="00683994">
        <w:t xml:space="preserve"> </w:t>
      </w:r>
      <w:r w:rsidRPr="00B85010">
        <w:rPr>
          <w:i/>
          <w:iCs/>
        </w:rPr>
        <w:t>модулей</w:t>
      </w:r>
      <w:r w:rsidRPr="00B85010">
        <w:t xml:space="preserve"> курса </w:t>
      </w:r>
      <w:r w:rsidR="00355BCC" w:rsidRPr="00355BCC">
        <w:rPr>
          <w:position w:val="-10"/>
        </w:rPr>
        <w:object w:dxaOrig="200" w:dyaOrig="240" w14:anchorId="2689DB52">
          <v:shape id="_x0000_i1105" type="#_x0000_t75" style="width:10.5pt;height:12.75pt" o:ole="">
            <v:imagedata r:id="rId169" o:title=""/>
          </v:shape>
          <o:OLEObject Type="Embed" ProgID="Equation.DSMT4" ShapeID="_x0000_i1105" DrawAspect="Content" ObjectID="_1633341698" r:id="rId170"/>
        </w:object>
      </w:r>
      <w:r w:rsidRPr="00B85010">
        <w:t xml:space="preserve"> вычисляется по следующей формуле</w:t>
      </w:r>
    </w:p>
    <w:p w14:paraId="11B85BBD" w14:textId="7FFE8218" w:rsidR="004B12DF" w:rsidRDefault="004B12DF" w:rsidP="00CD3455">
      <w:pPr>
        <w:tabs>
          <w:tab w:val="center" w:pos="4536"/>
          <w:tab w:val="left" w:pos="8789"/>
        </w:tabs>
        <w:ind w:firstLine="0"/>
      </w:pPr>
      <w:r>
        <w:tab/>
      </w:r>
      <w:r w:rsidR="00355BCC" w:rsidRPr="00355BCC">
        <w:rPr>
          <w:position w:val="-32"/>
        </w:rPr>
        <w:object w:dxaOrig="2280" w:dyaOrig="1140" w14:anchorId="68042501">
          <v:shape id="_x0000_i1106" type="#_x0000_t75" style="width:114pt;height:57pt" o:ole="">
            <v:imagedata r:id="rId171" o:title=""/>
          </v:shape>
          <o:OLEObject Type="Embed" ProgID="Equation.DSMT4" ShapeID="_x0000_i1106" DrawAspect="Content" ObjectID="_1633341699"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60417">
        <w:rPr>
          <w:noProof/>
        </w:rPr>
        <w:fldChar w:fldCharType="begin"/>
      </w:r>
      <w:r w:rsidR="00F60417">
        <w:rPr>
          <w:noProof/>
        </w:rPr>
        <w:instrText xml:space="preserve"> SEQ MTEqn \c \* Arabic \* MERGEFORMAT </w:instrText>
      </w:r>
      <w:r w:rsidR="00F60417">
        <w:rPr>
          <w:noProof/>
        </w:rPr>
        <w:fldChar w:fldCharType="separate"/>
      </w:r>
      <w:r w:rsidR="00D411D3">
        <w:rPr>
          <w:noProof/>
        </w:rPr>
        <w:instrText>8</w:instrText>
      </w:r>
      <w:r w:rsidR="00F60417">
        <w:rPr>
          <w:noProof/>
        </w:rPr>
        <w:fldChar w:fldCharType="end"/>
      </w:r>
      <w:r>
        <w:instrText>)</w:instrText>
      </w:r>
      <w:r>
        <w:fldChar w:fldCharType="end"/>
      </w:r>
    </w:p>
    <w:p w14:paraId="68A4186E" w14:textId="77777777" w:rsidR="004B12DF" w:rsidRPr="00B85010" w:rsidRDefault="004B12DF" w:rsidP="004B12DF"/>
    <w:p w14:paraId="7A4A2BB1" w14:textId="75C2C3AA" w:rsidR="004B12DF" w:rsidRDefault="004B12DF" w:rsidP="004B12DF">
      <w:r w:rsidRPr="00B85010">
        <w:rPr>
          <w:i/>
          <w:iCs/>
        </w:rPr>
        <w:t>Дисбаланс курса</w:t>
      </w:r>
      <w:r w:rsidRPr="00B85010">
        <w:t xml:space="preserve"> определяется по формуле</w:t>
      </w:r>
      <w:r w:rsidR="00DA0E07">
        <w:t>:</w:t>
      </w:r>
    </w:p>
    <w:p w14:paraId="0A7B2F8C" w14:textId="448DADA4" w:rsidR="004B12DF" w:rsidRPr="00395484" w:rsidRDefault="004B12DF" w:rsidP="00CD3455">
      <w:pPr>
        <w:tabs>
          <w:tab w:val="center" w:pos="4536"/>
          <w:tab w:val="left" w:pos="8789"/>
        </w:tabs>
        <w:ind w:firstLine="0"/>
      </w:pPr>
      <w:r>
        <w:tab/>
      </w:r>
      <w:r w:rsidR="00355BCC" w:rsidRPr="00355BCC">
        <w:rPr>
          <w:position w:val="-32"/>
        </w:rPr>
        <w:object w:dxaOrig="2780" w:dyaOrig="1140" w14:anchorId="66591A01">
          <v:shape id="_x0000_i1107" type="#_x0000_t75" style="width:139.5pt;height:57pt" o:ole="">
            <v:imagedata r:id="rId173" o:title=""/>
          </v:shape>
          <o:OLEObject Type="Embed" ProgID="Equation.DSMT4" ShapeID="_x0000_i1107" DrawAspect="Content" ObjectID="_1633341700"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29130"/>
      <w:r>
        <w:instrText>(</w:instrText>
      </w:r>
      <w:r w:rsidR="00F60417">
        <w:rPr>
          <w:noProof/>
        </w:rPr>
        <w:fldChar w:fldCharType="begin"/>
      </w:r>
      <w:r w:rsidR="00F60417">
        <w:rPr>
          <w:noProof/>
        </w:rPr>
        <w:instrText xml:space="preserve"> SEQ MTEqn \c \* Arabic \* MERGEFORMAT </w:instrText>
      </w:r>
      <w:r w:rsidR="00F60417">
        <w:rPr>
          <w:noProof/>
        </w:rPr>
        <w:fldChar w:fldCharType="separate"/>
      </w:r>
      <w:r w:rsidR="00D411D3">
        <w:rPr>
          <w:noProof/>
        </w:rPr>
        <w:instrText>9</w:instrText>
      </w:r>
      <w:r w:rsidR="00F60417">
        <w:rPr>
          <w:noProof/>
        </w:rPr>
        <w:fldChar w:fldCharType="end"/>
      </w:r>
      <w:r>
        <w:instrText>)</w:instrText>
      </w:r>
      <w:bookmarkEnd w:id="13"/>
      <w:r>
        <w:fldChar w:fldCharType="end"/>
      </w:r>
    </w:p>
    <w:p w14:paraId="49E5FE7B" w14:textId="257B3757" w:rsidR="005277EE" w:rsidRDefault="005277EE" w:rsidP="00D22408">
      <w:pPr>
        <w:pStyle w:val="10"/>
        <w:numPr>
          <w:ilvl w:val="0"/>
          <w:numId w:val="9"/>
        </w:numPr>
      </w:pPr>
      <w:r>
        <w:t>О</w:t>
      </w:r>
      <w:r w:rsidR="001F59DD">
        <w:t>сновные о</w:t>
      </w:r>
      <w:r w:rsidRPr="005277EE">
        <w:t>пераци</w:t>
      </w:r>
      <w:r w:rsidR="006C64D6">
        <w:t>и</w:t>
      </w:r>
      <w:r w:rsidRPr="005277EE">
        <w:t xml:space="preserve"> </w:t>
      </w:r>
      <w:r>
        <w:t>СИД модели</w:t>
      </w:r>
    </w:p>
    <w:p w14:paraId="35E2EB0D" w14:textId="77777777" w:rsidR="004B12DF" w:rsidRDefault="004B12DF" w:rsidP="00DB187D">
      <w:r w:rsidRPr="00344186">
        <w:t xml:space="preserve">Операции, предусмотренные в </w:t>
      </w:r>
      <w:r>
        <w:t xml:space="preserve">СИД </w:t>
      </w:r>
      <w:r w:rsidRPr="00344186">
        <w:t>модели</w:t>
      </w:r>
      <w:r>
        <w:t>,</w:t>
      </w:r>
      <w:r w:rsidRPr="00344186">
        <w:t xml:space="preserve"> </w:t>
      </w:r>
      <w:r>
        <w:t>можно разделить на следующие группы:</w:t>
      </w:r>
    </w:p>
    <w:p w14:paraId="5D6029B0" w14:textId="77777777" w:rsidR="004B12DF" w:rsidRDefault="004B12DF" w:rsidP="00D22408">
      <w:pPr>
        <w:pStyle w:val="ad"/>
        <w:numPr>
          <w:ilvl w:val="0"/>
          <w:numId w:val="8"/>
        </w:numPr>
      </w:pPr>
      <w:r>
        <w:t>о</w:t>
      </w:r>
      <w:r w:rsidRPr="00F14C5E">
        <w:t>перации над энциклопедиями</w:t>
      </w:r>
      <w:r>
        <w:t>;</w:t>
      </w:r>
    </w:p>
    <w:p w14:paraId="4D2C2838" w14:textId="77777777" w:rsidR="004B12DF" w:rsidRDefault="004B12DF" w:rsidP="00D22408">
      <w:pPr>
        <w:pStyle w:val="ad"/>
        <w:numPr>
          <w:ilvl w:val="0"/>
          <w:numId w:val="8"/>
        </w:numPr>
      </w:pPr>
      <w:r>
        <w:t>о</w:t>
      </w:r>
      <w:r w:rsidRPr="00F14C5E">
        <w:t>перации над стандартами</w:t>
      </w:r>
      <w:r>
        <w:t>;</w:t>
      </w:r>
    </w:p>
    <w:p w14:paraId="320FB9AC" w14:textId="77777777" w:rsidR="004B12DF" w:rsidRDefault="004B12DF" w:rsidP="00D22408">
      <w:pPr>
        <w:pStyle w:val="ad"/>
        <w:numPr>
          <w:ilvl w:val="0"/>
          <w:numId w:val="8"/>
        </w:numPr>
      </w:pPr>
      <w:r>
        <w:t>о</w:t>
      </w:r>
      <w:r w:rsidRPr="00F14C5E">
        <w:t>перации над образовательными программами</w:t>
      </w:r>
      <w:r>
        <w:t>;</w:t>
      </w:r>
    </w:p>
    <w:p w14:paraId="2052C059" w14:textId="77777777" w:rsidR="004B12DF" w:rsidRPr="00F14C5E" w:rsidRDefault="004B12DF" w:rsidP="00D22408">
      <w:pPr>
        <w:pStyle w:val="ad"/>
        <w:numPr>
          <w:ilvl w:val="0"/>
          <w:numId w:val="8"/>
        </w:numPr>
      </w:pPr>
      <w:r>
        <w:t>о</w:t>
      </w:r>
      <w:r w:rsidRPr="00F14C5E">
        <w:t>перации над курсами и граф-планами</w:t>
      </w:r>
      <w:r>
        <w:t>.</w:t>
      </w:r>
    </w:p>
    <w:p w14:paraId="21A9C70A" w14:textId="1A9ABFF4" w:rsidR="004B12DF" w:rsidRDefault="004B12DF" w:rsidP="00DB187D">
      <w:r>
        <w:t>Рассмотрим каждую из этих групп подробн</w:t>
      </w:r>
      <w:r w:rsidR="00612845">
        <w:t>о</w:t>
      </w:r>
      <w:r>
        <w:t>.</w:t>
      </w:r>
    </w:p>
    <w:p w14:paraId="094580A9" w14:textId="6E985F0F" w:rsidR="004B12DF" w:rsidRPr="002C34E8" w:rsidRDefault="004B12DF" w:rsidP="00D22408">
      <w:pPr>
        <w:pStyle w:val="20"/>
        <w:numPr>
          <w:ilvl w:val="1"/>
          <w:numId w:val="9"/>
        </w:numPr>
      </w:pPr>
      <w:bookmarkStart w:id="14" w:name="_Ref14883586"/>
      <w:bookmarkStart w:id="15" w:name="_Ref14908414"/>
      <w:bookmarkStart w:id="16" w:name="_Toc18791175"/>
      <w:r w:rsidRPr="002C34E8">
        <w:t>Операции над энциклопедиями</w:t>
      </w:r>
      <w:bookmarkEnd w:id="14"/>
      <w:bookmarkEnd w:id="15"/>
      <w:r w:rsidRPr="002C34E8">
        <w:t>, модулями и компонентами</w:t>
      </w:r>
      <w:bookmarkEnd w:id="16"/>
    </w:p>
    <w:p w14:paraId="4A658572" w14:textId="77777777" w:rsidR="004B12DF" w:rsidRDefault="004B12DF" w:rsidP="001D225A">
      <w:r>
        <w:t>Для создания новой (пустой) энциклопедии используется операция:</w:t>
      </w:r>
    </w:p>
    <w:p w14:paraId="33BD4D24" w14:textId="77777777" w:rsidR="004B12DF" w:rsidRPr="006C64D6" w:rsidRDefault="004B12DF" w:rsidP="004A172A">
      <w:pPr>
        <w:jc w:val="center"/>
        <w:rPr>
          <w:rFonts w:asciiTheme="minorHAnsi" w:hAnsiTheme="minorHAnsi"/>
        </w:rPr>
      </w:pPr>
      <w:r w:rsidRPr="001B5E78">
        <w:rPr>
          <w:rFonts w:ascii="Courier New" w:hAnsi="Courier New" w:cs="Courier New"/>
          <w:lang w:val="en-US"/>
        </w:rPr>
        <w:t>encyclopedia</w:t>
      </w:r>
      <w:r w:rsidRPr="001B5E78">
        <w:rPr>
          <w:rFonts w:ascii="Courier New" w:hAnsi="Courier New" w:cs="Courier New"/>
        </w:rPr>
        <w:t xml:space="preserve"> = CREATE_ENCYCLOPEDIA().</w:t>
      </w:r>
    </w:p>
    <w:p w14:paraId="0045390C" w14:textId="77777777" w:rsidR="004B12DF" w:rsidRDefault="004B12DF" w:rsidP="001D225A">
      <w:r w:rsidRPr="001D37E6">
        <w:t>Для работы с модулями энциклопедии используется внутренний курсор, указывающий на текущий модуль.</w:t>
      </w:r>
      <w:bookmarkStart w:id="17" w:name="_Hlk12527852"/>
      <w:bookmarkStart w:id="18" w:name="_Hlk14943562"/>
      <w:bookmarkStart w:id="19" w:name="_Hlk15044267"/>
      <w:r>
        <w:t xml:space="preserve"> Доступ к текущему модулю энциклопедии осуществляется следующим образом:</w:t>
      </w:r>
    </w:p>
    <w:p w14:paraId="7AAA221A" w14:textId="77777777" w:rsidR="004B12DF" w:rsidRPr="006C64D6" w:rsidRDefault="004B12DF" w:rsidP="00B8527B">
      <w:pPr>
        <w:jc w:val="center"/>
        <w:rPr>
          <w:rFonts w:asciiTheme="minorHAnsi" w:hAnsiTheme="minorHAnsi"/>
        </w:rPr>
      </w:pPr>
      <w:r w:rsidRPr="001B5E78">
        <w:rPr>
          <w:rFonts w:ascii="Courier New" w:hAnsi="Courier New" w:cs="Courier New"/>
          <w:lang w:val="en-US"/>
        </w:rPr>
        <w:t>module</w:t>
      </w:r>
      <w:r w:rsidRPr="001B5E78">
        <w:rPr>
          <w:rFonts w:ascii="Courier New" w:hAnsi="Courier New" w:cs="Courier New"/>
        </w:rPr>
        <w:t xml:space="preserve"> = FETCH_MODULE(</w:t>
      </w:r>
      <w:r w:rsidRPr="001B5E78">
        <w:rPr>
          <w:rFonts w:ascii="Courier New" w:hAnsi="Courier New" w:cs="Courier New"/>
          <w:lang w:val="en-US"/>
        </w:rPr>
        <w:t>encyclopedia</w:t>
      </w:r>
      <w:r w:rsidRPr="001B5E78">
        <w:rPr>
          <w:rFonts w:ascii="Courier New" w:hAnsi="Courier New" w:cs="Courier New"/>
        </w:rPr>
        <w:t>).</w:t>
      </w:r>
    </w:p>
    <w:bookmarkEnd w:id="17"/>
    <w:p w14:paraId="6BEB27BF" w14:textId="77777777" w:rsidR="004B12DF" w:rsidRPr="008B1F2C" w:rsidRDefault="004B12DF" w:rsidP="001D225A">
      <w:r w:rsidRPr="008B1F2C">
        <w:t>Перемещение внутреннего курсора на первый модуль энциклопедии осуществляется с помощью операции:</w:t>
      </w:r>
    </w:p>
    <w:p w14:paraId="3760AC9E" w14:textId="77777777" w:rsidR="004B12DF" w:rsidRPr="006C64D6" w:rsidRDefault="004B12DF" w:rsidP="00B8527B">
      <w:pPr>
        <w:jc w:val="center"/>
        <w:rPr>
          <w:rFonts w:asciiTheme="minorHAnsi" w:hAnsiTheme="minorHAnsi"/>
        </w:rPr>
      </w:pPr>
      <w:r w:rsidRPr="001B5E78">
        <w:rPr>
          <w:rFonts w:ascii="Courier New" w:hAnsi="Courier New" w:cs="Courier New"/>
        </w:rPr>
        <w:t>RESET_MODULE(</w:t>
      </w:r>
      <w:r w:rsidRPr="001B5E78">
        <w:rPr>
          <w:rFonts w:ascii="Courier New" w:hAnsi="Courier New" w:cs="Courier New"/>
          <w:lang w:val="en-US"/>
        </w:rPr>
        <w:t>encyclopedia</w:t>
      </w:r>
      <w:r w:rsidRPr="001B5E78">
        <w:rPr>
          <w:rFonts w:ascii="Courier New" w:hAnsi="Courier New" w:cs="Courier New"/>
        </w:rPr>
        <w:t>).</w:t>
      </w:r>
    </w:p>
    <w:p w14:paraId="12CB0856" w14:textId="77777777" w:rsidR="004B12DF" w:rsidRPr="00C96605" w:rsidRDefault="004B12DF" w:rsidP="006C64D6">
      <w:pPr>
        <w:keepNext/>
      </w:pPr>
      <w:r w:rsidRPr="00C96605">
        <w:t xml:space="preserve">Перемещение </w:t>
      </w:r>
      <w:r>
        <w:t xml:space="preserve">внутреннего </w:t>
      </w:r>
      <w:r w:rsidRPr="00C96605">
        <w:t xml:space="preserve">курсора на следующий модуль </w:t>
      </w:r>
      <w:r>
        <w:t xml:space="preserve">энциклопедии </w:t>
      </w:r>
      <w:r w:rsidRPr="00C96605">
        <w:t>осуществляется с помощью операции:</w:t>
      </w:r>
    </w:p>
    <w:p w14:paraId="120B840A" w14:textId="77777777" w:rsidR="004B12DF" w:rsidRPr="001B5E78" w:rsidRDefault="004B12DF" w:rsidP="00B8527B">
      <w:pPr>
        <w:jc w:val="center"/>
        <w:rPr>
          <w:rFonts w:ascii="Courier New" w:hAnsi="Courier New" w:cs="Courier New"/>
        </w:rPr>
      </w:pPr>
      <w:bookmarkStart w:id="20" w:name="_Hlk13133297"/>
      <w:r w:rsidRPr="001B5E78">
        <w:rPr>
          <w:rFonts w:ascii="Courier New" w:hAnsi="Courier New" w:cs="Courier New"/>
        </w:rPr>
        <w:t>NEXT_MODULE(</w:t>
      </w:r>
      <w:r w:rsidRPr="001B5E78">
        <w:rPr>
          <w:rFonts w:ascii="Courier New" w:hAnsi="Courier New" w:cs="Courier New"/>
          <w:lang w:val="en-US"/>
        </w:rPr>
        <w:t>encyclopedia</w:t>
      </w:r>
      <w:r w:rsidRPr="001B5E78">
        <w:rPr>
          <w:rFonts w:ascii="Courier New" w:hAnsi="Courier New" w:cs="Courier New"/>
        </w:rPr>
        <w:t>).</w:t>
      </w:r>
    </w:p>
    <w:bookmarkEnd w:id="20"/>
    <w:p w14:paraId="5ED54155" w14:textId="77777777" w:rsidR="004B12DF" w:rsidRDefault="004B12DF" w:rsidP="001D225A">
      <w:r>
        <w:t>Перемещение внутреннего курсора на предыдущий модуль энциклопедии осуществляется с помощью операции:</w:t>
      </w:r>
    </w:p>
    <w:p w14:paraId="36384195" w14:textId="77777777" w:rsidR="004B12DF" w:rsidRPr="001B5E78" w:rsidRDefault="004B12DF" w:rsidP="00B8527B">
      <w:pPr>
        <w:jc w:val="center"/>
        <w:rPr>
          <w:rFonts w:ascii="Courier New" w:hAnsi="Courier New" w:cs="Courier New"/>
        </w:rPr>
      </w:pPr>
      <w:r w:rsidRPr="001B5E78">
        <w:rPr>
          <w:rFonts w:ascii="Courier New" w:hAnsi="Courier New" w:cs="Courier New"/>
        </w:rPr>
        <w:t>PRIOR_MODULE(</w:t>
      </w:r>
      <w:r w:rsidRPr="001B5E78">
        <w:rPr>
          <w:rFonts w:ascii="Courier New" w:hAnsi="Courier New" w:cs="Courier New"/>
          <w:lang w:val="en-US"/>
        </w:rPr>
        <w:t>encyclopedia</w:t>
      </w:r>
      <w:r w:rsidRPr="001B5E78">
        <w:rPr>
          <w:rFonts w:ascii="Courier New" w:hAnsi="Courier New" w:cs="Courier New"/>
        </w:rPr>
        <w:t>).</w:t>
      </w:r>
    </w:p>
    <w:p w14:paraId="2738B398" w14:textId="77777777" w:rsidR="004B12DF" w:rsidRPr="00C96605" w:rsidRDefault="004B12DF" w:rsidP="001012BA">
      <w:pPr>
        <w:keepNext/>
      </w:pPr>
      <w:r w:rsidRPr="00C96605">
        <w:lastRenderedPageBreak/>
        <w:t xml:space="preserve">Для добавления в энциклопедию нового </w:t>
      </w:r>
      <w:r>
        <w:t xml:space="preserve">пустого </w:t>
      </w:r>
      <w:r w:rsidRPr="00C96605">
        <w:t>модуля</w:t>
      </w:r>
      <w:r>
        <w:t xml:space="preserve"> </w:t>
      </w:r>
      <w:r w:rsidRPr="00C96605">
        <w:t>используется операция:</w:t>
      </w:r>
    </w:p>
    <w:p w14:paraId="454E861E" w14:textId="77777777" w:rsidR="004B12DF" w:rsidRPr="001B5E78" w:rsidRDefault="004B12DF" w:rsidP="00B8527B">
      <w:pPr>
        <w:jc w:val="center"/>
        <w:rPr>
          <w:rFonts w:ascii="Courier New" w:hAnsi="Courier New" w:cs="Courier New"/>
        </w:rPr>
      </w:pPr>
      <w:bookmarkStart w:id="21" w:name="_Hlk12527185"/>
      <w:r w:rsidRPr="001B5E78">
        <w:rPr>
          <w:rFonts w:ascii="Courier New" w:hAnsi="Courier New" w:cs="Courier New"/>
        </w:rPr>
        <w:t>INSERT_MODULE(</w:t>
      </w:r>
      <w:r w:rsidRPr="001B5E78">
        <w:rPr>
          <w:rFonts w:ascii="Courier New" w:hAnsi="Courier New" w:cs="Courier New"/>
          <w:lang w:val="en-US"/>
        </w:rPr>
        <w:t>encyclopedia</w:t>
      </w:r>
      <w:r w:rsidRPr="001B5E78">
        <w:rPr>
          <w:rFonts w:ascii="Courier New" w:hAnsi="Courier New" w:cs="Courier New"/>
        </w:rPr>
        <w:t>).</w:t>
      </w:r>
    </w:p>
    <w:bookmarkEnd w:id="21"/>
    <w:p w14:paraId="707BF3B4" w14:textId="77777777" w:rsidR="004B12DF" w:rsidRDefault="004B12DF" w:rsidP="00612845">
      <w:pPr>
        <w:ind w:firstLine="0"/>
      </w:pPr>
      <w:r>
        <w:t>При этом текущим становится вновь добавленный модуль.</w:t>
      </w:r>
    </w:p>
    <w:p w14:paraId="5E41332E" w14:textId="77777777" w:rsidR="004B12DF" w:rsidRPr="00C96605" w:rsidRDefault="004B12DF" w:rsidP="001D225A">
      <w:r w:rsidRPr="00C96605">
        <w:t xml:space="preserve">Удаление из энциклопедии </w:t>
      </w:r>
      <w:r>
        <w:t xml:space="preserve">текущего </w:t>
      </w:r>
      <w:r w:rsidRPr="00C96605">
        <w:t>модуля выполняется с помощью операции:</w:t>
      </w:r>
    </w:p>
    <w:p w14:paraId="0655500B" w14:textId="77777777" w:rsidR="004B12DF" w:rsidRPr="001B5E78" w:rsidRDefault="004B12DF" w:rsidP="00B8527B">
      <w:pPr>
        <w:jc w:val="center"/>
        <w:rPr>
          <w:rFonts w:ascii="Courier New" w:hAnsi="Courier New" w:cs="Courier New"/>
        </w:rPr>
      </w:pPr>
      <w:r w:rsidRPr="001B5E78">
        <w:rPr>
          <w:rFonts w:ascii="Courier New" w:hAnsi="Courier New" w:cs="Courier New"/>
        </w:rPr>
        <w:t>DELETE_MODULE(</w:t>
      </w:r>
      <w:r w:rsidRPr="001B5E78">
        <w:rPr>
          <w:rFonts w:ascii="Courier New" w:hAnsi="Courier New" w:cs="Courier New"/>
          <w:lang w:val="en-US"/>
        </w:rPr>
        <w:t>encyclopedia</w:t>
      </w:r>
      <w:r w:rsidRPr="001B5E78">
        <w:rPr>
          <w:rFonts w:ascii="Courier New" w:hAnsi="Courier New" w:cs="Courier New"/>
        </w:rPr>
        <w:t>).</w:t>
      </w:r>
    </w:p>
    <w:p w14:paraId="11EC71CB" w14:textId="77777777" w:rsidR="004B12DF" w:rsidRDefault="004B12DF" w:rsidP="00612845">
      <w:pPr>
        <w:ind w:firstLine="0"/>
      </w:pPr>
      <w:r>
        <w:t>После удаления текущим становится модуль</w:t>
      </w:r>
      <w:r w:rsidRPr="00527A7C">
        <w:t>, следующий за удаленным.</w:t>
      </w:r>
    </w:p>
    <w:bookmarkEnd w:id="18"/>
    <w:p w14:paraId="36D62A46" w14:textId="77777777" w:rsidR="004B12DF" w:rsidRDefault="004B12DF" w:rsidP="001D225A">
      <w:r w:rsidRPr="00742D27">
        <w:t xml:space="preserve">Для копирования </w:t>
      </w:r>
      <w:r>
        <w:t xml:space="preserve">содержимого </w:t>
      </w:r>
      <w:r w:rsidRPr="00742D27">
        <w:t xml:space="preserve">модуля </w:t>
      </w:r>
      <w:r w:rsidRPr="001B5E78">
        <w:rPr>
          <w:rFonts w:ascii="Courier New" w:hAnsi="Courier New" w:cs="Courier New"/>
          <w:bCs/>
          <w:szCs w:val="32"/>
          <w:lang w:val="en-US" w:eastAsia="ru-RU"/>
        </w:rPr>
        <w:t>module</w:t>
      </w:r>
      <w:r w:rsidRPr="001B5E78">
        <w:rPr>
          <w:rFonts w:ascii="Courier New" w:hAnsi="Courier New" w:cs="Courier New"/>
          <w:bCs/>
          <w:szCs w:val="32"/>
          <w:lang w:eastAsia="ru-RU"/>
        </w:rPr>
        <w:t>1</w:t>
      </w:r>
      <w:r w:rsidRPr="00742D27">
        <w:t xml:space="preserve"> в </w:t>
      </w:r>
      <w:r>
        <w:t xml:space="preserve">модуль </w:t>
      </w:r>
      <w:r w:rsidRPr="001B5E78">
        <w:rPr>
          <w:rFonts w:ascii="Courier New" w:hAnsi="Courier New" w:cs="Courier New"/>
          <w:bCs/>
          <w:szCs w:val="32"/>
          <w:lang w:val="en-US" w:eastAsia="ru-RU"/>
        </w:rPr>
        <w:t>module</w:t>
      </w:r>
      <w:r w:rsidRPr="001B5E78">
        <w:rPr>
          <w:rFonts w:ascii="Courier New" w:hAnsi="Courier New" w:cs="Courier New"/>
          <w:bCs/>
          <w:szCs w:val="32"/>
          <w:lang w:eastAsia="ru-RU"/>
        </w:rPr>
        <w:t>2</w:t>
      </w:r>
      <w:r w:rsidRPr="00742D27">
        <w:t xml:space="preserve"> используется операция:</w:t>
      </w:r>
    </w:p>
    <w:p w14:paraId="51209BBE" w14:textId="77777777" w:rsidR="004B12DF" w:rsidRPr="001B5E78" w:rsidRDefault="004B12DF" w:rsidP="00B8527B">
      <w:pPr>
        <w:jc w:val="center"/>
        <w:rPr>
          <w:rFonts w:ascii="Courier New" w:hAnsi="Courier New" w:cs="Courier New"/>
        </w:rPr>
      </w:pPr>
      <w:r w:rsidRPr="001B5E78">
        <w:rPr>
          <w:rFonts w:ascii="Courier New" w:hAnsi="Courier New" w:cs="Courier New"/>
        </w:rPr>
        <w:t>COPY_MODULE(module1, module2),</w:t>
      </w:r>
    </w:p>
    <w:p w14:paraId="6B039978" w14:textId="77777777" w:rsidR="004B12DF" w:rsidRDefault="004B12DF" w:rsidP="00B8527B">
      <w:pPr>
        <w:ind w:firstLine="0"/>
      </w:pPr>
      <w:r w:rsidRPr="00742D27">
        <w:t>где</w:t>
      </w:r>
      <w:r w:rsidRPr="00431EDB">
        <w:t xml:space="preserve"> </w:t>
      </w:r>
      <w:r w:rsidRPr="00300A78">
        <w:rPr>
          <w:rFonts w:ascii="Courier New" w:hAnsi="Courier New" w:cs="Courier New"/>
          <w:bCs/>
          <w:lang w:val="en-US" w:eastAsia="ru-RU"/>
        </w:rPr>
        <w:t>module</w:t>
      </w:r>
      <w:r w:rsidRPr="00300A78">
        <w:rPr>
          <w:rFonts w:ascii="Courier New" w:hAnsi="Courier New" w:cs="Courier New"/>
          <w:bCs/>
          <w:lang w:eastAsia="ru-RU"/>
        </w:rPr>
        <w:t>1</w:t>
      </w:r>
      <w:r w:rsidRPr="00300A78">
        <w:rPr>
          <w:rFonts w:ascii="Courier New" w:hAnsi="Courier New" w:cs="Courier New"/>
          <w:bCs/>
          <w:sz w:val="24"/>
          <w:szCs w:val="32"/>
          <w:lang w:eastAsia="ru-RU"/>
        </w:rPr>
        <w:t xml:space="preserve"> </w:t>
      </w:r>
      <w:r w:rsidRPr="00431EDB">
        <w:t xml:space="preserve">– </w:t>
      </w:r>
      <w:r>
        <w:t>модуль</w:t>
      </w:r>
      <w:r w:rsidRPr="00431EDB">
        <w:t>-</w:t>
      </w:r>
      <w:r w:rsidRPr="00742D27">
        <w:t>донор</w:t>
      </w:r>
      <w:r w:rsidRPr="00431EDB">
        <w:t xml:space="preserve">, </w:t>
      </w:r>
      <w:r w:rsidRPr="00300A78">
        <w:rPr>
          <w:rFonts w:ascii="Courier New" w:hAnsi="Courier New" w:cs="Courier New"/>
          <w:bCs/>
          <w:szCs w:val="32"/>
          <w:lang w:val="en-US" w:eastAsia="ru-RU"/>
        </w:rPr>
        <w:t>module</w:t>
      </w:r>
      <w:r w:rsidRPr="00300A78">
        <w:rPr>
          <w:rFonts w:ascii="Courier New" w:hAnsi="Courier New" w:cs="Courier New"/>
          <w:bCs/>
          <w:szCs w:val="32"/>
          <w:lang w:eastAsia="ru-RU"/>
        </w:rPr>
        <w:t>2</w:t>
      </w:r>
      <w:r w:rsidRPr="00300A78">
        <w:rPr>
          <w:rFonts w:ascii="Courier New" w:hAnsi="Courier New" w:cs="Courier New"/>
          <w:bCs/>
          <w:sz w:val="24"/>
          <w:szCs w:val="32"/>
          <w:lang w:eastAsia="ru-RU"/>
        </w:rPr>
        <w:t xml:space="preserve"> </w:t>
      </w:r>
      <w:r w:rsidRPr="00431EDB">
        <w:t xml:space="preserve">– </w:t>
      </w:r>
      <w:r w:rsidRPr="00DA4DF6">
        <w:t>модуль</w:t>
      </w:r>
      <w:r w:rsidRPr="00431EDB">
        <w:t>-</w:t>
      </w:r>
      <w:r w:rsidRPr="00742D27">
        <w:t>реципиент</w:t>
      </w:r>
      <w:r>
        <w:t>.</w:t>
      </w:r>
    </w:p>
    <w:p w14:paraId="04237B72" w14:textId="77777777" w:rsidR="004B12DF" w:rsidRPr="001853CD" w:rsidRDefault="004B12DF" w:rsidP="001D225A">
      <w:bookmarkStart w:id="22" w:name="_Hlk15550130"/>
      <w:r w:rsidRPr="001853CD">
        <w:t xml:space="preserve">Доступ к коллекции </w:t>
      </w:r>
      <w:r>
        <w:t xml:space="preserve">элементов </w:t>
      </w:r>
      <w:r w:rsidRPr="001853CD">
        <w:t xml:space="preserve">компоненты </w:t>
      </w:r>
      <w:r w:rsidRPr="00300A78">
        <w:rPr>
          <w:rFonts w:ascii="Courier New" w:hAnsi="Courier New" w:cs="Courier New"/>
          <w:bCs/>
          <w:sz w:val="24"/>
          <w:szCs w:val="32"/>
          <w:lang w:eastAsia="ru-RU"/>
        </w:rPr>
        <w:t>&lt;</w:t>
      </w:r>
      <w:r w:rsidRPr="00300A78">
        <w:rPr>
          <w:rFonts w:ascii="Courier New" w:hAnsi="Courier New" w:cs="Courier New"/>
          <w:bCs/>
          <w:lang w:val="en-US" w:eastAsia="ru-RU"/>
        </w:rPr>
        <w:t>COMPONENT</w:t>
      </w:r>
      <w:r w:rsidRPr="00300A78">
        <w:rPr>
          <w:rFonts w:ascii="Courier New" w:hAnsi="Courier New" w:cs="Courier New"/>
          <w:bCs/>
          <w:sz w:val="24"/>
          <w:szCs w:val="32"/>
          <w:lang w:eastAsia="ru-RU"/>
        </w:rPr>
        <w:t>&gt;</w:t>
      </w:r>
      <w:r w:rsidRPr="001853CD">
        <w:rPr>
          <w:bCs/>
          <w:szCs w:val="28"/>
          <w:lang w:eastAsia="ru-RU"/>
        </w:rPr>
        <w:t xml:space="preserve"> модуля </w:t>
      </w:r>
      <w:r w:rsidRPr="00300A78">
        <w:rPr>
          <w:rFonts w:ascii="Courier New" w:hAnsi="Courier New" w:cs="Courier New"/>
          <w:bCs/>
          <w:lang w:val="en-US" w:eastAsia="ru-RU"/>
        </w:rPr>
        <w:t>module</w:t>
      </w:r>
      <w:r w:rsidRPr="001853CD">
        <w:t xml:space="preserve"> осуществляется следующим образом:</w:t>
      </w:r>
    </w:p>
    <w:p w14:paraId="604378CA"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collection = &lt;COMPONENT&gt;_COLLECTION(module),</w:t>
      </w:r>
    </w:p>
    <w:bookmarkEnd w:id="22"/>
    <w:p w14:paraId="177DB5F3" w14:textId="110A2F4D" w:rsidR="004B12DF" w:rsidRPr="008615B1" w:rsidRDefault="004B12DF" w:rsidP="00B8527B">
      <w:pPr>
        <w:ind w:firstLine="0"/>
      </w:pPr>
      <w:r>
        <w:t>где</w:t>
      </w:r>
      <w:r w:rsidRPr="00163FE8">
        <w:rPr>
          <w:lang w:val="en-US"/>
        </w:rPr>
        <w:t xml:space="preserve"> </w:t>
      </w:r>
      <w:r>
        <w:t>в</w:t>
      </w:r>
      <w:r w:rsidRPr="00163FE8">
        <w:rPr>
          <w:lang w:val="en-US"/>
        </w:rPr>
        <w:t xml:space="preserve"> </w:t>
      </w:r>
      <w:r>
        <w:t>качестве</w:t>
      </w:r>
      <w:r w:rsidRPr="00163FE8">
        <w:rPr>
          <w:lang w:val="en-US"/>
        </w:rPr>
        <w:t xml:space="preserve"> </w:t>
      </w:r>
      <w:r w:rsidRPr="00300A78">
        <w:rPr>
          <w:rFonts w:ascii="Courier New" w:hAnsi="Courier New" w:cs="Courier New"/>
          <w:bCs/>
          <w:sz w:val="24"/>
          <w:szCs w:val="32"/>
          <w:lang w:val="en-US" w:eastAsia="ru-RU"/>
        </w:rPr>
        <w:t>&lt;</w:t>
      </w:r>
      <w:r w:rsidRPr="00300A78">
        <w:rPr>
          <w:rFonts w:ascii="Courier New" w:hAnsi="Courier New" w:cs="Courier New"/>
          <w:bCs/>
          <w:lang w:val="en-US" w:eastAsia="ru-RU"/>
        </w:rPr>
        <w:t>COMPONENT</w:t>
      </w:r>
      <w:r w:rsidRPr="00300A78">
        <w:rPr>
          <w:rFonts w:ascii="Courier New" w:hAnsi="Courier New" w:cs="Courier New"/>
          <w:bCs/>
          <w:sz w:val="24"/>
          <w:szCs w:val="32"/>
          <w:lang w:val="en-US" w:eastAsia="ru-RU"/>
        </w:rPr>
        <w:t>&gt;</w:t>
      </w:r>
      <w:r w:rsidRPr="00163FE8">
        <w:rPr>
          <w:lang w:val="en-US"/>
        </w:rPr>
        <w:t xml:space="preserve"> </w:t>
      </w:r>
      <w:r>
        <w:t>фигурируют</w:t>
      </w:r>
      <w:r w:rsidRPr="00163FE8">
        <w:rPr>
          <w:lang w:val="en-US"/>
        </w:rPr>
        <w:t xml:space="preserve"> </w:t>
      </w:r>
      <w:r>
        <w:t>префиксы</w:t>
      </w:r>
      <w:r w:rsidRPr="00163FE8">
        <w:rPr>
          <w:lang w:val="en-US"/>
        </w:rPr>
        <w:t xml:space="preserve">: </w:t>
      </w:r>
      <w:r w:rsidRPr="00300A78">
        <w:rPr>
          <w:rFonts w:ascii="Courier New" w:hAnsi="Courier New" w:cs="Courier New"/>
          <w:lang w:val="en-US"/>
        </w:rPr>
        <w:t>CONCEPT</w:t>
      </w:r>
      <w:r w:rsidRPr="00163FE8">
        <w:rPr>
          <w:lang w:val="en-US"/>
        </w:rPr>
        <w:t xml:space="preserve">, </w:t>
      </w:r>
      <w:r w:rsidRPr="00300A78">
        <w:rPr>
          <w:rFonts w:ascii="Courier New" w:hAnsi="Courier New" w:cs="Courier New"/>
          <w:lang w:val="en-US"/>
        </w:rPr>
        <w:t>OPEN_QUESTION</w:t>
      </w:r>
      <w:r w:rsidRPr="00163FE8">
        <w:rPr>
          <w:lang w:val="en-US"/>
        </w:rPr>
        <w:t xml:space="preserve">, </w:t>
      </w:r>
      <w:r w:rsidRPr="00300A78">
        <w:rPr>
          <w:rFonts w:ascii="Courier New" w:hAnsi="Courier New" w:cs="Courier New"/>
          <w:lang w:val="en-US"/>
        </w:rPr>
        <w:t>EXAMPLE</w:t>
      </w:r>
      <w:r w:rsidRPr="00163FE8">
        <w:rPr>
          <w:lang w:val="en-US"/>
        </w:rPr>
        <w:t xml:space="preserve">, </w:t>
      </w:r>
      <w:r w:rsidRPr="00300A78">
        <w:rPr>
          <w:rFonts w:ascii="Courier New" w:hAnsi="Courier New" w:cs="Courier New"/>
          <w:lang w:val="en-US"/>
        </w:rPr>
        <w:t>EXERCISE</w:t>
      </w:r>
      <w:r w:rsidRPr="00163FE8">
        <w:rPr>
          <w:lang w:val="en-US"/>
        </w:rPr>
        <w:t xml:space="preserve">, </w:t>
      </w:r>
      <w:r w:rsidRPr="00300A78">
        <w:rPr>
          <w:rFonts w:ascii="Courier New" w:hAnsi="Courier New" w:cs="Courier New"/>
          <w:lang w:val="en-US"/>
        </w:rPr>
        <w:t>CLOSE_QUESTION</w:t>
      </w:r>
      <w:r w:rsidRPr="00163FE8">
        <w:rPr>
          <w:lang w:val="en-US"/>
        </w:rPr>
        <w:t xml:space="preserve">, </w:t>
      </w:r>
      <w:r w:rsidRPr="00300A78">
        <w:rPr>
          <w:rFonts w:ascii="Courier New" w:hAnsi="Courier New" w:cs="Courier New"/>
          <w:lang w:val="en-US"/>
        </w:rPr>
        <w:t>PROBLEM</w:t>
      </w:r>
      <w:r w:rsidRPr="00163FE8">
        <w:rPr>
          <w:lang w:val="en-US"/>
        </w:rPr>
        <w:t xml:space="preserve"> </w:t>
      </w:r>
      <w:r>
        <w:t>или</w:t>
      </w:r>
      <w:r w:rsidRPr="00163FE8">
        <w:rPr>
          <w:lang w:val="en-US"/>
        </w:rPr>
        <w:t xml:space="preserve"> </w:t>
      </w:r>
      <w:r w:rsidRPr="00300A78">
        <w:rPr>
          <w:rFonts w:ascii="Courier New" w:hAnsi="Courier New" w:cs="Courier New"/>
          <w:lang w:val="en-US"/>
        </w:rPr>
        <w:t>BIBITEM</w:t>
      </w:r>
      <w:r w:rsidRPr="00163FE8">
        <w:rPr>
          <w:lang w:val="en-US"/>
        </w:rPr>
        <w:t xml:space="preserve">. </w:t>
      </w:r>
      <w:r w:rsidRPr="001853CD">
        <w:t>Работа с элементами коллекции, представляющей указанную компоненту, осуществляется с помощью операций над коллекциями, приведенным</w:t>
      </w:r>
      <w:r w:rsidR="00B10F8C">
        <w:t>и ранее</w:t>
      </w:r>
      <w:r w:rsidRPr="001853CD">
        <w:t>.</w:t>
      </w:r>
    </w:p>
    <w:p w14:paraId="4CB9F994" w14:textId="77777777" w:rsidR="004B12DF" w:rsidRPr="001853CD" w:rsidRDefault="004B12DF" w:rsidP="001D225A">
      <w:r>
        <w:t>Трудоемкость</w:t>
      </w:r>
      <w:r w:rsidRPr="001853CD">
        <w:t xml:space="preserve"> компоненты </w:t>
      </w:r>
      <w:r w:rsidRPr="00300A78">
        <w:rPr>
          <w:rFonts w:ascii="Courier New" w:hAnsi="Courier New" w:cs="Courier New"/>
          <w:bCs/>
          <w:sz w:val="24"/>
          <w:szCs w:val="32"/>
          <w:lang w:eastAsia="ru-RU"/>
        </w:rPr>
        <w:t>&lt;</w:t>
      </w:r>
      <w:r w:rsidRPr="00300A78">
        <w:rPr>
          <w:rFonts w:ascii="Courier New" w:hAnsi="Courier New" w:cs="Courier New"/>
          <w:bCs/>
          <w:lang w:val="en-US" w:eastAsia="ru-RU"/>
        </w:rPr>
        <w:t>COMPONENT</w:t>
      </w:r>
      <w:r w:rsidRPr="00300A78">
        <w:rPr>
          <w:rFonts w:ascii="Courier New" w:hAnsi="Courier New" w:cs="Courier New"/>
          <w:bCs/>
          <w:sz w:val="24"/>
          <w:szCs w:val="32"/>
          <w:lang w:eastAsia="ru-RU"/>
        </w:rPr>
        <w:t>&gt;</w:t>
      </w:r>
      <w:r w:rsidRPr="001853CD">
        <w:rPr>
          <w:bCs/>
          <w:szCs w:val="28"/>
          <w:lang w:eastAsia="ru-RU"/>
        </w:rPr>
        <w:t xml:space="preserve"> модуля </w:t>
      </w:r>
      <w:r w:rsidRPr="00300A78">
        <w:rPr>
          <w:rFonts w:ascii="Courier New" w:hAnsi="Courier New" w:cs="Courier New"/>
          <w:bCs/>
          <w:sz w:val="24"/>
          <w:szCs w:val="32"/>
          <w:lang w:val="en-US" w:eastAsia="ru-RU"/>
        </w:rPr>
        <w:t>module</w:t>
      </w:r>
      <w:r w:rsidRPr="001853CD">
        <w:t xml:space="preserve"> </w:t>
      </w:r>
      <w:r>
        <w:t>может быть получена</w:t>
      </w:r>
      <w:r w:rsidRPr="001853CD">
        <w:t xml:space="preserve"> </w:t>
      </w:r>
      <w:r>
        <w:t xml:space="preserve">аналогичным </w:t>
      </w:r>
      <w:r w:rsidRPr="001853CD">
        <w:t>образом:</w:t>
      </w:r>
    </w:p>
    <w:p w14:paraId="15A8757D" w14:textId="77777777" w:rsidR="004B12DF" w:rsidRPr="001B5E78" w:rsidRDefault="004B12DF" w:rsidP="00B8527B">
      <w:pPr>
        <w:jc w:val="center"/>
        <w:rPr>
          <w:rFonts w:ascii="Courier New" w:hAnsi="Courier New" w:cs="Courier New"/>
        </w:rPr>
      </w:pPr>
      <w:r w:rsidRPr="001B5E78">
        <w:rPr>
          <w:rFonts w:ascii="Courier New" w:hAnsi="Courier New" w:cs="Courier New"/>
          <w:lang w:val="en-US"/>
        </w:rPr>
        <w:t>credit</w:t>
      </w:r>
      <w:r w:rsidRPr="001B5E78">
        <w:rPr>
          <w:rFonts w:ascii="Courier New" w:hAnsi="Courier New" w:cs="Courier New"/>
        </w:rPr>
        <w:t xml:space="preserve"> = &lt;COMPONENT&gt;_CREDIT(module).</w:t>
      </w:r>
    </w:p>
    <w:p w14:paraId="7AB00443" w14:textId="77777777" w:rsidR="004B12DF" w:rsidRDefault="004B12DF" w:rsidP="00D22408">
      <w:pPr>
        <w:pStyle w:val="20"/>
        <w:numPr>
          <w:ilvl w:val="1"/>
          <w:numId w:val="9"/>
        </w:numPr>
      </w:pPr>
      <w:bookmarkStart w:id="23" w:name="_Toc18791176"/>
      <w:bookmarkEnd w:id="19"/>
      <w:r>
        <w:t>Операции над стандартами</w:t>
      </w:r>
      <w:bookmarkEnd w:id="23"/>
    </w:p>
    <w:p w14:paraId="4DA085F6" w14:textId="77777777" w:rsidR="004B12DF" w:rsidRDefault="004B12DF" w:rsidP="001D225A">
      <w:r>
        <w:t>Для создания образовательного стандарта используется операция:</w:t>
      </w:r>
    </w:p>
    <w:p w14:paraId="0C3A39EE" w14:textId="555828A3"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 xml:space="preserve">standart = CREATE_STANDART(description, </w:t>
      </w:r>
      <w:bookmarkStart w:id="24" w:name="_Hlk14943342"/>
      <w:r w:rsidRPr="001B5E78">
        <w:rPr>
          <w:rFonts w:ascii="Courier New" w:hAnsi="Courier New" w:cs="Courier New"/>
          <w:lang w:val="en-US"/>
        </w:rPr>
        <w:t>min_stud</w:t>
      </w:r>
      <w:bookmarkEnd w:id="24"/>
      <w:r w:rsidRPr="001B5E78">
        <w:rPr>
          <w:rFonts w:ascii="Courier New" w:hAnsi="Courier New" w:cs="Courier New"/>
          <w:lang w:val="en-US"/>
        </w:rPr>
        <w:t>, min_pract,</w:t>
      </w:r>
      <w:r w:rsidR="00B8527B" w:rsidRPr="001B5E78">
        <w:rPr>
          <w:rFonts w:ascii="Courier New" w:hAnsi="Courier New" w:cs="Courier New"/>
          <w:lang w:val="en-US"/>
        </w:rPr>
        <w:t xml:space="preserve"> </w:t>
      </w:r>
      <w:r w:rsidRPr="001B5E78">
        <w:rPr>
          <w:rFonts w:ascii="Courier New" w:hAnsi="Courier New" w:cs="Courier New"/>
          <w:lang w:val="en-US"/>
        </w:rPr>
        <w:t>min_crt, max_crt, total),</w:t>
      </w:r>
    </w:p>
    <w:p w14:paraId="30CD242C" w14:textId="77777777" w:rsidR="004B12DF" w:rsidRPr="00245D59" w:rsidRDefault="004B12DF" w:rsidP="00B8527B">
      <w:pPr>
        <w:ind w:firstLine="0"/>
      </w:pPr>
      <w:r>
        <w:t xml:space="preserve">где </w:t>
      </w:r>
      <w:r w:rsidRPr="00300A78">
        <w:rPr>
          <w:rFonts w:ascii="Courier New" w:hAnsi="Courier New" w:cs="Courier New"/>
          <w:bCs/>
          <w:szCs w:val="32"/>
          <w:lang w:val="en-US" w:eastAsia="ru-RU"/>
        </w:rPr>
        <w:t>min</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stud</w:t>
      </w:r>
      <w:r w:rsidRPr="00B10F8C">
        <w:rPr>
          <w:sz w:val="20"/>
        </w:rPr>
        <w:t xml:space="preserve"> </w:t>
      </w:r>
      <w:r w:rsidRPr="001717AD">
        <w:t xml:space="preserve">– минимальное количество зачетных единиц, отводимых на освоение учебных дисциплин; </w:t>
      </w:r>
      <w:r w:rsidRPr="00300A78">
        <w:rPr>
          <w:rFonts w:ascii="Courier New" w:hAnsi="Courier New" w:cs="Courier New"/>
          <w:bCs/>
          <w:szCs w:val="32"/>
          <w:lang w:val="en-US" w:eastAsia="ru-RU"/>
        </w:rPr>
        <w:t>min</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pract</w:t>
      </w:r>
      <w:r w:rsidRPr="00B10F8C">
        <w:rPr>
          <w:sz w:val="20"/>
        </w:rPr>
        <w:t xml:space="preserve"> </w:t>
      </w:r>
      <w:r w:rsidRPr="001717AD">
        <w:t xml:space="preserve">– минимальное количество зачетных единиц, отводимых на практики; </w:t>
      </w:r>
      <w:r w:rsidRPr="00300A78">
        <w:rPr>
          <w:rFonts w:ascii="Courier New" w:hAnsi="Courier New" w:cs="Courier New"/>
          <w:bCs/>
          <w:szCs w:val="32"/>
          <w:lang w:val="en-US" w:eastAsia="ru-RU"/>
        </w:rPr>
        <w:t>min</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crt</w:t>
      </w:r>
      <w:r w:rsidRPr="00B10F8C">
        <w:rPr>
          <w:sz w:val="20"/>
        </w:rPr>
        <w:t xml:space="preserve"> </w:t>
      </w:r>
      <w:r w:rsidRPr="00B10F8C">
        <w:t xml:space="preserve">и </w:t>
      </w:r>
      <w:r w:rsidRPr="00300A78">
        <w:rPr>
          <w:rFonts w:ascii="Courier New" w:hAnsi="Courier New" w:cs="Courier New"/>
          <w:bCs/>
          <w:szCs w:val="32"/>
          <w:lang w:val="en-US" w:eastAsia="ru-RU"/>
        </w:rPr>
        <w:t>max</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crt</w:t>
      </w:r>
      <w:r w:rsidRPr="00B10F8C">
        <w:rPr>
          <w:sz w:val="20"/>
        </w:rPr>
        <w:t xml:space="preserve"> </w:t>
      </w:r>
      <w:r w:rsidRPr="001717AD">
        <w:t xml:space="preserve">– соответственно нижняя и верхняя граница для зачетных единиц, отводимых на государственную итоговую аттестацию; </w:t>
      </w:r>
      <w:r w:rsidRPr="00300A78">
        <w:rPr>
          <w:rFonts w:ascii="Courier New" w:hAnsi="Courier New" w:cs="Courier New"/>
          <w:bCs/>
          <w:lang w:val="en-US" w:eastAsia="ru-RU"/>
        </w:rPr>
        <w:t>total</w:t>
      </w:r>
      <w:r w:rsidRPr="001717AD">
        <w:t xml:space="preserve"> – общее количество зачетных единиц образовательной программы.</w:t>
      </w:r>
      <w:r>
        <w:t xml:space="preserve"> При создании стандарта неявно создаются курсоры для работы с коллекциями универсальных и общепрофессиональных компетенций. Доступ к атрибутам стандарта осуществляется с помощью операции </w:t>
      </w:r>
      <w:r w:rsidRPr="00300A78">
        <w:rPr>
          <w:rFonts w:ascii="Courier New" w:hAnsi="Courier New" w:cs="Courier New"/>
          <w:bCs/>
          <w:szCs w:val="32"/>
          <w:lang w:eastAsia="ru-RU"/>
        </w:rPr>
        <w:t>GET_&lt;atr&gt;(standart)</w:t>
      </w:r>
      <w:r>
        <w:t xml:space="preserve">, где в качестве </w:t>
      </w:r>
      <w:r w:rsidRPr="00300A78">
        <w:rPr>
          <w:rFonts w:ascii="Courier New" w:hAnsi="Courier New" w:cs="Courier New"/>
          <w:bCs/>
          <w:szCs w:val="32"/>
          <w:lang w:eastAsia="ru-RU"/>
        </w:rPr>
        <w:t>&lt;</w:t>
      </w:r>
      <w:r w:rsidRPr="00300A78">
        <w:rPr>
          <w:rFonts w:ascii="Courier New" w:hAnsi="Courier New" w:cs="Courier New"/>
          <w:bCs/>
          <w:szCs w:val="32"/>
          <w:lang w:val="en-US" w:eastAsia="ru-RU"/>
        </w:rPr>
        <w:t>atr</w:t>
      </w:r>
      <w:r w:rsidRPr="00300A78">
        <w:rPr>
          <w:rFonts w:ascii="Courier New" w:hAnsi="Courier New" w:cs="Courier New"/>
          <w:bCs/>
          <w:szCs w:val="32"/>
          <w:lang w:eastAsia="ru-RU"/>
        </w:rPr>
        <w:t>&gt;</w:t>
      </w:r>
      <w:r w:rsidRPr="00B10F8C">
        <w:rPr>
          <w:sz w:val="20"/>
        </w:rPr>
        <w:t xml:space="preserve"> </w:t>
      </w:r>
      <w:r>
        <w:t xml:space="preserve">указывается одно из следующих значений: </w:t>
      </w:r>
      <w:r w:rsidRPr="00300A78">
        <w:rPr>
          <w:rFonts w:ascii="Courier New" w:hAnsi="Courier New" w:cs="Courier New"/>
          <w:bCs/>
          <w:szCs w:val="32"/>
          <w:lang w:val="en-US" w:eastAsia="ru-RU"/>
        </w:rPr>
        <w:t>DESCRIPTION</w:t>
      </w:r>
      <w:r w:rsidRPr="00300A78">
        <w:rPr>
          <w:rFonts w:ascii="Courier New" w:hAnsi="Courier New" w:cs="Courier New"/>
          <w:bCs/>
          <w:szCs w:val="32"/>
          <w:lang w:eastAsia="ru-RU"/>
        </w:rPr>
        <w:t>,</w:t>
      </w:r>
      <w:r w:rsidRPr="00300A78">
        <w:rPr>
          <w:rFonts w:ascii="Courier New" w:hAnsi="Courier New" w:cs="Courier New"/>
          <w:bCs/>
          <w:sz w:val="24"/>
          <w:szCs w:val="32"/>
          <w:lang w:eastAsia="ru-RU"/>
        </w:rPr>
        <w:t xml:space="preserve"> </w:t>
      </w:r>
      <w:r w:rsidRPr="00300A78">
        <w:rPr>
          <w:rFonts w:ascii="Courier New" w:hAnsi="Courier New" w:cs="Courier New"/>
          <w:bCs/>
          <w:szCs w:val="32"/>
          <w:lang w:val="en-US" w:eastAsia="ru-RU"/>
        </w:rPr>
        <w:t>MIN</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STUD</w:t>
      </w:r>
      <w:r w:rsidRPr="00300A78">
        <w:rPr>
          <w:rFonts w:ascii="Courier New" w:hAnsi="Courier New" w:cs="Courier New"/>
          <w:bCs/>
          <w:sz w:val="24"/>
          <w:szCs w:val="32"/>
          <w:lang w:eastAsia="ru-RU"/>
        </w:rPr>
        <w:t xml:space="preserve">, </w:t>
      </w:r>
      <w:r w:rsidRPr="00300A78">
        <w:rPr>
          <w:rFonts w:ascii="Courier New" w:hAnsi="Courier New" w:cs="Courier New"/>
          <w:bCs/>
          <w:szCs w:val="32"/>
          <w:lang w:val="en-US" w:eastAsia="ru-RU"/>
        </w:rPr>
        <w:t>MIN</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PRACT</w:t>
      </w:r>
      <w:r w:rsidRPr="00300A78">
        <w:rPr>
          <w:rFonts w:ascii="Courier New" w:hAnsi="Courier New" w:cs="Courier New"/>
          <w:bCs/>
          <w:szCs w:val="32"/>
          <w:lang w:eastAsia="ru-RU"/>
        </w:rPr>
        <w:t>,</w:t>
      </w:r>
      <w:r w:rsidRPr="00300A78">
        <w:rPr>
          <w:rFonts w:ascii="Courier New" w:hAnsi="Courier New" w:cs="Courier New"/>
          <w:bCs/>
          <w:sz w:val="24"/>
          <w:szCs w:val="32"/>
          <w:lang w:eastAsia="ru-RU"/>
        </w:rPr>
        <w:t xml:space="preserve"> </w:t>
      </w:r>
      <w:r w:rsidRPr="00300A78">
        <w:rPr>
          <w:rFonts w:ascii="Courier New" w:hAnsi="Courier New" w:cs="Courier New"/>
          <w:bCs/>
          <w:szCs w:val="32"/>
          <w:lang w:val="en-US" w:eastAsia="ru-RU"/>
        </w:rPr>
        <w:t>MIN</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CRT</w:t>
      </w:r>
      <w:r w:rsidRPr="00300A78">
        <w:rPr>
          <w:rFonts w:ascii="Courier New" w:hAnsi="Courier New" w:cs="Courier New"/>
          <w:bCs/>
          <w:sz w:val="24"/>
          <w:szCs w:val="32"/>
          <w:lang w:eastAsia="ru-RU"/>
        </w:rPr>
        <w:t xml:space="preserve">, </w:t>
      </w:r>
      <w:r w:rsidRPr="00300A78">
        <w:rPr>
          <w:rFonts w:ascii="Courier New" w:hAnsi="Courier New" w:cs="Courier New"/>
          <w:bCs/>
          <w:szCs w:val="32"/>
          <w:lang w:val="en-US" w:eastAsia="ru-RU"/>
        </w:rPr>
        <w:t>MAX</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CRT</w:t>
      </w:r>
      <w:r w:rsidRPr="00300A78">
        <w:rPr>
          <w:rFonts w:ascii="Courier New" w:hAnsi="Courier New" w:cs="Courier New"/>
          <w:bCs/>
          <w:sz w:val="24"/>
          <w:szCs w:val="32"/>
          <w:lang w:eastAsia="ru-RU"/>
        </w:rPr>
        <w:t xml:space="preserve">, </w:t>
      </w:r>
      <w:r w:rsidRPr="00300A78">
        <w:rPr>
          <w:rFonts w:ascii="Courier New" w:hAnsi="Courier New" w:cs="Courier New"/>
          <w:bCs/>
          <w:szCs w:val="32"/>
          <w:lang w:val="en-US" w:eastAsia="ru-RU"/>
        </w:rPr>
        <w:t>TOTAL</w:t>
      </w:r>
      <w:r w:rsidRPr="00300A78">
        <w:rPr>
          <w:rFonts w:ascii="Courier New" w:hAnsi="Courier New" w:cs="Courier New"/>
          <w:bCs/>
          <w:sz w:val="24"/>
          <w:szCs w:val="32"/>
          <w:lang w:eastAsia="ru-RU"/>
        </w:rPr>
        <w:t xml:space="preserve"> </w:t>
      </w:r>
      <w:r w:rsidRPr="0037169C">
        <w:t xml:space="preserve">– </w:t>
      </w:r>
      <w:r>
        <w:t>названия соответствующих атрибутов стандарта.</w:t>
      </w:r>
    </w:p>
    <w:p w14:paraId="48F1751D" w14:textId="77777777" w:rsidR="004B12DF" w:rsidRDefault="004B12DF" w:rsidP="001D225A">
      <w:pPr>
        <w:rPr>
          <w:bCs/>
          <w:szCs w:val="36"/>
          <w:lang w:eastAsia="ru-RU"/>
        </w:rPr>
      </w:pPr>
      <w:r>
        <w:t xml:space="preserve">Доступ к атрибуту универсальной компетенции осуществляется с помощью операции </w:t>
      </w:r>
      <w:r w:rsidRPr="00300A78">
        <w:rPr>
          <w:rFonts w:ascii="Courier New" w:hAnsi="Courier New" w:cs="Courier New"/>
          <w:bCs/>
          <w:szCs w:val="32"/>
          <w:lang w:val="en-US" w:eastAsia="ru-RU"/>
        </w:rPr>
        <w:t>UC</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GET</w:t>
      </w:r>
      <w:r w:rsidRPr="00300A78">
        <w:rPr>
          <w:rFonts w:ascii="Courier New" w:hAnsi="Courier New" w:cs="Courier New"/>
          <w:bCs/>
          <w:szCs w:val="32"/>
          <w:lang w:eastAsia="ru-RU"/>
        </w:rPr>
        <w:t>_&lt;</w:t>
      </w:r>
      <w:r w:rsidRPr="00300A78">
        <w:rPr>
          <w:rFonts w:ascii="Courier New" w:hAnsi="Courier New" w:cs="Courier New"/>
          <w:bCs/>
          <w:szCs w:val="32"/>
          <w:lang w:val="en-US" w:eastAsia="ru-RU"/>
        </w:rPr>
        <w:t>atr</w:t>
      </w:r>
      <w:r w:rsidRPr="00300A78">
        <w:rPr>
          <w:rFonts w:ascii="Courier New" w:hAnsi="Courier New" w:cs="Courier New"/>
          <w:bCs/>
          <w:szCs w:val="32"/>
          <w:lang w:eastAsia="ru-RU"/>
        </w:rPr>
        <w:t>&gt;(</w:t>
      </w:r>
      <w:r w:rsidRPr="00300A78">
        <w:rPr>
          <w:rFonts w:ascii="Courier New" w:hAnsi="Courier New" w:cs="Courier New"/>
          <w:bCs/>
          <w:szCs w:val="32"/>
          <w:lang w:val="en-US" w:eastAsia="ru-RU"/>
        </w:rPr>
        <w:t>standart</w:t>
      </w:r>
      <w:r w:rsidRPr="00300A78">
        <w:rPr>
          <w:rFonts w:ascii="Courier New" w:hAnsi="Courier New" w:cs="Courier New"/>
          <w:bCs/>
          <w:szCs w:val="32"/>
          <w:lang w:eastAsia="ru-RU"/>
        </w:rPr>
        <w:t>)</w:t>
      </w:r>
      <w:r>
        <w:t xml:space="preserve">, где в качестве </w:t>
      </w:r>
      <w:r w:rsidRPr="00300A78">
        <w:rPr>
          <w:rFonts w:ascii="Courier New" w:hAnsi="Courier New" w:cs="Courier New"/>
          <w:bCs/>
          <w:szCs w:val="32"/>
          <w:lang w:eastAsia="ru-RU"/>
        </w:rPr>
        <w:t>&lt;</w:t>
      </w:r>
      <w:r w:rsidRPr="00300A78">
        <w:rPr>
          <w:rFonts w:ascii="Courier New" w:hAnsi="Courier New" w:cs="Courier New"/>
          <w:bCs/>
          <w:szCs w:val="32"/>
          <w:lang w:val="en-US" w:eastAsia="ru-RU"/>
        </w:rPr>
        <w:t>atr</w:t>
      </w:r>
      <w:r w:rsidRPr="00300A78">
        <w:rPr>
          <w:rFonts w:ascii="Courier New" w:hAnsi="Courier New" w:cs="Courier New"/>
          <w:bCs/>
          <w:szCs w:val="32"/>
          <w:lang w:eastAsia="ru-RU"/>
        </w:rPr>
        <w:t>&gt;</w:t>
      </w:r>
      <w:r w:rsidRPr="00B10F8C">
        <w:rPr>
          <w:sz w:val="20"/>
        </w:rPr>
        <w:t xml:space="preserve"> </w:t>
      </w:r>
      <w:r>
        <w:t xml:space="preserve">указывается одно из следующих значений: </w:t>
      </w:r>
      <w:r w:rsidRPr="00300A78">
        <w:rPr>
          <w:rFonts w:ascii="Courier New" w:hAnsi="Courier New" w:cs="Courier New"/>
          <w:bCs/>
          <w:szCs w:val="32"/>
          <w:lang w:val="en-US" w:eastAsia="ru-RU"/>
        </w:rPr>
        <w:t>NUMBER</w:t>
      </w:r>
      <w:r w:rsidRPr="0037169C">
        <w:t xml:space="preserve"> – порядковый номер компетенции; </w:t>
      </w:r>
      <w:r w:rsidRPr="00300A78">
        <w:rPr>
          <w:rFonts w:ascii="Courier New" w:hAnsi="Courier New" w:cs="Courier New"/>
          <w:bCs/>
          <w:szCs w:val="32"/>
          <w:lang w:val="en-US" w:eastAsia="ru-RU"/>
        </w:rPr>
        <w:t>DESCRIPTION</w:t>
      </w:r>
      <w:r w:rsidRPr="00DC654B">
        <w:rPr>
          <w:bCs/>
          <w:szCs w:val="36"/>
          <w:lang w:eastAsia="ru-RU"/>
        </w:rPr>
        <w:t xml:space="preserve"> – наименование компетенции.</w:t>
      </w:r>
    </w:p>
    <w:p w14:paraId="7226BE29" w14:textId="77777777" w:rsidR="004B12DF" w:rsidRPr="00DC654B" w:rsidRDefault="004B12DF" w:rsidP="001D225A">
      <w:r>
        <w:rPr>
          <w:szCs w:val="36"/>
        </w:rPr>
        <w:t xml:space="preserve">Изменение значения атрибута универсальной </w:t>
      </w:r>
      <w:r>
        <w:t xml:space="preserve">компетенции осуществляется с помощью операции </w:t>
      </w:r>
      <w:r w:rsidRPr="00300A78">
        <w:rPr>
          <w:rFonts w:ascii="Courier New" w:hAnsi="Courier New" w:cs="Courier New"/>
          <w:szCs w:val="32"/>
          <w:lang w:val="en-US"/>
        </w:rPr>
        <w:t>UC</w:t>
      </w:r>
      <w:r w:rsidRPr="00300A78">
        <w:rPr>
          <w:rFonts w:ascii="Courier New" w:hAnsi="Courier New" w:cs="Courier New"/>
          <w:szCs w:val="32"/>
        </w:rPr>
        <w:t>_</w:t>
      </w:r>
      <w:r w:rsidRPr="00300A78">
        <w:rPr>
          <w:rFonts w:ascii="Courier New" w:hAnsi="Courier New" w:cs="Courier New"/>
          <w:szCs w:val="32"/>
          <w:lang w:val="en-US"/>
        </w:rPr>
        <w:t>SET</w:t>
      </w:r>
      <w:r w:rsidRPr="00300A78">
        <w:rPr>
          <w:rFonts w:ascii="Courier New" w:hAnsi="Courier New" w:cs="Courier New"/>
          <w:szCs w:val="32"/>
        </w:rPr>
        <w:t>_&lt;</w:t>
      </w:r>
      <w:r w:rsidRPr="00300A78">
        <w:rPr>
          <w:rFonts w:ascii="Courier New" w:hAnsi="Courier New" w:cs="Courier New"/>
          <w:szCs w:val="32"/>
          <w:lang w:val="en-US"/>
        </w:rPr>
        <w:t>atr</w:t>
      </w:r>
      <w:r w:rsidRPr="00300A78">
        <w:rPr>
          <w:rFonts w:ascii="Courier New" w:hAnsi="Courier New" w:cs="Courier New"/>
          <w:szCs w:val="32"/>
        </w:rPr>
        <w:t xml:space="preserve">&gt;(standart, </w:t>
      </w:r>
      <w:r w:rsidRPr="00300A78">
        <w:rPr>
          <w:rFonts w:ascii="Courier New" w:hAnsi="Courier New" w:cs="Courier New"/>
          <w:szCs w:val="32"/>
          <w:lang w:val="en-US"/>
        </w:rPr>
        <w:t>value</w:t>
      </w:r>
      <w:r w:rsidRPr="00300A78">
        <w:rPr>
          <w:rFonts w:ascii="Courier New" w:hAnsi="Courier New" w:cs="Courier New"/>
          <w:szCs w:val="32"/>
        </w:rPr>
        <w:t>)</w:t>
      </w:r>
      <w:r>
        <w:t>.</w:t>
      </w:r>
    </w:p>
    <w:p w14:paraId="535A28EC" w14:textId="77777777" w:rsidR="004B12DF" w:rsidRPr="008B1F2C" w:rsidRDefault="004B12DF" w:rsidP="00B10F8C">
      <w:pPr>
        <w:keepNext/>
      </w:pPr>
      <w:r w:rsidRPr="008B1F2C">
        <w:t>Перемещение внутреннего курсора на первую универсальную компетенцию стандарта осуществляется с помощью операции:</w:t>
      </w:r>
    </w:p>
    <w:p w14:paraId="44E0D3A7" w14:textId="77777777" w:rsidR="004B12DF" w:rsidRPr="001B5E78" w:rsidRDefault="004B12DF" w:rsidP="00B8527B">
      <w:pPr>
        <w:jc w:val="center"/>
        <w:rPr>
          <w:rFonts w:ascii="Courier New" w:hAnsi="Courier New" w:cs="Courier New"/>
        </w:rPr>
      </w:pPr>
      <w:r w:rsidRPr="001B5E78">
        <w:rPr>
          <w:rFonts w:ascii="Courier New" w:hAnsi="Courier New" w:cs="Courier New"/>
        </w:rPr>
        <w:t>RESET_UC(standart).</w:t>
      </w:r>
    </w:p>
    <w:p w14:paraId="0024996B" w14:textId="77777777" w:rsidR="004B12DF" w:rsidRPr="00C96605" w:rsidRDefault="004B12DF" w:rsidP="001D225A">
      <w:r w:rsidRPr="00C96605">
        <w:t>Перемещение курсора на следующ</w:t>
      </w:r>
      <w:r>
        <w:t xml:space="preserve">ую </w:t>
      </w:r>
      <w:r>
        <w:rPr>
          <w:bCs/>
          <w:szCs w:val="36"/>
        </w:rPr>
        <w:t xml:space="preserve">универсальную </w:t>
      </w:r>
      <w:r>
        <w:t>компетенцию осуществляется с </w:t>
      </w:r>
      <w:r w:rsidRPr="00C96605">
        <w:t>помощью операции:</w:t>
      </w:r>
    </w:p>
    <w:p w14:paraId="171E58FE" w14:textId="77777777" w:rsidR="004B12DF" w:rsidRPr="001B5E78" w:rsidRDefault="004B12DF" w:rsidP="00B8527B">
      <w:pPr>
        <w:jc w:val="center"/>
        <w:rPr>
          <w:rFonts w:ascii="Courier New" w:hAnsi="Courier New" w:cs="Courier New"/>
        </w:rPr>
      </w:pPr>
      <w:r w:rsidRPr="001B5E78">
        <w:rPr>
          <w:rFonts w:ascii="Courier New" w:hAnsi="Courier New" w:cs="Courier New"/>
        </w:rPr>
        <w:t>NEXT_UC(standart).</w:t>
      </w:r>
    </w:p>
    <w:p w14:paraId="0248C7D1" w14:textId="77777777" w:rsidR="004B12DF" w:rsidRDefault="004B12DF" w:rsidP="001D225A">
      <w:r>
        <w:lastRenderedPageBreak/>
        <w:t xml:space="preserve">Перемещение курсора на предыдущую </w:t>
      </w:r>
      <w:r>
        <w:rPr>
          <w:bCs/>
          <w:szCs w:val="36"/>
        </w:rPr>
        <w:t xml:space="preserve">универсальную </w:t>
      </w:r>
      <w:r>
        <w:t>компетенцию осуществляется с помощью операции:</w:t>
      </w:r>
    </w:p>
    <w:p w14:paraId="3D265FF8" w14:textId="77777777" w:rsidR="004B12DF" w:rsidRPr="001B5E78" w:rsidRDefault="004B12DF" w:rsidP="00B8527B">
      <w:pPr>
        <w:jc w:val="center"/>
        <w:rPr>
          <w:rFonts w:ascii="Courier New" w:hAnsi="Courier New" w:cs="Courier New"/>
        </w:rPr>
      </w:pPr>
      <w:r w:rsidRPr="001B5E78">
        <w:rPr>
          <w:rFonts w:ascii="Courier New" w:hAnsi="Courier New" w:cs="Courier New"/>
        </w:rPr>
        <w:t>PRIOR_UC(standart).</w:t>
      </w:r>
    </w:p>
    <w:p w14:paraId="043C7E3B" w14:textId="77777777" w:rsidR="004B12DF" w:rsidRPr="00C96605" w:rsidRDefault="004B12DF" w:rsidP="001D225A">
      <w:r w:rsidRPr="00C96605">
        <w:t xml:space="preserve">Для добавления </w:t>
      </w:r>
      <w:r>
        <w:t xml:space="preserve">в стандарт </w:t>
      </w:r>
      <w:r w:rsidRPr="00C96605">
        <w:t>ново</w:t>
      </w:r>
      <w:r>
        <w:t>й</w:t>
      </w:r>
      <w:r w:rsidRPr="00C96605">
        <w:t xml:space="preserve"> </w:t>
      </w:r>
      <w:r>
        <w:rPr>
          <w:bCs/>
          <w:szCs w:val="36"/>
        </w:rPr>
        <w:t xml:space="preserve">универсальной </w:t>
      </w:r>
      <w:r>
        <w:t xml:space="preserve">компетенции </w:t>
      </w:r>
      <w:r w:rsidRPr="00C96605">
        <w:t>используется операция:</w:t>
      </w:r>
    </w:p>
    <w:p w14:paraId="1FC33E8E"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INSERT_UC_INTO_STANDART(standart, number, description),</w:t>
      </w:r>
    </w:p>
    <w:p w14:paraId="20438C01" w14:textId="19718543" w:rsidR="004B12DF" w:rsidRPr="00315D6D" w:rsidRDefault="00B8527B" w:rsidP="00B8527B">
      <w:pPr>
        <w:ind w:firstLine="0"/>
      </w:pPr>
      <w:r w:rsidRPr="00B8527B">
        <w:t>где</w:t>
      </w:r>
      <w:r w:rsidRPr="00300A78">
        <w:rPr>
          <w:rFonts w:ascii="Courier New" w:hAnsi="Courier New" w:cs="Courier New"/>
          <w:bCs/>
          <w:sz w:val="24"/>
          <w:szCs w:val="32"/>
          <w:lang w:eastAsia="ru-RU"/>
        </w:rPr>
        <w:t xml:space="preserve"> </w:t>
      </w:r>
      <w:r w:rsidR="004B12DF" w:rsidRPr="00300A78">
        <w:rPr>
          <w:rFonts w:ascii="Courier New" w:hAnsi="Courier New" w:cs="Courier New"/>
          <w:bCs/>
          <w:lang w:val="en-US" w:eastAsia="ru-RU"/>
        </w:rPr>
        <w:t>number</w:t>
      </w:r>
      <w:r w:rsidR="004B12DF" w:rsidRPr="00434193">
        <w:t xml:space="preserve"> – </w:t>
      </w:r>
      <w:r w:rsidR="004B12DF">
        <w:t>номер компетенции,</w:t>
      </w:r>
      <w:r w:rsidR="004B12DF" w:rsidRPr="00434193">
        <w:t xml:space="preserve"> </w:t>
      </w:r>
      <w:r w:rsidR="004B12DF" w:rsidRPr="00300A78">
        <w:rPr>
          <w:rFonts w:ascii="Courier New" w:hAnsi="Courier New" w:cs="Courier New"/>
          <w:bCs/>
          <w:szCs w:val="32"/>
          <w:lang w:val="en-US" w:eastAsia="ru-RU"/>
        </w:rPr>
        <w:t>description</w:t>
      </w:r>
      <w:r w:rsidR="004B12DF" w:rsidRPr="00434193">
        <w:t xml:space="preserve"> – </w:t>
      </w:r>
      <w:r w:rsidR="004B12DF">
        <w:t>наименование компетенции.</w:t>
      </w:r>
    </w:p>
    <w:p w14:paraId="5A5EC19A" w14:textId="77777777" w:rsidR="004B12DF" w:rsidRPr="00C96605" w:rsidRDefault="004B12DF" w:rsidP="001D225A">
      <w:r w:rsidRPr="00C96605">
        <w:t xml:space="preserve">Удаление </w:t>
      </w:r>
      <w:r>
        <w:rPr>
          <w:bCs/>
          <w:szCs w:val="36"/>
        </w:rPr>
        <w:t xml:space="preserve">универсальной </w:t>
      </w:r>
      <w:r>
        <w:t xml:space="preserve">компетенции из стандарта </w:t>
      </w:r>
      <w:r w:rsidRPr="00C96605">
        <w:t>выполняется с помощью операции:</w:t>
      </w:r>
    </w:p>
    <w:p w14:paraId="0036167A"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DELETE_UC_FROM_STANDART(standart).</w:t>
      </w:r>
    </w:p>
    <w:p w14:paraId="3608FE84" w14:textId="77777777" w:rsidR="004B12DF" w:rsidRPr="006D74CF" w:rsidRDefault="004B12DF" w:rsidP="001D225A">
      <w:r>
        <w:t xml:space="preserve">Аналогичным образом определяются операции для работы с общепрофессиональными компетенциями, только вместо суффикса </w:t>
      </w:r>
      <w:r w:rsidRPr="00300A78">
        <w:rPr>
          <w:rFonts w:ascii="Courier New" w:hAnsi="Courier New" w:cs="Courier New"/>
          <w:bCs/>
          <w:szCs w:val="32"/>
          <w:lang w:val="en-US" w:eastAsia="ru-RU"/>
        </w:rPr>
        <w:t>UC</w:t>
      </w:r>
      <w:r>
        <w:t xml:space="preserve"> используется суффикс </w:t>
      </w:r>
      <w:r w:rsidRPr="00300A78">
        <w:rPr>
          <w:rFonts w:ascii="Courier New" w:hAnsi="Courier New" w:cs="Courier New"/>
          <w:bCs/>
          <w:szCs w:val="32"/>
          <w:lang w:val="en-US" w:eastAsia="ru-RU"/>
        </w:rPr>
        <w:t>GPC</w:t>
      </w:r>
      <w:r w:rsidRPr="006D74CF">
        <w:t>.</w:t>
      </w:r>
    </w:p>
    <w:p w14:paraId="1218F0A3" w14:textId="77777777" w:rsidR="004B12DF" w:rsidRDefault="004B12DF" w:rsidP="00D22408">
      <w:pPr>
        <w:pStyle w:val="20"/>
        <w:numPr>
          <w:ilvl w:val="1"/>
          <w:numId w:val="9"/>
        </w:numPr>
      </w:pPr>
      <w:bookmarkStart w:id="25" w:name="_Toc18791177"/>
      <w:r>
        <w:t>Операции над образовательными программами</w:t>
      </w:r>
      <w:bookmarkEnd w:id="25"/>
    </w:p>
    <w:p w14:paraId="61D4678B" w14:textId="4AE18B79" w:rsidR="004B12DF" w:rsidRDefault="004B12DF" w:rsidP="001D225A">
      <w:r>
        <w:t xml:space="preserve">Образовательная программа включает в себя (см. раздел </w:t>
      </w:r>
      <w:r w:rsidR="00B10F8C">
        <w:fldChar w:fldCharType="begin"/>
      </w:r>
      <w:r w:rsidR="00B10F8C">
        <w:instrText xml:space="preserve"> REF _Ref21788485 \r \h </w:instrText>
      </w:r>
      <w:r w:rsidR="00B10F8C">
        <w:fldChar w:fldCharType="separate"/>
      </w:r>
      <w:r w:rsidR="00D411D3">
        <w:t>2</w:t>
      </w:r>
      <w:r w:rsidR="00B10F8C">
        <w:fldChar w:fldCharType="end"/>
      </w:r>
      <w:r>
        <w:t>) следующие атрибуты:</w:t>
      </w:r>
    </w:p>
    <w:p w14:paraId="2C952088" w14:textId="77777777" w:rsidR="004B12DF" w:rsidRPr="007522CD" w:rsidRDefault="004B12DF" w:rsidP="00D22408">
      <w:pPr>
        <w:pStyle w:val="ad"/>
        <w:numPr>
          <w:ilvl w:val="0"/>
          <w:numId w:val="13"/>
        </w:numPr>
      </w:pPr>
      <w:r w:rsidRPr="007522CD">
        <w:t>ссылка на образовательный стандарт;</w:t>
      </w:r>
    </w:p>
    <w:p w14:paraId="700DBD7F" w14:textId="77777777" w:rsidR="004B12DF" w:rsidRDefault="004B12DF" w:rsidP="00D22408">
      <w:pPr>
        <w:pStyle w:val="ad"/>
        <w:numPr>
          <w:ilvl w:val="0"/>
          <w:numId w:val="13"/>
        </w:numPr>
      </w:pPr>
      <w:r>
        <w:t>перечень профессиональных компетенций, покрываемых образовательной программой;</w:t>
      </w:r>
    </w:p>
    <w:p w14:paraId="5A2BA4E6" w14:textId="77777777" w:rsidR="004B12DF" w:rsidRPr="004D27A2" w:rsidRDefault="004B12DF" w:rsidP="00D22408">
      <w:pPr>
        <w:pStyle w:val="ad"/>
        <w:numPr>
          <w:ilvl w:val="0"/>
          <w:numId w:val="13"/>
        </w:numPr>
      </w:pPr>
      <w:r>
        <w:t>перечень курсов, предусмотренных образовательной программой.</w:t>
      </w:r>
    </w:p>
    <w:p w14:paraId="5761FDD2" w14:textId="77777777" w:rsidR="004B12DF" w:rsidRPr="00A62AED" w:rsidRDefault="004B12DF" w:rsidP="001D225A">
      <w:r>
        <w:t>Для</w:t>
      </w:r>
      <w:r w:rsidRPr="00A62AED">
        <w:t xml:space="preserve"> </w:t>
      </w:r>
      <w:r>
        <w:t>создания</w:t>
      </w:r>
      <w:r w:rsidRPr="00A62AED">
        <w:t xml:space="preserve"> </w:t>
      </w:r>
      <w:r>
        <w:t>образовательной</w:t>
      </w:r>
      <w:r w:rsidRPr="00A62AED">
        <w:t xml:space="preserve"> </w:t>
      </w:r>
      <w:r>
        <w:t>программы</w:t>
      </w:r>
      <w:r w:rsidRPr="00A62AED">
        <w:t xml:space="preserve"> </w:t>
      </w:r>
      <w:r>
        <w:t>используется</w:t>
      </w:r>
      <w:r w:rsidRPr="00A62AED">
        <w:t xml:space="preserve"> </w:t>
      </w:r>
      <w:r>
        <w:t>операция</w:t>
      </w:r>
      <w:r w:rsidRPr="00A62AED">
        <w:t>:</w:t>
      </w:r>
    </w:p>
    <w:p w14:paraId="65533B33"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edu_prog = CREATE_EDU_PROG(standart),</w:t>
      </w:r>
    </w:p>
    <w:p w14:paraId="45131288" w14:textId="77777777" w:rsidR="004B12DF" w:rsidRDefault="004B12DF" w:rsidP="00B8527B">
      <w:pPr>
        <w:ind w:firstLine="0"/>
      </w:pPr>
      <w:r>
        <w:t xml:space="preserve">где </w:t>
      </w:r>
      <w:r w:rsidRPr="00300A78">
        <w:rPr>
          <w:rFonts w:ascii="Courier New" w:hAnsi="Courier New" w:cs="Courier New"/>
          <w:bCs/>
          <w:szCs w:val="32"/>
          <w:lang w:val="en-US" w:eastAsia="ru-RU"/>
        </w:rPr>
        <w:t>standart</w:t>
      </w:r>
      <w:r w:rsidRPr="00300A78">
        <w:rPr>
          <w:rFonts w:ascii="Courier New" w:hAnsi="Courier New" w:cs="Courier New"/>
          <w:bCs/>
          <w:sz w:val="24"/>
          <w:szCs w:val="32"/>
          <w:lang w:eastAsia="ru-RU"/>
        </w:rPr>
        <w:t xml:space="preserve"> </w:t>
      </w:r>
      <w:r>
        <w:t>– указатель на стандарт, на основе которого разрабатывается образовательная программа. При создании образовательной программы неявно создаются курсоры для просмотра коллекции профессиональных компетенций и коллекции курсов.</w:t>
      </w:r>
    </w:p>
    <w:p w14:paraId="07BAC0AE" w14:textId="77777777" w:rsidR="004B12DF" w:rsidRDefault="004B12DF" w:rsidP="001D225A">
      <w:r>
        <w:t xml:space="preserve">Для получения указателя на стандарт, которые является базовым для образовательной программы </w:t>
      </w:r>
      <w:r w:rsidRPr="001B5E78">
        <w:rPr>
          <w:rFonts w:ascii="Courier New" w:hAnsi="Courier New" w:cs="Courier New"/>
          <w:lang w:val="en-US"/>
        </w:rPr>
        <w:t>edu</w:t>
      </w:r>
      <w:r w:rsidRPr="001B5E78">
        <w:rPr>
          <w:rFonts w:ascii="Courier New" w:hAnsi="Courier New" w:cs="Courier New"/>
        </w:rPr>
        <w:t>_</w:t>
      </w:r>
      <w:r w:rsidRPr="001B5E78">
        <w:rPr>
          <w:rFonts w:ascii="Courier New" w:hAnsi="Courier New" w:cs="Courier New"/>
          <w:lang w:val="en-US"/>
        </w:rPr>
        <w:t>prog</w:t>
      </w:r>
      <w:r>
        <w:t xml:space="preserve"> используется операция:</w:t>
      </w:r>
    </w:p>
    <w:p w14:paraId="227E7B73"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standart = GET_STANDART(edu-prog).</w:t>
      </w:r>
    </w:p>
    <w:p w14:paraId="6952B302" w14:textId="77777777" w:rsidR="004B12DF" w:rsidRPr="006E44BD" w:rsidRDefault="004B12DF" w:rsidP="001D225A">
      <w:r>
        <w:t xml:space="preserve">Операции для работы с профессиональными компетенциями образовательной программы определяются аналогично набору операций для работы с универсальными компетенциями стандарта, у которых вместо суффикса </w:t>
      </w:r>
      <w:r w:rsidRPr="00300A78">
        <w:rPr>
          <w:rFonts w:ascii="Courier New" w:hAnsi="Courier New" w:cs="Courier New"/>
          <w:bCs/>
          <w:szCs w:val="32"/>
          <w:lang w:val="en-US" w:eastAsia="ru-RU"/>
        </w:rPr>
        <w:t>UC</w:t>
      </w:r>
      <w:r>
        <w:t xml:space="preserve"> используется суффикс </w:t>
      </w:r>
      <w:r w:rsidRPr="00300A78">
        <w:rPr>
          <w:rFonts w:ascii="Courier New" w:hAnsi="Courier New" w:cs="Courier New"/>
          <w:bCs/>
          <w:sz w:val="24"/>
          <w:szCs w:val="32"/>
          <w:lang w:val="en-US" w:eastAsia="ru-RU"/>
        </w:rPr>
        <w:t>PC</w:t>
      </w:r>
      <w:r>
        <w:t xml:space="preserve">, а вместо указателя на стандарт </w:t>
      </w:r>
      <w:r w:rsidRPr="00300A78">
        <w:rPr>
          <w:rFonts w:ascii="Courier New" w:hAnsi="Courier New" w:cs="Courier New"/>
          <w:bCs/>
          <w:szCs w:val="32"/>
          <w:lang w:val="en-US" w:eastAsia="ru-RU"/>
        </w:rPr>
        <w:t>standart</w:t>
      </w:r>
      <w:r w:rsidRPr="006E44BD">
        <w:t xml:space="preserve"> – </w:t>
      </w:r>
      <w:r>
        <w:t xml:space="preserve">указатель на образовательную программу </w:t>
      </w:r>
      <w:r w:rsidRPr="00300A78">
        <w:rPr>
          <w:rFonts w:ascii="Courier New" w:hAnsi="Courier New" w:cs="Courier New"/>
          <w:bCs/>
          <w:szCs w:val="32"/>
          <w:lang w:val="en-US" w:eastAsia="ru-RU"/>
        </w:rPr>
        <w:t>edu</w:t>
      </w:r>
      <w:r w:rsidRPr="00300A78">
        <w:rPr>
          <w:rFonts w:ascii="Courier New" w:hAnsi="Courier New" w:cs="Courier New"/>
          <w:bCs/>
          <w:szCs w:val="32"/>
          <w:lang w:eastAsia="ru-RU"/>
        </w:rPr>
        <w:t>_</w:t>
      </w:r>
      <w:r w:rsidRPr="00300A78">
        <w:rPr>
          <w:rFonts w:ascii="Courier New" w:hAnsi="Courier New" w:cs="Courier New"/>
          <w:bCs/>
          <w:szCs w:val="32"/>
          <w:lang w:val="en-US" w:eastAsia="ru-RU"/>
        </w:rPr>
        <w:t>prog</w:t>
      </w:r>
      <w:r w:rsidRPr="006E44BD">
        <w:t>.</w:t>
      </w:r>
    </w:p>
    <w:p w14:paraId="24AA3177" w14:textId="77777777" w:rsidR="004B12DF" w:rsidRPr="002E29D5" w:rsidRDefault="004B12DF" w:rsidP="001D225A">
      <w:pPr>
        <w:rPr>
          <w:bCs/>
          <w:szCs w:val="36"/>
          <w:lang w:eastAsia="ru-RU"/>
        </w:rPr>
      </w:pPr>
      <w:bookmarkStart w:id="26" w:name="_Hlk14942875"/>
      <w:r>
        <w:t>Для работы с курсами образовательной программы используется внутренний курсор, указывающий на текущий курс.</w:t>
      </w:r>
    </w:p>
    <w:bookmarkEnd w:id="26"/>
    <w:p w14:paraId="30385EA0" w14:textId="77777777" w:rsidR="004B12DF" w:rsidRPr="00EE38CA" w:rsidRDefault="004B12DF" w:rsidP="001D225A">
      <w:r w:rsidRPr="00EE38CA">
        <w:t>Перемещение внутреннего курсора на начало списка учебных курсов образовательной программы осуществляется с помощью операции:</w:t>
      </w:r>
    </w:p>
    <w:p w14:paraId="7D92E308" w14:textId="77777777" w:rsidR="004B12DF" w:rsidRPr="001B5E78" w:rsidRDefault="004B12DF" w:rsidP="00B8527B">
      <w:pPr>
        <w:jc w:val="center"/>
        <w:rPr>
          <w:rFonts w:ascii="Courier New" w:hAnsi="Courier New" w:cs="Courier New"/>
        </w:rPr>
      </w:pPr>
      <w:r w:rsidRPr="001B5E78">
        <w:rPr>
          <w:rFonts w:ascii="Courier New" w:hAnsi="Courier New" w:cs="Courier New"/>
        </w:rPr>
        <w:t>RESET_COURSE(edu_prog).</w:t>
      </w:r>
    </w:p>
    <w:p w14:paraId="071CB1FB" w14:textId="77777777" w:rsidR="004B12DF" w:rsidRPr="00C96605" w:rsidRDefault="004B12DF" w:rsidP="001D225A">
      <w:r w:rsidRPr="00C96605">
        <w:t>Перемещение курсора на следующ</w:t>
      </w:r>
      <w:r>
        <w:t>ий курс осуществляется с </w:t>
      </w:r>
      <w:r w:rsidRPr="00C96605">
        <w:t>помощью операции:</w:t>
      </w:r>
    </w:p>
    <w:p w14:paraId="72E49843" w14:textId="77777777" w:rsidR="004B12DF" w:rsidRPr="001B5E78" w:rsidRDefault="004B12DF" w:rsidP="00B8527B">
      <w:pPr>
        <w:jc w:val="center"/>
        <w:rPr>
          <w:rFonts w:ascii="Courier New" w:hAnsi="Courier New" w:cs="Courier New"/>
        </w:rPr>
      </w:pPr>
      <w:r w:rsidRPr="001B5E78">
        <w:rPr>
          <w:rFonts w:ascii="Courier New" w:hAnsi="Courier New" w:cs="Courier New"/>
        </w:rPr>
        <w:t>NEXT_COURSE(edu_prog).</w:t>
      </w:r>
    </w:p>
    <w:p w14:paraId="46B23761" w14:textId="77777777" w:rsidR="004B12DF" w:rsidRDefault="004B12DF" w:rsidP="001D225A">
      <w:r>
        <w:t>Перемещение курсора на предыдущий курс осуществляется с помощью операции:</w:t>
      </w:r>
    </w:p>
    <w:p w14:paraId="3E035396" w14:textId="77777777" w:rsidR="004B12DF" w:rsidRPr="001B5E78" w:rsidRDefault="004B12DF" w:rsidP="00B8527B">
      <w:pPr>
        <w:jc w:val="center"/>
        <w:rPr>
          <w:rFonts w:ascii="Courier New" w:hAnsi="Courier New" w:cs="Courier New"/>
        </w:rPr>
      </w:pPr>
      <w:r w:rsidRPr="001B5E78">
        <w:rPr>
          <w:rFonts w:ascii="Courier New" w:hAnsi="Courier New" w:cs="Courier New"/>
        </w:rPr>
        <w:t>PRIOR_COURSE(edu_prog).</w:t>
      </w:r>
    </w:p>
    <w:p w14:paraId="20AA890C" w14:textId="77777777" w:rsidR="004B12DF" w:rsidRPr="00C96605" w:rsidRDefault="004B12DF" w:rsidP="00B10F8C">
      <w:pPr>
        <w:keepNext/>
      </w:pPr>
      <w:r w:rsidRPr="00C96605">
        <w:t xml:space="preserve">Удаление </w:t>
      </w:r>
      <w:r>
        <w:t>текущего курса из образовательной программы выполняется с </w:t>
      </w:r>
      <w:r w:rsidRPr="00C96605">
        <w:t>помощью операции:</w:t>
      </w:r>
    </w:p>
    <w:p w14:paraId="495845E2" w14:textId="77777777" w:rsidR="004B12DF" w:rsidRPr="001B5E78" w:rsidRDefault="004B12DF" w:rsidP="00B8527B">
      <w:pPr>
        <w:jc w:val="center"/>
        <w:rPr>
          <w:rFonts w:ascii="Courier New" w:hAnsi="Courier New" w:cs="Courier New"/>
        </w:rPr>
      </w:pPr>
      <w:r w:rsidRPr="001B5E78">
        <w:rPr>
          <w:rFonts w:ascii="Courier New" w:hAnsi="Courier New" w:cs="Courier New"/>
        </w:rPr>
        <w:t>DELETE_COURSE(edu_prog).</w:t>
      </w:r>
    </w:p>
    <w:p w14:paraId="5A7DD59A" w14:textId="77777777" w:rsidR="004B12DF" w:rsidRPr="00C96605" w:rsidRDefault="004B12DF" w:rsidP="001D225A">
      <w:r w:rsidRPr="00C96605">
        <w:t xml:space="preserve">Для добавления </w:t>
      </w:r>
      <w:r>
        <w:t xml:space="preserve">в образовательную программу </w:t>
      </w:r>
      <w:r w:rsidRPr="00C96605">
        <w:t>ново</w:t>
      </w:r>
      <w:r>
        <w:t>го</w:t>
      </w:r>
      <w:r w:rsidRPr="00C96605">
        <w:t xml:space="preserve"> </w:t>
      </w:r>
      <w:r>
        <w:t xml:space="preserve">(пустого) курса </w:t>
      </w:r>
      <w:r w:rsidRPr="00C96605">
        <w:t>используется операция:</w:t>
      </w:r>
    </w:p>
    <w:p w14:paraId="2878615E" w14:textId="77777777" w:rsidR="004B12DF" w:rsidRPr="001B5E78" w:rsidRDefault="004B12DF" w:rsidP="00B8527B">
      <w:pPr>
        <w:jc w:val="center"/>
        <w:rPr>
          <w:rFonts w:ascii="Courier New" w:hAnsi="Courier New" w:cs="Courier New"/>
        </w:rPr>
      </w:pPr>
      <w:r w:rsidRPr="001B5E78">
        <w:rPr>
          <w:rFonts w:ascii="Courier New" w:hAnsi="Courier New" w:cs="Courier New"/>
        </w:rPr>
        <w:t>INSERT_COURSE(edu_prog).</w:t>
      </w:r>
    </w:p>
    <w:p w14:paraId="2D3C269F" w14:textId="77777777" w:rsidR="004B12DF" w:rsidRDefault="004B12DF" w:rsidP="001012BA">
      <w:pPr>
        <w:keepNext/>
      </w:pPr>
      <w:r>
        <w:lastRenderedPageBreak/>
        <w:t xml:space="preserve">Получение указателя на текущий </w:t>
      </w:r>
      <w:r w:rsidRPr="0073035A">
        <w:t>курс осуществляется с помощью операции</w:t>
      </w:r>
      <w:r>
        <w:t>:</w:t>
      </w:r>
    </w:p>
    <w:p w14:paraId="77A26292"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course = FETCH_COURSE(edu_prog).</w:t>
      </w:r>
    </w:p>
    <w:p w14:paraId="2BAC7FD0" w14:textId="77777777" w:rsidR="004B12DF" w:rsidRDefault="004B12DF" w:rsidP="001D225A">
      <w:r>
        <w:t xml:space="preserve">Доступ к атрибуту текущего курса осуществляется с помощью операции </w:t>
      </w:r>
      <w:r w:rsidRPr="00300A78">
        <w:rPr>
          <w:rFonts w:ascii="Courier New" w:hAnsi="Courier New" w:cs="Courier New"/>
          <w:bCs/>
          <w:szCs w:val="32"/>
          <w:lang w:eastAsia="ru-RU"/>
        </w:rPr>
        <w:t>COURSE_</w:t>
      </w:r>
      <w:r w:rsidRPr="00300A78">
        <w:rPr>
          <w:rFonts w:ascii="Courier New" w:hAnsi="Courier New" w:cs="Courier New"/>
          <w:bCs/>
          <w:szCs w:val="32"/>
          <w:lang w:val="en-US" w:eastAsia="ru-RU"/>
        </w:rPr>
        <w:t>GET</w:t>
      </w:r>
      <w:r w:rsidRPr="00300A78">
        <w:rPr>
          <w:rFonts w:ascii="Courier New" w:hAnsi="Courier New" w:cs="Courier New"/>
          <w:bCs/>
          <w:szCs w:val="32"/>
          <w:lang w:eastAsia="ru-RU"/>
        </w:rPr>
        <w:t>_&lt;</w:t>
      </w:r>
      <w:r w:rsidRPr="00300A78">
        <w:rPr>
          <w:rFonts w:ascii="Courier New" w:hAnsi="Courier New" w:cs="Courier New"/>
          <w:bCs/>
          <w:szCs w:val="32"/>
          <w:lang w:val="en-US" w:eastAsia="ru-RU"/>
        </w:rPr>
        <w:t>atr</w:t>
      </w:r>
      <w:r w:rsidRPr="00300A78">
        <w:rPr>
          <w:rFonts w:ascii="Courier New" w:hAnsi="Courier New" w:cs="Courier New"/>
          <w:bCs/>
          <w:szCs w:val="32"/>
          <w:lang w:eastAsia="ru-RU"/>
        </w:rPr>
        <w:t>&gt;(</w:t>
      </w:r>
      <w:r w:rsidRPr="00300A78">
        <w:rPr>
          <w:rFonts w:ascii="Courier New" w:hAnsi="Courier New" w:cs="Courier New"/>
          <w:bCs/>
          <w:szCs w:val="32"/>
          <w:lang w:val="en-US" w:eastAsia="ru-RU"/>
        </w:rPr>
        <w:t>course</w:t>
      </w:r>
      <w:r w:rsidRPr="00300A78">
        <w:rPr>
          <w:rFonts w:ascii="Courier New" w:hAnsi="Courier New" w:cs="Courier New"/>
          <w:bCs/>
          <w:szCs w:val="32"/>
          <w:lang w:eastAsia="ru-RU"/>
        </w:rPr>
        <w:t>)</w:t>
      </w:r>
      <w:r>
        <w:t xml:space="preserve">, где в качестве </w:t>
      </w:r>
      <w:r w:rsidRPr="001B5E78">
        <w:rPr>
          <w:rFonts w:ascii="Courier New" w:hAnsi="Courier New" w:cs="Courier New"/>
          <w:bCs/>
          <w:szCs w:val="32"/>
          <w:lang w:eastAsia="ru-RU"/>
        </w:rPr>
        <w:t>&lt;</w:t>
      </w:r>
      <w:r w:rsidRPr="001B5E78">
        <w:rPr>
          <w:rFonts w:ascii="Courier New" w:hAnsi="Courier New" w:cs="Courier New"/>
          <w:bCs/>
          <w:szCs w:val="32"/>
          <w:lang w:val="en-US" w:eastAsia="ru-RU"/>
        </w:rPr>
        <w:t>atr</w:t>
      </w:r>
      <w:r w:rsidRPr="001B5E78">
        <w:rPr>
          <w:rFonts w:ascii="Courier New" w:hAnsi="Courier New" w:cs="Courier New"/>
          <w:bCs/>
          <w:szCs w:val="32"/>
          <w:lang w:eastAsia="ru-RU"/>
        </w:rPr>
        <w:t>&gt;</w:t>
      </w:r>
      <w:r w:rsidRPr="001B5E78">
        <w:rPr>
          <w:sz w:val="20"/>
        </w:rPr>
        <w:t xml:space="preserve"> </w:t>
      </w:r>
      <w:r>
        <w:t xml:space="preserve">указывается одно из следующих постфиксов: </w:t>
      </w:r>
      <w:r w:rsidRPr="00300A78">
        <w:rPr>
          <w:rFonts w:ascii="Courier New" w:hAnsi="Courier New" w:cs="Courier New"/>
          <w:bCs/>
          <w:szCs w:val="32"/>
          <w:lang w:val="en-US" w:eastAsia="ru-RU"/>
        </w:rPr>
        <w:t>TITLE</w:t>
      </w:r>
      <w:r w:rsidRPr="0037169C">
        <w:t xml:space="preserve"> – </w:t>
      </w:r>
      <w:r w:rsidRPr="00735DEA">
        <w:t>название</w:t>
      </w:r>
      <w:r w:rsidRPr="00A62AED">
        <w:t xml:space="preserve"> </w:t>
      </w:r>
      <w:r w:rsidRPr="00735DEA">
        <w:t>дис</w:t>
      </w:r>
      <w:r>
        <w:t>циплины</w:t>
      </w:r>
      <w:r w:rsidRPr="0037169C">
        <w:t xml:space="preserve">; </w:t>
      </w:r>
      <w:r w:rsidRPr="00300A78">
        <w:rPr>
          <w:rFonts w:ascii="Courier New" w:hAnsi="Courier New" w:cs="Courier New"/>
          <w:bCs/>
          <w:szCs w:val="32"/>
          <w:lang w:val="en-US" w:eastAsia="ru-RU"/>
        </w:rPr>
        <w:t>LECTURE</w:t>
      </w:r>
      <w:r w:rsidRPr="00DC654B">
        <w:rPr>
          <w:bCs/>
          <w:szCs w:val="36"/>
          <w:lang w:eastAsia="ru-RU"/>
        </w:rPr>
        <w:t xml:space="preserve"> – </w:t>
      </w:r>
      <w:r w:rsidRPr="008E7757">
        <w:t>трудоемкость лекций</w:t>
      </w:r>
      <w:r w:rsidRPr="002E29D5">
        <w:rPr>
          <w:bCs/>
          <w:szCs w:val="36"/>
          <w:lang w:eastAsia="ru-RU"/>
        </w:rPr>
        <w:t xml:space="preserve">; </w:t>
      </w:r>
      <w:r w:rsidRPr="00300A78">
        <w:rPr>
          <w:rFonts w:ascii="Courier New" w:hAnsi="Courier New" w:cs="Courier New"/>
          <w:bCs/>
          <w:szCs w:val="32"/>
          <w:lang w:val="en-US" w:eastAsia="ru-RU"/>
        </w:rPr>
        <w:t>LABORATORY</w:t>
      </w:r>
      <w:r w:rsidRPr="00300A78">
        <w:rPr>
          <w:rFonts w:ascii="Courier New" w:hAnsi="Courier New" w:cs="Courier New"/>
          <w:bCs/>
          <w:sz w:val="24"/>
          <w:szCs w:val="32"/>
          <w:lang w:eastAsia="ru-RU"/>
        </w:rPr>
        <w:t xml:space="preserve"> – </w:t>
      </w:r>
      <w:r w:rsidRPr="008E7757">
        <w:t xml:space="preserve">трудоемкость </w:t>
      </w:r>
      <w:r>
        <w:t>лабораторных (практических) занятий</w:t>
      </w:r>
      <w:r w:rsidRPr="002E29D5">
        <w:t xml:space="preserve">; </w:t>
      </w:r>
      <w:r w:rsidRPr="00300A78">
        <w:rPr>
          <w:rFonts w:ascii="Courier New" w:hAnsi="Courier New" w:cs="Courier New"/>
          <w:bCs/>
          <w:szCs w:val="32"/>
          <w:lang w:val="en-US" w:eastAsia="ru-RU"/>
        </w:rPr>
        <w:t>OUTWORK</w:t>
      </w:r>
      <w:r w:rsidRPr="00300A78">
        <w:rPr>
          <w:rFonts w:ascii="Courier New" w:hAnsi="Courier New" w:cs="Courier New"/>
          <w:bCs/>
          <w:sz w:val="24"/>
          <w:szCs w:val="32"/>
          <w:lang w:eastAsia="ru-RU"/>
        </w:rPr>
        <w:t xml:space="preserve"> </w:t>
      </w:r>
      <w:r w:rsidRPr="00A62AED">
        <w:t xml:space="preserve">– </w:t>
      </w:r>
      <w:r w:rsidRPr="008E7757">
        <w:t>трудоемкость самостоятельной работы студента</w:t>
      </w:r>
      <w:r w:rsidRPr="002E29D5">
        <w:t>.</w:t>
      </w:r>
    </w:p>
    <w:p w14:paraId="13B0234F" w14:textId="56E1DB07" w:rsidR="004B12DF" w:rsidRPr="001B5E78" w:rsidRDefault="004B12DF" w:rsidP="001D225A">
      <w:pPr>
        <w:rPr>
          <w:rFonts w:ascii="Courier New" w:hAnsi="Courier New" w:cs="Courier New"/>
        </w:rPr>
      </w:pPr>
      <w:r>
        <w:rPr>
          <w:szCs w:val="36"/>
        </w:rPr>
        <w:t xml:space="preserve">Изменение значения атрибута текущего </w:t>
      </w:r>
      <w:r>
        <w:t xml:space="preserve">курса осуществляется с помощью операции </w:t>
      </w:r>
      <w:r w:rsidRPr="001B5E78">
        <w:rPr>
          <w:rFonts w:ascii="Courier New" w:hAnsi="Courier New" w:cs="Courier New"/>
          <w:lang w:val="en-US"/>
        </w:rPr>
        <w:t>COURSE</w:t>
      </w:r>
      <w:r w:rsidRPr="001B5E78">
        <w:rPr>
          <w:rFonts w:ascii="Courier New" w:hAnsi="Courier New" w:cs="Courier New"/>
        </w:rPr>
        <w:t>_</w:t>
      </w:r>
      <w:r w:rsidRPr="001B5E78">
        <w:rPr>
          <w:rFonts w:ascii="Courier New" w:hAnsi="Courier New" w:cs="Courier New"/>
          <w:lang w:val="en-US"/>
        </w:rPr>
        <w:t>SET</w:t>
      </w:r>
      <w:r w:rsidRPr="001B5E78">
        <w:rPr>
          <w:rFonts w:ascii="Courier New" w:hAnsi="Courier New" w:cs="Courier New"/>
        </w:rPr>
        <w:t>_&lt;</w:t>
      </w:r>
      <w:r w:rsidRPr="001B5E78">
        <w:rPr>
          <w:rFonts w:ascii="Courier New" w:hAnsi="Courier New" w:cs="Courier New"/>
          <w:lang w:val="en-US"/>
        </w:rPr>
        <w:t>atr</w:t>
      </w:r>
      <w:r w:rsidRPr="001B5E78">
        <w:rPr>
          <w:rFonts w:ascii="Courier New" w:hAnsi="Courier New" w:cs="Courier New"/>
        </w:rPr>
        <w:t>&gt;(</w:t>
      </w:r>
      <w:r w:rsidRPr="001B5E78">
        <w:rPr>
          <w:rFonts w:ascii="Courier New" w:hAnsi="Courier New" w:cs="Courier New"/>
          <w:lang w:val="en-US"/>
        </w:rPr>
        <w:t>course</w:t>
      </w:r>
      <w:r w:rsidRPr="001B5E78">
        <w:rPr>
          <w:rFonts w:ascii="Courier New" w:hAnsi="Courier New" w:cs="Courier New"/>
        </w:rPr>
        <w:t xml:space="preserve">, </w:t>
      </w:r>
      <w:r w:rsidRPr="001B5E78">
        <w:rPr>
          <w:rFonts w:ascii="Courier New" w:hAnsi="Courier New" w:cs="Courier New"/>
          <w:lang w:val="en-US"/>
        </w:rPr>
        <w:t>value</w:t>
      </w:r>
      <w:r w:rsidRPr="001B5E78">
        <w:rPr>
          <w:rFonts w:ascii="Courier New" w:hAnsi="Courier New" w:cs="Courier New"/>
        </w:rPr>
        <w:t>).</w:t>
      </w:r>
    </w:p>
    <w:p w14:paraId="5D77BDEE" w14:textId="77777777" w:rsidR="004B12DF" w:rsidRDefault="004B12DF" w:rsidP="00D22408">
      <w:pPr>
        <w:pStyle w:val="20"/>
        <w:numPr>
          <w:ilvl w:val="1"/>
          <w:numId w:val="9"/>
        </w:numPr>
      </w:pPr>
      <w:bookmarkStart w:id="27" w:name="_Toc18791178"/>
      <w:r>
        <w:t>Операции над курсами и граф-планами</w:t>
      </w:r>
      <w:bookmarkEnd w:id="27"/>
    </w:p>
    <w:p w14:paraId="55BE4C18" w14:textId="77777777" w:rsidR="004B12DF" w:rsidRDefault="004B12DF" w:rsidP="001D225A">
      <w:r>
        <w:t>При создании нового курса</w:t>
      </w:r>
      <w:r w:rsidRPr="006E44BD">
        <w:t xml:space="preserve"> </w:t>
      </w:r>
      <w:r>
        <w:t xml:space="preserve">автоматически создаются пустая </w:t>
      </w:r>
      <w:r w:rsidRPr="00E21FB2">
        <w:rPr>
          <w:i/>
          <w:iCs/>
        </w:rPr>
        <w:t xml:space="preserve">энциклопедия </w:t>
      </w:r>
      <w:r>
        <w:rPr>
          <w:i/>
          <w:iCs/>
        </w:rPr>
        <w:t>курса</w:t>
      </w:r>
      <w:r>
        <w:t xml:space="preserve"> и граф-план, состоящий из одной вершины (корня).</w:t>
      </w:r>
    </w:p>
    <w:p w14:paraId="007A1F7F" w14:textId="77777777" w:rsidR="004B12DF" w:rsidRPr="00187C12" w:rsidRDefault="004B12DF" w:rsidP="001D225A">
      <w:r w:rsidRPr="00187C12">
        <w:t>Доступ к энциклопедии курса осуществляется с помощью операции:</w:t>
      </w:r>
    </w:p>
    <w:p w14:paraId="6816F864" w14:textId="77777777" w:rsidR="004B12DF" w:rsidRPr="001B5E78" w:rsidRDefault="004B12DF" w:rsidP="00B8527B">
      <w:pPr>
        <w:jc w:val="center"/>
        <w:rPr>
          <w:rFonts w:ascii="Courier New" w:hAnsi="Courier New" w:cs="Courier New"/>
        </w:rPr>
      </w:pPr>
      <w:r w:rsidRPr="001B5E78">
        <w:rPr>
          <w:rFonts w:ascii="Courier New" w:hAnsi="Courier New" w:cs="Courier New"/>
        </w:rPr>
        <w:t>encyclopedia = GET_ENCYCLOPEDIA(course),</w:t>
      </w:r>
    </w:p>
    <w:p w14:paraId="54440971" w14:textId="77777777" w:rsidR="004B12DF" w:rsidRPr="00187C12" w:rsidRDefault="004B12DF" w:rsidP="00B8527B">
      <w:pPr>
        <w:ind w:firstLine="0"/>
      </w:pPr>
      <w:r w:rsidRPr="00187C12">
        <w:t xml:space="preserve">где </w:t>
      </w:r>
      <w:r w:rsidRPr="00300A78">
        <w:rPr>
          <w:rFonts w:ascii="Courier New" w:hAnsi="Courier New" w:cs="Courier New"/>
          <w:bCs/>
          <w:szCs w:val="32"/>
          <w:lang w:val="en-US"/>
        </w:rPr>
        <w:t>course</w:t>
      </w:r>
      <w:r w:rsidRPr="00187C12">
        <w:t xml:space="preserve"> – курс соответствующей образовательной программы.</w:t>
      </w:r>
    </w:p>
    <w:p w14:paraId="512B15AE" w14:textId="77777777" w:rsidR="004B12DF" w:rsidRDefault="004B12DF" w:rsidP="001D225A">
      <w:r>
        <w:t>Доступ к корневой вершине граф-плана курса осуществляется с помощью операции:</w:t>
      </w:r>
    </w:p>
    <w:p w14:paraId="7CEBA80C"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graph_plan_root = GRAPH_PLAN(course),</w:t>
      </w:r>
    </w:p>
    <w:p w14:paraId="779ACD84" w14:textId="77777777" w:rsidR="004B12DF" w:rsidRPr="00C96605" w:rsidRDefault="004B12DF" w:rsidP="00B8527B">
      <w:pPr>
        <w:ind w:firstLine="0"/>
      </w:pPr>
      <w:r>
        <w:t>где</w:t>
      </w:r>
      <w:r w:rsidRPr="00F23198">
        <w:t xml:space="preserve"> </w:t>
      </w:r>
      <w:r w:rsidRPr="00300A78">
        <w:rPr>
          <w:rFonts w:ascii="Courier New" w:hAnsi="Courier New" w:cs="Courier New"/>
          <w:bCs/>
          <w:szCs w:val="32"/>
          <w:lang w:val="en-US"/>
        </w:rPr>
        <w:t>course</w:t>
      </w:r>
      <w:r w:rsidRPr="00161423">
        <w:t xml:space="preserve"> –</w:t>
      </w:r>
      <w:r>
        <w:t xml:space="preserve"> курс соответствующей образовательной программы. С каждой вершиной граф-плана ассоциируется коллекция дочерних вершин (возможно пустая), указатель на модуль из энциклопедии курса (возможно пустой) и коллекции номеров универсальных, общепрофессиональных и профессиональных компетенций. Для работы с дочерними вершинами для каждого узла граф-плана создается внутренний курсор, указывающий на текущую дочернюю вершину. </w:t>
      </w:r>
      <w:r w:rsidRPr="00C96605">
        <w:t>Получение указателя</w:t>
      </w:r>
      <w:r w:rsidRPr="00C85118">
        <w:t xml:space="preserve"> на</w:t>
      </w:r>
      <w:r w:rsidRPr="00C96605">
        <w:t xml:space="preserve"> </w:t>
      </w:r>
      <w:r>
        <w:t xml:space="preserve">текущую дочернюю вершину узла </w:t>
      </w:r>
      <w:r w:rsidRPr="00300A78">
        <w:rPr>
          <w:rFonts w:ascii="Courier New" w:hAnsi="Courier New" w:cs="Courier New"/>
          <w:bCs/>
          <w:szCs w:val="32"/>
          <w:lang w:val="en-US"/>
        </w:rPr>
        <w:t>node</w:t>
      </w:r>
      <w:r w:rsidRPr="00C96605">
        <w:t xml:space="preserve"> осуществляется с помощью операции:</w:t>
      </w:r>
    </w:p>
    <w:p w14:paraId="08CB3638" w14:textId="77777777" w:rsidR="004B12DF" w:rsidRPr="001B5E78" w:rsidRDefault="004B12DF" w:rsidP="00B8527B">
      <w:pPr>
        <w:jc w:val="center"/>
        <w:rPr>
          <w:rFonts w:ascii="Courier New" w:hAnsi="Courier New" w:cs="Courier New"/>
        </w:rPr>
      </w:pPr>
      <w:r w:rsidRPr="001B5E78">
        <w:rPr>
          <w:rFonts w:ascii="Courier New" w:hAnsi="Courier New" w:cs="Courier New"/>
        </w:rPr>
        <w:t>child = FETCH_CHILD(node).</w:t>
      </w:r>
    </w:p>
    <w:p w14:paraId="76EBC028" w14:textId="77777777" w:rsidR="004B12DF" w:rsidRPr="00C96605" w:rsidRDefault="004B12DF" w:rsidP="001D225A">
      <w:r>
        <w:t xml:space="preserve">Перемещение внутреннего курсора на первую дочернюю вершину узла </w:t>
      </w:r>
      <w:r w:rsidRPr="00300A78">
        <w:rPr>
          <w:rFonts w:ascii="Courier New" w:hAnsi="Courier New" w:cs="Courier New"/>
          <w:bCs/>
          <w:sz w:val="24"/>
          <w:szCs w:val="32"/>
          <w:lang w:val="en-US"/>
        </w:rPr>
        <w:t>node</w:t>
      </w:r>
      <w:r w:rsidRPr="00C96605">
        <w:t xml:space="preserve"> </w:t>
      </w:r>
      <w:r>
        <w:t>осуществляется с помощью операции</w:t>
      </w:r>
      <w:r w:rsidRPr="00C96605">
        <w:t>:</w:t>
      </w:r>
    </w:p>
    <w:p w14:paraId="4D37B91D" w14:textId="77777777" w:rsidR="004B12DF" w:rsidRPr="001B5E78" w:rsidRDefault="004B12DF" w:rsidP="00B8527B">
      <w:pPr>
        <w:jc w:val="center"/>
        <w:rPr>
          <w:rFonts w:ascii="Courier New" w:hAnsi="Courier New" w:cs="Courier New"/>
        </w:rPr>
      </w:pPr>
      <w:r w:rsidRPr="001B5E78">
        <w:rPr>
          <w:rFonts w:ascii="Courier New" w:hAnsi="Courier New" w:cs="Courier New"/>
        </w:rPr>
        <w:t>RESET_CHILD(node).</w:t>
      </w:r>
    </w:p>
    <w:p w14:paraId="6DC56DAA" w14:textId="77777777" w:rsidR="004B12DF" w:rsidRPr="00C96605" w:rsidRDefault="004B12DF" w:rsidP="001D225A">
      <w:r w:rsidRPr="00C96605">
        <w:t xml:space="preserve">Перемещение </w:t>
      </w:r>
      <w:r>
        <w:t xml:space="preserve">внутреннего </w:t>
      </w:r>
      <w:r w:rsidRPr="00C96605">
        <w:t>курсора на следующ</w:t>
      </w:r>
      <w:r>
        <w:t xml:space="preserve">ую </w:t>
      </w:r>
      <w:r w:rsidRPr="00FF7BD0">
        <w:t>дочернюю вершину</w:t>
      </w:r>
      <w:r>
        <w:t xml:space="preserve"> узла </w:t>
      </w:r>
      <w:r w:rsidRPr="00300A78">
        <w:rPr>
          <w:rFonts w:ascii="Courier New" w:hAnsi="Courier New" w:cs="Courier New"/>
          <w:bCs/>
          <w:sz w:val="24"/>
          <w:szCs w:val="32"/>
          <w:lang w:val="en-US"/>
        </w:rPr>
        <w:t>node</w:t>
      </w:r>
      <w:r w:rsidRPr="00C96605">
        <w:t xml:space="preserve"> осуществляется с помощью операции:</w:t>
      </w:r>
    </w:p>
    <w:p w14:paraId="4A0D14AF" w14:textId="77777777" w:rsidR="004B12DF" w:rsidRPr="001B5E78" w:rsidRDefault="004B12DF" w:rsidP="00B8527B">
      <w:pPr>
        <w:jc w:val="center"/>
        <w:rPr>
          <w:rFonts w:ascii="Courier New" w:hAnsi="Courier New" w:cs="Courier New"/>
        </w:rPr>
      </w:pPr>
      <w:r w:rsidRPr="001B5E78">
        <w:rPr>
          <w:rFonts w:ascii="Courier New" w:hAnsi="Courier New" w:cs="Courier New"/>
        </w:rPr>
        <w:t>NEXT_CHILD(node).</w:t>
      </w:r>
    </w:p>
    <w:p w14:paraId="72DF5636" w14:textId="77777777" w:rsidR="004B12DF" w:rsidRPr="00C96605" w:rsidRDefault="004B12DF" w:rsidP="001D225A">
      <w:r w:rsidRPr="00C96605">
        <w:t xml:space="preserve">Перемещение курсора на </w:t>
      </w:r>
      <w:r>
        <w:t xml:space="preserve">предыдущую </w:t>
      </w:r>
      <w:r w:rsidRPr="00FF7BD0">
        <w:t>дочернюю вершину</w:t>
      </w:r>
      <w:r>
        <w:t xml:space="preserve"> узла </w:t>
      </w:r>
      <w:r w:rsidRPr="00C96605">
        <w:t>осуществляется с помощью операции:</w:t>
      </w:r>
    </w:p>
    <w:p w14:paraId="7CFB513F" w14:textId="77777777" w:rsidR="004B12DF" w:rsidRPr="001B5E78" w:rsidRDefault="004B12DF" w:rsidP="00B8527B">
      <w:pPr>
        <w:jc w:val="center"/>
        <w:rPr>
          <w:rFonts w:ascii="Courier New" w:hAnsi="Courier New" w:cs="Courier New"/>
        </w:rPr>
      </w:pPr>
      <w:r w:rsidRPr="001B5E78">
        <w:rPr>
          <w:rFonts w:ascii="Courier New" w:hAnsi="Courier New" w:cs="Courier New"/>
        </w:rPr>
        <w:t>PRIOR_CHILD(node).</w:t>
      </w:r>
    </w:p>
    <w:p w14:paraId="5068D300" w14:textId="77777777" w:rsidR="004B12DF" w:rsidRPr="00C96605" w:rsidRDefault="004B12DF" w:rsidP="001D225A">
      <w:r w:rsidRPr="00C96605">
        <w:t>Для добавления ново</w:t>
      </w:r>
      <w:r>
        <w:t>й дочерней вершины</w:t>
      </w:r>
      <w:r w:rsidRPr="00FF7BD0">
        <w:t xml:space="preserve"> узла</w:t>
      </w:r>
      <w:r>
        <w:t xml:space="preserve"> </w:t>
      </w:r>
      <w:r w:rsidRPr="00300A78">
        <w:rPr>
          <w:rFonts w:ascii="Courier New" w:hAnsi="Courier New" w:cs="Courier New"/>
          <w:bCs/>
          <w:sz w:val="24"/>
          <w:szCs w:val="32"/>
          <w:lang w:eastAsia="ru-RU"/>
        </w:rPr>
        <w:t>node</w:t>
      </w:r>
      <w:r w:rsidRPr="00E65D6F">
        <w:t xml:space="preserve"> </w:t>
      </w:r>
      <w:r w:rsidRPr="00C96605">
        <w:t>используется операция:</w:t>
      </w:r>
    </w:p>
    <w:p w14:paraId="60737D3E" w14:textId="77777777" w:rsidR="004B12DF" w:rsidRPr="001B5E78" w:rsidRDefault="004B12DF" w:rsidP="00B8527B">
      <w:pPr>
        <w:jc w:val="center"/>
        <w:rPr>
          <w:rFonts w:ascii="Courier New" w:hAnsi="Courier New" w:cs="Courier New"/>
        </w:rPr>
      </w:pPr>
      <w:r w:rsidRPr="001B5E78">
        <w:rPr>
          <w:rFonts w:ascii="Courier New" w:hAnsi="Courier New" w:cs="Courier New"/>
        </w:rPr>
        <w:t>INSERT_CHILD(node).</w:t>
      </w:r>
    </w:p>
    <w:p w14:paraId="49988FFC" w14:textId="77777777" w:rsidR="004B12DF" w:rsidRPr="00C96605" w:rsidRDefault="004B12DF" w:rsidP="001D225A">
      <w:r w:rsidRPr="00C96605">
        <w:t xml:space="preserve">Удаление </w:t>
      </w:r>
      <w:r w:rsidRPr="00FF7BD0">
        <w:t xml:space="preserve">дочерней </w:t>
      </w:r>
      <w:r>
        <w:t>вершины узла</w:t>
      </w:r>
      <w:r w:rsidRPr="00527A7C">
        <w:t>, на котор</w:t>
      </w:r>
      <w:r>
        <w:t>ую</w:t>
      </w:r>
      <w:r w:rsidRPr="00527A7C">
        <w:t xml:space="preserve"> указывает курсор,</w:t>
      </w:r>
      <w:r w:rsidRPr="00C96605">
        <w:t xml:space="preserve"> выполняется с помощью операции:</w:t>
      </w:r>
    </w:p>
    <w:p w14:paraId="7CD895ED" w14:textId="77777777" w:rsidR="004B12DF" w:rsidRPr="001B5E78" w:rsidRDefault="004B12DF" w:rsidP="00B8527B">
      <w:pPr>
        <w:jc w:val="center"/>
        <w:rPr>
          <w:rFonts w:ascii="Courier New" w:hAnsi="Courier New" w:cs="Courier New"/>
        </w:rPr>
      </w:pPr>
      <w:r w:rsidRPr="001B5E78">
        <w:rPr>
          <w:rFonts w:ascii="Courier New" w:hAnsi="Courier New" w:cs="Courier New"/>
        </w:rPr>
        <w:t>DELETE_CHILD(node).</w:t>
      </w:r>
    </w:p>
    <w:p w14:paraId="1BFCAE12" w14:textId="77777777" w:rsidR="004B12DF" w:rsidRDefault="004B12DF" w:rsidP="001D225A">
      <w:r>
        <w:t xml:space="preserve">После удаления внутренний курсор устанавливается </w:t>
      </w:r>
      <w:r w:rsidRPr="00527A7C">
        <w:t xml:space="preserve">на </w:t>
      </w:r>
      <w:r>
        <w:t>дочернюю вершину</w:t>
      </w:r>
      <w:r w:rsidRPr="00527A7C">
        <w:t>, следующ</w:t>
      </w:r>
      <w:r>
        <w:t>ую</w:t>
      </w:r>
      <w:r w:rsidRPr="00527A7C">
        <w:t xml:space="preserve"> за удаленн</w:t>
      </w:r>
      <w:r>
        <w:t>ой</w:t>
      </w:r>
      <w:r w:rsidRPr="00527A7C">
        <w:t>.</w:t>
      </w:r>
      <w:r>
        <w:t xml:space="preserve"> Отметим, что при удалении узла граф-плана удаляется все поддерево, рекурсивно ассоциированное с удаляемым узлом.</w:t>
      </w:r>
    </w:p>
    <w:p w14:paraId="47AE9D83" w14:textId="77777777" w:rsidR="004B12DF" w:rsidRDefault="004B12DF" w:rsidP="001D225A">
      <w:r>
        <w:t>Связывание узла</w:t>
      </w:r>
      <w:r w:rsidRPr="005065B3">
        <w:t xml:space="preserve"> граф-плана </w:t>
      </w:r>
      <w:r w:rsidRPr="00300A78">
        <w:rPr>
          <w:rFonts w:ascii="Courier New" w:hAnsi="Courier New" w:cs="Courier New"/>
          <w:bCs/>
          <w:szCs w:val="32"/>
          <w:lang w:val="en-US" w:eastAsia="ru-RU"/>
        </w:rPr>
        <w:t>node</w:t>
      </w:r>
      <w:r w:rsidRPr="005065B3">
        <w:t xml:space="preserve"> </w:t>
      </w:r>
      <w:r>
        <w:t xml:space="preserve">с </w:t>
      </w:r>
      <w:r w:rsidRPr="005065B3">
        <w:t>модул</w:t>
      </w:r>
      <w:r>
        <w:t>ем</w:t>
      </w:r>
      <w:r w:rsidRPr="005065B3">
        <w:t xml:space="preserve"> </w:t>
      </w:r>
      <w:r w:rsidRPr="00300A78">
        <w:rPr>
          <w:rFonts w:ascii="Courier New" w:hAnsi="Courier New" w:cs="Courier New"/>
          <w:bCs/>
          <w:szCs w:val="32"/>
          <w:lang w:val="en-US" w:eastAsia="ru-RU"/>
        </w:rPr>
        <w:t>module</w:t>
      </w:r>
      <w:r>
        <w:t xml:space="preserve"> осуществляется следующим образом:</w:t>
      </w:r>
    </w:p>
    <w:p w14:paraId="10DD948B" w14:textId="77777777" w:rsidR="004B12DF" w:rsidRPr="001B5E78" w:rsidRDefault="004B12DF" w:rsidP="00B8527B">
      <w:pPr>
        <w:jc w:val="center"/>
        <w:rPr>
          <w:rFonts w:ascii="Courier New" w:hAnsi="Courier New" w:cs="Courier New"/>
        </w:rPr>
      </w:pPr>
      <w:r w:rsidRPr="001B5E78">
        <w:rPr>
          <w:rFonts w:ascii="Courier New" w:hAnsi="Courier New" w:cs="Courier New"/>
        </w:rPr>
        <w:t>SET_LINK(node, module).</w:t>
      </w:r>
    </w:p>
    <w:p w14:paraId="1F9845D4" w14:textId="77777777" w:rsidR="004B12DF" w:rsidRPr="0077777C" w:rsidRDefault="004B12DF" w:rsidP="001D225A">
      <w:r w:rsidRPr="0077777C">
        <w:lastRenderedPageBreak/>
        <w:t xml:space="preserve">Для получения доступа к модулю энциклопедии курса, который ассоциирован с узлом граф-плана </w:t>
      </w:r>
      <w:r w:rsidRPr="00300A78">
        <w:rPr>
          <w:rFonts w:ascii="Courier New" w:hAnsi="Courier New" w:cs="Courier New"/>
          <w:bCs/>
          <w:sz w:val="24"/>
          <w:szCs w:val="32"/>
          <w:lang w:val="en-US" w:eastAsia="ru-RU"/>
        </w:rPr>
        <w:t>node</w:t>
      </w:r>
      <w:r w:rsidRPr="0077777C">
        <w:t>, осуществляется следующим образом:</w:t>
      </w:r>
    </w:p>
    <w:p w14:paraId="2FBBABBC" w14:textId="77777777" w:rsidR="004B12DF" w:rsidRPr="001B5E78" w:rsidRDefault="004B12DF" w:rsidP="00B8527B">
      <w:pPr>
        <w:jc w:val="center"/>
        <w:rPr>
          <w:rFonts w:ascii="Courier New" w:hAnsi="Courier New" w:cs="Courier New"/>
        </w:rPr>
      </w:pPr>
      <w:r w:rsidRPr="001B5E78">
        <w:rPr>
          <w:rFonts w:ascii="Courier New" w:hAnsi="Courier New" w:cs="Courier New"/>
        </w:rPr>
        <w:t>module = GET_LINK(node).</w:t>
      </w:r>
    </w:p>
    <w:p w14:paraId="4DB81D58" w14:textId="77777777" w:rsidR="004B12DF" w:rsidRDefault="004B12DF" w:rsidP="001D225A">
      <w:r>
        <w:t xml:space="preserve">Добавление номера </w:t>
      </w:r>
      <w:r w:rsidRPr="00300A78">
        <w:rPr>
          <w:rFonts w:ascii="Courier New" w:hAnsi="Courier New" w:cs="Courier New"/>
          <w:bCs/>
          <w:szCs w:val="32"/>
          <w:lang w:val="en-US" w:eastAsia="ru-RU"/>
        </w:rPr>
        <w:t>number</w:t>
      </w:r>
      <w:r w:rsidRPr="00A964BC">
        <w:t xml:space="preserve"> </w:t>
      </w:r>
      <w:r>
        <w:t>в коллекцию номеров универсальных компетенций узла</w:t>
      </w:r>
      <w:r w:rsidRPr="005065B3">
        <w:t xml:space="preserve"> граф-плана </w:t>
      </w:r>
      <w:r w:rsidRPr="00300A78">
        <w:rPr>
          <w:rFonts w:ascii="Courier New" w:hAnsi="Courier New" w:cs="Courier New"/>
          <w:bCs/>
          <w:szCs w:val="32"/>
          <w:lang w:val="en-US" w:eastAsia="ru-RU"/>
        </w:rPr>
        <w:t>node</w:t>
      </w:r>
      <w:r w:rsidRPr="005065B3">
        <w:t xml:space="preserve"> </w:t>
      </w:r>
      <w:r>
        <w:t>осуществляется следующим образом:</w:t>
      </w:r>
    </w:p>
    <w:p w14:paraId="2B4A8ED7"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INSERT_UC_INTO_GP(node, number).</w:t>
      </w:r>
    </w:p>
    <w:p w14:paraId="665687B9" w14:textId="77777777" w:rsidR="004B12DF" w:rsidRDefault="004B12DF" w:rsidP="001D225A">
      <w:r>
        <w:t xml:space="preserve">Удаление номера </w:t>
      </w:r>
      <w:r w:rsidRPr="00300A78">
        <w:rPr>
          <w:rFonts w:ascii="Courier New" w:hAnsi="Courier New" w:cs="Courier New"/>
          <w:bCs/>
          <w:sz w:val="24"/>
          <w:szCs w:val="32"/>
          <w:lang w:val="en-US" w:eastAsia="ru-RU"/>
        </w:rPr>
        <w:t>number</w:t>
      </w:r>
      <w:r w:rsidRPr="00A964BC">
        <w:t xml:space="preserve"> </w:t>
      </w:r>
      <w:r>
        <w:t>из коллекции</w:t>
      </w:r>
      <w:r w:rsidRPr="00851238">
        <w:t xml:space="preserve"> </w:t>
      </w:r>
      <w:r>
        <w:t>номеров универсальных компетенций узла</w:t>
      </w:r>
      <w:r w:rsidRPr="005065B3">
        <w:t xml:space="preserve"> граф-плана </w:t>
      </w:r>
      <w:r w:rsidRPr="00300A78">
        <w:rPr>
          <w:rFonts w:ascii="Courier New" w:hAnsi="Courier New" w:cs="Courier New"/>
          <w:bCs/>
          <w:szCs w:val="32"/>
          <w:lang w:val="en-US" w:eastAsia="ru-RU"/>
        </w:rPr>
        <w:t>node</w:t>
      </w:r>
      <w:r w:rsidRPr="005065B3">
        <w:t xml:space="preserve"> </w:t>
      </w:r>
      <w:r>
        <w:t>осуществляется следующим образом:</w:t>
      </w:r>
    </w:p>
    <w:p w14:paraId="20A1B833" w14:textId="77777777" w:rsidR="004B12DF" w:rsidRPr="001B5E78" w:rsidRDefault="004B12DF" w:rsidP="00B8527B">
      <w:pPr>
        <w:jc w:val="center"/>
        <w:rPr>
          <w:rFonts w:ascii="Courier New" w:hAnsi="Courier New" w:cs="Courier New"/>
          <w:lang w:val="en-US"/>
        </w:rPr>
      </w:pPr>
      <w:r w:rsidRPr="001B5E78">
        <w:rPr>
          <w:rFonts w:ascii="Courier New" w:hAnsi="Courier New" w:cs="Courier New"/>
          <w:lang w:val="en-US"/>
        </w:rPr>
        <w:t>DELETE_UC_FROM_GP(node, number).</w:t>
      </w:r>
    </w:p>
    <w:p w14:paraId="772436E5" w14:textId="77777777" w:rsidR="004B12DF" w:rsidRPr="00B92206" w:rsidRDefault="004B12DF" w:rsidP="001D225A">
      <w:r w:rsidRPr="00B92206">
        <w:t xml:space="preserve">Определение наличия универсальной компетенции с номером </w:t>
      </w:r>
      <w:r w:rsidRPr="00300A78">
        <w:rPr>
          <w:rFonts w:ascii="Courier New" w:hAnsi="Courier New" w:cs="Courier New"/>
          <w:bCs/>
          <w:szCs w:val="32"/>
          <w:lang w:val="en-US" w:eastAsia="ru-RU"/>
        </w:rPr>
        <w:t>number</w:t>
      </w:r>
      <w:r w:rsidRPr="00B92206">
        <w:t xml:space="preserve"> в узле </w:t>
      </w:r>
      <w:r w:rsidRPr="00300A78">
        <w:rPr>
          <w:rFonts w:ascii="Courier New" w:hAnsi="Courier New" w:cs="Courier New"/>
          <w:bCs/>
          <w:szCs w:val="32"/>
          <w:lang w:val="en-US" w:eastAsia="ru-RU"/>
        </w:rPr>
        <w:t>node</w:t>
      </w:r>
      <w:r w:rsidRPr="00B92206">
        <w:t xml:space="preserve"> граф-плана осуществляется следующим образом:</w:t>
      </w:r>
    </w:p>
    <w:p w14:paraId="435ADC23" w14:textId="77777777" w:rsidR="004B12DF" w:rsidRPr="001B5E78" w:rsidRDefault="004B12DF" w:rsidP="00B8527B">
      <w:pPr>
        <w:jc w:val="center"/>
        <w:rPr>
          <w:rFonts w:ascii="Courier New" w:hAnsi="Courier New" w:cs="Courier New"/>
        </w:rPr>
      </w:pPr>
      <w:r w:rsidRPr="001B5E78">
        <w:rPr>
          <w:rFonts w:ascii="Courier New" w:hAnsi="Courier New" w:cs="Courier New"/>
        </w:rPr>
        <w:t>UC_ISEXIST(node, number).</w:t>
      </w:r>
    </w:p>
    <w:p w14:paraId="319C8A70" w14:textId="16634C64" w:rsidR="004B12DF" w:rsidRPr="004B12DF" w:rsidRDefault="004B12DF" w:rsidP="00B8527B">
      <w:r>
        <w:t xml:space="preserve">Операции для работы с коллекциями номеров общепрофессиональных и профессиональных компетенций узла </w:t>
      </w:r>
      <w:r w:rsidRPr="00300A78">
        <w:rPr>
          <w:rFonts w:ascii="Courier New" w:hAnsi="Courier New" w:cs="Courier New"/>
          <w:bCs/>
          <w:szCs w:val="32"/>
          <w:lang w:val="en-US" w:eastAsia="ru-RU"/>
        </w:rPr>
        <w:t>node</w:t>
      </w:r>
      <w:r>
        <w:t xml:space="preserve"> граф-плана определяются аналогично (вместо суффикса </w:t>
      </w:r>
      <w:r w:rsidRPr="00300A78">
        <w:rPr>
          <w:rFonts w:ascii="Courier New" w:hAnsi="Courier New" w:cs="Courier New"/>
          <w:bCs/>
          <w:szCs w:val="32"/>
          <w:lang w:val="en-US" w:eastAsia="ru-RU"/>
        </w:rPr>
        <w:t>UC</w:t>
      </w:r>
      <w:r>
        <w:t xml:space="preserve"> используются суффиксы </w:t>
      </w:r>
      <w:r w:rsidRPr="00300A78">
        <w:rPr>
          <w:rFonts w:ascii="Courier New" w:hAnsi="Courier New" w:cs="Courier New"/>
          <w:bCs/>
          <w:szCs w:val="32"/>
          <w:lang w:val="en-US" w:eastAsia="ru-RU"/>
        </w:rPr>
        <w:t>GPC</w:t>
      </w:r>
      <w:r>
        <w:t xml:space="preserve"> и </w:t>
      </w:r>
      <w:r w:rsidRPr="00300A78">
        <w:rPr>
          <w:rFonts w:ascii="Courier New" w:hAnsi="Courier New" w:cs="Courier New"/>
          <w:bCs/>
          <w:szCs w:val="32"/>
          <w:lang w:val="en-US" w:eastAsia="ru-RU"/>
        </w:rPr>
        <w:t>PC</w:t>
      </w:r>
      <w:r>
        <w:t xml:space="preserve"> соответственно).</w:t>
      </w:r>
    </w:p>
    <w:p w14:paraId="6CB32E96" w14:textId="249DD0F0" w:rsidR="005277EE" w:rsidRDefault="001F59DD" w:rsidP="00D22408">
      <w:pPr>
        <w:pStyle w:val="10"/>
        <w:numPr>
          <w:ilvl w:val="0"/>
          <w:numId w:val="9"/>
        </w:numPr>
      </w:pPr>
      <w:r>
        <w:t>А</w:t>
      </w:r>
      <w:r w:rsidRPr="005277EE">
        <w:t xml:space="preserve">нализ </w:t>
      </w:r>
      <w:r w:rsidR="005277EE" w:rsidRPr="005277EE">
        <w:t xml:space="preserve">образовательных программ и электронных </w:t>
      </w:r>
      <w:r w:rsidR="00F855EC">
        <w:br/>
      </w:r>
      <w:r w:rsidR="005277EE" w:rsidRPr="005277EE">
        <w:t>учебных курсов</w:t>
      </w:r>
      <w:r>
        <w:t xml:space="preserve"> в СИД модели</w:t>
      </w:r>
    </w:p>
    <w:p w14:paraId="5E8666BE" w14:textId="77777777" w:rsidR="004B12DF" w:rsidRDefault="004B12DF" w:rsidP="001D225A">
      <w:bookmarkStart w:id="28" w:name="_Ref353289772"/>
      <w:r w:rsidRPr="00DD2021">
        <w:t>В данном разделе рассматрива</w:t>
      </w:r>
      <w:r>
        <w:t>ю</w:t>
      </w:r>
      <w:r w:rsidRPr="00DD2021">
        <w:t xml:space="preserve">тся </w:t>
      </w:r>
      <w:r>
        <w:t>основные алгоритмы</w:t>
      </w:r>
      <w:r w:rsidRPr="00E41BE5">
        <w:t xml:space="preserve"> </w:t>
      </w:r>
      <w:r>
        <w:t>по анализу образовательных программ и электронных учебных курсов на базе СИД модели.</w:t>
      </w:r>
    </w:p>
    <w:p w14:paraId="65207E3B" w14:textId="77777777" w:rsidR="004B12DF" w:rsidRPr="002828F2" w:rsidRDefault="004B12DF" w:rsidP="00D22408">
      <w:pPr>
        <w:pStyle w:val="20"/>
        <w:numPr>
          <w:ilvl w:val="1"/>
          <w:numId w:val="9"/>
        </w:numPr>
      </w:pPr>
      <w:bookmarkStart w:id="29" w:name="_Ref17969227"/>
      <w:bookmarkStart w:id="30" w:name="_Toc18791180"/>
      <w:r w:rsidRPr="002828F2">
        <w:t>Вычисление целостности курса</w:t>
      </w:r>
      <w:bookmarkEnd w:id="29"/>
      <w:bookmarkEnd w:id="30"/>
    </w:p>
    <w:p w14:paraId="1578E889" w14:textId="73E60C61" w:rsidR="004B12DF" w:rsidRDefault="004B12DF" w:rsidP="001D225A">
      <w:r w:rsidRPr="001F33D4">
        <w:t xml:space="preserve">Перед использованием курса необходимо проверить его целостность. Под </w:t>
      </w:r>
      <w:r w:rsidRPr="001F33D4">
        <w:rPr>
          <w:i/>
          <w:iCs/>
        </w:rPr>
        <w:t>целостностью</w:t>
      </w:r>
      <w:r w:rsidRPr="001F33D4">
        <w:t xml:space="preserve"> курса в СИД модели понимается тот факт, что каждый узел граф-плана </w:t>
      </w:r>
      <w:r w:rsidRPr="002828F2">
        <w:rPr>
          <w:i/>
          <w:iCs/>
        </w:rPr>
        <w:t>связан</w:t>
      </w:r>
      <w:r w:rsidRPr="001F33D4">
        <w:t xml:space="preserve"> с некоторым модулем. </w:t>
      </w:r>
      <w:r>
        <w:t xml:space="preserve">Под </w:t>
      </w:r>
      <w:r w:rsidRPr="00EA1843">
        <w:rPr>
          <w:i/>
          <w:iCs/>
        </w:rPr>
        <w:t>коэффициент</w:t>
      </w:r>
      <w:r>
        <w:rPr>
          <w:i/>
          <w:iCs/>
        </w:rPr>
        <w:t>ом</w:t>
      </w:r>
      <w:r w:rsidRPr="00EA1843">
        <w:rPr>
          <w:i/>
          <w:iCs/>
        </w:rPr>
        <w:t xml:space="preserve"> целостности</w:t>
      </w:r>
      <w:r w:rsidRPr="001F33D4">
        <w:t xml:space="preserve"> курса </w:t>
      </w:r>
      <w:r>
        <w:t xml:space="preserve">понимается </w:t>
      </w:r>
      <w:r w:rsidRPr="001F33D4">
        <w:t>отношени</w:t>
      </w:r>
      <w:r>
        <w:t>е</w:t>
      </w:r>
      <w:r w:rsidRPr="001F33D4">
        <w:t xml:space="preserve"> количества </w:t>
      </w:r>
      <w:r w:rsidRPr="002828F2">
        <w:rPr>
          <w:i/>
          <w:iCs/>
        </w:rPr>
        <w:t>связанных</w:t>
      </w:r>
      <w:r>
        <w:t xml:space="preserve"> </w:t>
      </w:r>
      <w:r w:rsidRPr="001F33D4">
        <w:t>узлов к общему количеству узлов граф-плана курса.</w:t>
      </w:r>
      <w:r w:rsidR="006106BA" w:rsidRPr="006106BA">
        <w:t xml:space="preserve"> </w:t>
      </w:r>
      <w:r w:rsidRPr="001F33D4">
        <w:t xml:space="preserve">На </w:t>
      </w:r>
      <w:r w:rsidR="00B8527B">
        <w:t>рис. 2</w:t>
      </w:r>
      <w:r w:rsidRPr="001F33D4">
        <w:t xml:space="preserve"> представлена реализация рекурсивной функции вычисления количества </w:t>
      </w:r>
      <w:r>
        <w:t xml:space="preserve">связанных </w:t>
      </w:r>
      <w:r w:rsidRPr="001F33D4">
        <w:t xml:space="preserve">узлов поддерева с корнем </w:t>
      </w:r>
      <w:r w:rsidRPr="00300A78">
        <w:rPr>
          <w:rFonts w:ascii="Courier New" w:hAnsi="Courier New" w:cs="Courier New"/>
          <w:lang w:val="en-US"/>
        </w:rPr>
        <w:t>root</w:t>
      </w:r>
      <w:r w:rsidRPr="001F33D4">
        <w:t xml:space="preserve"> граф-плана курса.</w:t>
      </w:r>
    </w:p>
    <w:p w14:paraId="5A7D9766" w14:textId="77777777" w:rsidR="004B12DF" w:rsidRPr="00F47332" w:rsidRDefault="004B12DF" w:rsidP="003F14C6">
      <w:pPr>
        <w:pStyle w:val="afff1"/>
      </w:pPr>
      <w:r w:rsidRPr="00C31F33">
        <w:rPr>
          <w:lang w:eastAsia="ru-RU"/>
        </w:rPr>
        <mc:AlternateContent>
          <mc:Choice Requires="wps">
            <w:drawing>
              <wp:inline distT="0" distB="0" distL="0" distR="0" wp14:anchorId="5078958C" wp14:editId="3D0E06C8">
                <wp:extent cx="4902868" cy="1309931"/>
                <wp:effectExtent l="0" t="0" r="12065" b="19050"/>
                <wp:docPr id="3045" name="Прямоугольник 3045"/>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08775370"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Amount_of_linked_nodes(root)</w:t>
                            </w:r>
                          </w:p>
                          <w:p w14:paraId="64C89201"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0;</w:t>
                            </w:r>
                          </w:p>
                          <w:p w14:paraId="7D96118B" w14:textId="77777777" w:rsidR="00B97123" w:rsidRPr="00586007" w:rsidRDefault="00B97123" w:rsidP="002E6766">
                            <w:pPr>
                              <w:tabs>
                                <w:tab w:val="left" w:pos="851"/>
                              </w:tabs>
                              <w:rPr>
                                <w:rFonts w:ascii="Courier New" w:hAnsi="Courier New" w:cs="Courier New"/>
                                <w:b/>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if</w:t>
                            </w:r>
                            <w:r w:rsidRPr="00586007">
                              <w:rPr>
                                <w:rFonts w:ascii="Courier New" w:hAnsi="Courier New" w:cs="Courier New"/>
                                <w:sz w:val="20"/>
                                <w:lang w:val="en-US" w:eastAsia="zh-CN"/>
                              </w:rPr>
                              <w:t xml:space="preserve"> (GET_LINK(root)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 </w:t>
                            </w:r>
                            <w:r w:rsidRPr="00586007">
                              <w:rPr>
                                <w:rFonts w:ascii="Courier New" w:hAnsi="Courier New" w:cs="Courier New"/>
                                <w:b/>
                                <w:sz w:val="20"/>
                                <w:lang w:val="en-US" w:eastAsia="zh-CN"/>
                              </w:rPr>
                              <w:t>then</w:t>
                            </w:r>
                          </w:p>
                          <w:p w14:paraId="012BF1E5"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amount += 1;</w:t>
                            </w:r>
                          </w:p>
                          <w:p w14:paraId="0DEB7CF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 if</w:t>
                            </w:r>
                            <w:r w:rsidRPr="00586007">
                              <w:rPr>
                                <w:rFonts w:ascii="Courier New" w:hAnsi="Courier New" w:cs="Courier New"/>
                                <w:sz w:val="20"/>
                                <w:lang w:val="en-US" w:eastAsia="zh-CN"/>
                              </w:rPr>
                              <w:t>;</w:t>
                            </w:r>
                          </w:p>
                          <w:p w14:paraId="1E26C27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50000CD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2CF8702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51F254A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amount += Amount_of_linked_nodes(child);</w:t>
                            </w:r>
                          </w:p>
                          <w:p w14:paraId="58A5E95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6FF4F582"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237B6CB2"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w:t>
                            </w:r>
                            <w:r w:rsidRPr="00586007">
                              <w:rPr>
                                <w:rFonts w:ascii="Courier New" w:hAnsi="Courier New" w:cs="Courier New"/>
                                <w:sz w:val="20"/>
                                <w:lang w:val="en-US" w:eastAsia="zh-CN"/>
                              </w:rPr>
                              <w:t xml:space="preserve"> </w:t>
                            </w:r>
                            <w:r w:rsidRPr="00586007">
                              <w:rPr>
                                <w:rFonts w:ascii="Courier New" w:hAnsi="Courier New" w:cs="Courier New"/>
                                <w:b/>
                                <w:sz w:val="20"/>
                                <w:lang w:val="en-US" w:eastAsia="zh-CN"/>
                              </w:rPr>
                              <w:t>while</w:t>
                            </w:r>
                            <w:r w:rsidRPr="00586007">
                              <w:rPr>
                                <w:rFonts w:ascii="Courier New" w:hAnsi="Courier New" w:cs="Courier New"/>
                                <w:sz w:val="20"/>
                                <w:lang w:val="en-US" w:eastAsia="zh-CN"/>
                              </w:rPr>
                              <w:t>;</w:t>
                            </w:r>
                          </w:p>
                          <w:p w14:paraId="5105B4DE"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w:t>
                            </w:r>
                            <w:r w:rsidRPr="00586007">
                              <w:rPr>
                                <w:rFonts w:ascii="Courier New" w:hAnsi="Courier New" w:cs="Courier New"/>
                                <w:sz w:val="20"/>
                                <w:lang w:val="en-US" w:eastAsia="zh-CN"/>
                              </w:rPr>
                              <w:t xml:space="preserve"> amount;</w:t>
                            </w:r>
                          </w:p>
                          <w:p w14:paraId="62F87812"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5078958C" id="Прямоугольник 3045" o:spid="_x0000_s1034"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OPdpwynAgAABgUAAA4AAAAAAAAAAAAAAAAA&#10;LgIAAGRycy9lMm9Eb2MueG1sUEsBAi0AFAAGAAgAAAAhAP58K2zcAAAABQEAAA8AAAAAAAAAAAAA&#10;AAAAAQUAAGRycy9kb3ducmV2LnhtbFBLBQYAAAAABAAEAPMAAAAKBgAAAAA=&#10;" filled="f" strokecolor="windowText" strokeweight="1pt">
                <v:textbox style="mso-fit-shape-to-text:t">
                  <w:txbxContent>
                    <w:p w14:paraId="08775370"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Amount_of_linked_nodes(root)</w:t>
                      </w:r>
                    </w:p>
                    <w:p w14:paraId="64C89201"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0;</w:t>
                      </w:r>
                    </w:p>
                    <w:p w14:paraId="7D96118B" w14:textId="77777777" w:rsidR="00B97123" w:rsidRPr="00586007" w:rsidRDefault="00B97123" w:rsidP="002E6766">
                      <w:pPr>
                        <w:tabs>
                          <w:tab w:val="left" w:pos="851"/>
                        </w:tabs>
                        <w:rPr>
                          <w:rFonts w:ascii="Courier New" w:hAnsi="Courier New" w:cs="Courier New"/>
                          <w:b/>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if</w:t>
                      </w:r>
                      <w:r w:rsidRPr="00586007">
                        <w:rPr>
                          <w:rFonts w:ascii="Courier New" w:hAnsi="Courier New" w:cs="Courier New"/>
                          <w:sz w:val="20"/>
                          <w:lang w:val="en-US" w:eastAsia="zh-CN"/>
                        </w:rPr>
                        <w:t xml:space="preserve"> (GET_LINK(root)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 </w:t>
                      </w:r>
                      <w:r w:rsidRPr="00586007">
                        <w:rPr>
                          <w:rFonts w:ascii="Courier New" w:hAnsi="Courier New" w:cs="Courier New"/>
                          <w:b/>
                          <w:sz w:val="20"/>
                          <w:lang w:val="en-US" w:eastAsia="zh-CN"/>
                        </w:rPr>
                        <w:t>then</w:t>
                      </w:r>
                    </w:p>
                    <w:p w14:paraId="012BF1E5"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amount += 1;</w:t>
                      </w:r>
                    </w:p>
                    <w:p w14:paraId="0DEB7CF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 if</w:t>
                      </w:r>
                      <w:r w:rsidRPr="00586007">
                        <w:rPr>
                          <w:rFonts w:ascii="Courier New" w:hAnsi="Courier New" w:cs="Courier New"/>
                          <w:sz w:val="20"/>
                          <w:lang w:val="en-US" w:eastAsia="zh-CN"/>
                        </w:rPr>
                        <w:t>;</w:t>
                      </w:r>
                    </w:p>
                    <w:p w14:paraId="1E26C27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50000CD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2CF8702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51F254A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amount += Amount_of_linked_nodes(child);</w:t>
                      </w:r>
                    </w:p>
                    <w:p w14:paraId="58A5E95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6FF4F582"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237B6CB2"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w:t>
                      </w:r>
                      <w:r w:rsidRPr="00586007">
                        <w:rPr>
                          <w:rFonts w:ascii="Courier New" w:hAnsi="Courier New" w:cs="Courier New"/>
                          <w:sz w:val="20"/>
                          <w:lang w:val="en-US" w:eastAsia="zh-CN"/>
                        </w:rPr>
                        <w:t xml:space="preserve"> </w:t>
                      </w:r>
                      <w:r w:rsidRPr="00586007">
                        <w:rPr>
                          <w:rFonts w:ascii="Courier New" w:hAnsi="Courier New" w:cs="Courier New"/>
                          <w:b/>
                          <w:sz w:val="20"/>
                          <w:lang w:val="en-US" w:eastAsia="zh-CN"/>
                        </w:rPr>
                        <w:t>while</w:t>
                      </w:r>
                      <w:r w:rsidRPr="00586007">
                        <w:rPr>
                          <w:rFonts w:ascii="Courier New" w:hAnsi="Courier New" w:cs="Courier New"/>
                          <w:sz w:val="20"/>
                          <w:lang w:val="en-US" w:eastAsia="zh-CN"/>
                        </w:rPr>
                        <w:t>;</w:t>
                      </w:r>
                    </w:p>
                    <w:p w14:paraId="5105B4DE"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w:t>
                      </w:r>
                      <w:r w:rsidRPr="00586007">
                        <w:rPr>
                          <w:rFonts w:ascii="Courier New" w:hAnsi="Courier New" w:cs="Courier New"/>
                          <w:sz w:val="20"/>
                          <w:lang w:val="en-US" w:eastAsia="zh-CN"/>
                        </w:rPr>
                        <w:t xml:space="preserve"> amount;</w:t>
                      </w:r>
                    </w:p>
                    <w:p w14:paraId="62F87812"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1F2616C6" w14:textId="2A3AED7F" w:rsidR="004B12DF" w:rsidRDefault="004B12DF" w:rsidP="00103A34">
      <w:pPr>
        <w:pStyle w:val="aff4"/>
      </w:pPr>
      <w:bookmarkStart w:id="31" w:name="_Ref15889792"/>
      <w:r w:rsidRPr="00611BAE">
        <w:t>Рис. </w:t>
      </w:r>
      <w:bookmarkEnd w:id="31"/>
      <w:r w:rsidR="00B8527B" w:rsidRPr="00611BAE">
        <w:t>2</w:t>
      </w:r>
      <w:r w:rsidRPr="00611BAE">
        <w:t>.</w:t>
      </w:r>
      <w:r w:rsidRPr="00563F6C">
        <w:t xml:space="preserve"> </w:t>
      </w:r>
      <w:r>
        <w:t>К</w:t>
      </w:r>
      <w:r w:rsidRPr="00EA6FAB">
        <w:t>оличеств</w:t>
      </w:r>
      <w:r>
        <w:t>о связанных узлов</w:t>
      </w:r>
      <w:r w:rsidRPr="003333A5">
        <w:t xml:space="preserve"> </w:t>
      </w:r>
      <w:r>
        <w:t xml:space="preserve">поддерева с корнем </w:t>
      </w:r>
      <w:r w:rsidRPr="00300A78">
        <w:rPr>
          <w:rFonts w:ascii="Courier New" w:hAnsi="Courier New" w:cs="Courier New"/>
          <w:lang w:val="en-US"/>
        </w:rPr>
        <w:t>root</w:t>
      </w:r>
      <w:r>
        <w:t>.</w:t>
      </w:r>
    </w:p>
    <w:p w14:paraId="134460EE" w14:textId="77777777" w:rsidR="004B12DF" w:rsidRPr="001F33D4" w:rsidRDefault="004B12DF" w:rsidP="00611BAE">
      <w:r w:rsidRPr="001F33D4">
        <w:t xml:space="preserve">Количество </w:t>
      </w:r>
      <w:r>
        <w:t xml:space="preserve">связанных </w:t>
      </w:r>
      <w:r w:rsidRPr="001F33D4">
        <w:t xml:space="preserve">узлов граф-плана вычисляется в переменной </w:t>
      </w:r>
      <w:r w:rsidRPr="00300A78">
        <w:rPr>
          <w:rFonts w:ascii="Courier New" w:hAnsi="Courier New" w:cs="Courier New"/>
          <w:lang w:val="en-US"/>
        </w:rPr>
        <w:t>amount</w:t>
      </w:r>
      <w:r w:rsidRPr="001F33D4">
        <w:t xml:space="preserve">. </w:t>
      </w:r>
      <w:r>
        <w:t xml:space="preserve">В строке 1 переменной </w:t>
      </w:r>
      <w:r w:rsidRPr="00300A78">
        <w:rPr>
          <w:rFonts w:ascii="Courier New" w:hAnsi="Courier New" w:cs="Courier New"/>
          <w:lang w:val="en-US"/>
        </w:rPr>
        <w:t>amoun</w:t>
      </w:r>
      <w:r w:rsidRPr="00300A78">
        <w:rPr>
          <w:rFonts w:ascii="Courier New" w:hAnsi="Courier New" w:cs="Courier New"/>
        </w:rPr>
        <w:t>t</w:t>
      </w:r>
      <w:r>
        <w:t xml:space="preserve"> присваивается начальное значение. </w:t>
      </w:r>
      <w:r w:rsidRPr="001F33D4">
        <w:t>В строк</w:t>
      </w:r>
      <w:r>
        <w:t>ах</w:t>
      </w:r>
      <w:r w:rsidRPr="001F33D4">
        <w:t xml:space="preserve"> </w:t>
      </w:r>
      <w:r>
        <w:t>2-4</w:t>
      </w:r>
      <w:r w:rsidRPr="001F33D4">
        <w:t xml:space="preserve"> </w:t>
      </w:r>
      <w:r>
        <w:t>значение переменной</w:t>
      </w:r>
      <w:r w:rsidRPr="001F33D4">
        <w:t xml:space="preserve"> </w:t>
      </w:r>
      <w:r w:rsidRPr="00300A78">
        <w:rPr>
          <w:rFonts w:ascii="Courier New" w:hAnsi="Courier New" w:cs="Courier New"/>
          <w:lang w:val="en-US"/>
        </w:rPr>
        <w:t>amount</w:t>
      </w:r>
      <w:r w:rsidRPr="001F33D4">
        <w:t xml:space="preserve"> </w:t>
      </w:r>
      <w:r>
        <w:t xml:space="preserve">увеличивается на единицу, если </w:t>
      </w:r>
      <w:r w:rsidRPr="001F33D4">
        <w:t>уз</w:t>
      </w:r>
      <w:r>
        <w:t>ел</w:t>
      </w:r>
      <w:r w:rsidRPr="001F33D4">
        <w:t xml:space="preserve"> </w:t>
      </w:r>
      <w:r w:rsidRPr="00300A78">
        <w:rPr>
          <w:rFonts w:ascii="Courier New" w:hAnsi="Courier New" w:cs="Courier New"/>
          <w:lang w:val="en-US"/>
        </w:rPr>
        <w:t>root</w:t>
      </w:r>
      <w:r w:rsidRPr="001F33D4">
        <w:t xml:space="preserve"> </w:t>
      </w:r>
      <w:r>
        <w:t>является связанным</w:t>
      </w:r>
      <w:r w:rsidRPr="001F33D4">
        <w:t>. В строк</w:t>
      </w:r>
      <w:r>
        <w:t>е</w:t>
      </w:r>
      <w:r w:rsidRPr="001F33D4">
        <w:t xml:space="preserve"> </w:t>
      </w:r>
      <w:r>
        <w:t>5</w:t>
      </w:r>
      <w:r w:rsidRPr="001F33D4">
        <w:t xml:space="preserve"> выполняется операция </w:t>
      </w:r>
      <w:r w:rsidRPr="00300A78">
        <w:rPr>
          <w:rFonts w:ascii="Courier New" w:hAnsi="Courier New" w:cs="Courier New"/>
        </w:rPr>
        <w:t>RESET_CHILD</w:t>
      </w:r>
      <w:r w:rsidRPr="001F33D4">
        <w:t xml:space="preserve">, устанавливающая внутренний курсор на начало </w:t>
      </w:r>
      <w:r w:rsidRPr="001F33D4">
        <w:lastRenderedPageBreak/>
        <w:t xml:space="preserve">списка </w:t>
      </w:r>
      <w:r>
        <w:t xml:space="preserve">дочерних </w:t>
      </w:r>
      <w:r w:rsidRPr="001F33D4">
        <w:t>узлов</w:t>
      </w:r>
      <w:r>
        <w:t xml:space="preserve"> узла </w:t>
      </w:r>
      <w:r w:rsidRPr="00300A78">
        <w:rPr>
          <w:rFonts w:ascii="Courier New" w:hAnsi="Courier New" w:cs="Courier New"/>
          <w:lang w:val="en-US"/>
        </w:rPr>
        <w:t>root</w:t>
      </w:r>
      <w:r w:rsidRPr="001F33D4">
        <w:t xml:space="preserve">. Операторы </w:t>
      </w:r>
      <w:r>
        <w:t>6</w:t>
      </w:r>
      <w:r w:rsidRPr="001F33D4">
        <w:t>-</w:t>
      </w:r>
      <w:r>
        <w:t>11</w:t>
      </w:r>
      <w:r w:rsidRPr="001F33D4">
        <w:t xml:space="preserve"> добавляют в переменную </w:t>
      </w:r>
      <w:r w:rsidRPr="00300A78">
        <w:rPr>
          <w:rFonts w:ascii="Courier New" w:hAnsi="Courier New" w:cs="Courier New"/>
          <w:lang w:val="en-US"/>
        </w:rPr>
        <w:t>amount</w:t>
      </w:r>
      <w:r w:rsidRPr="001F33D4">
        <w:t xml:space="preserve"> количество </w:t>
      </w:r>
      <w:r>
        <w:t>связанных</w:t>
      </w:r>
      <w:r w:rsidRPr="001F33D4">
        <w:t xml:space="preserve"> узлов </w:t>
      </w:r>
      <w:r>
        <w:t xml:space="preserve">в поддеревьях, соответствующих дочерним узлам. При этом используется </w:t>
      </w:r>
      <w:r w:rsidRPr="001F33D4">
        <w:t xml:space="preserve">рекурсивный вызов функции </w:t>
      </w:r>
      <w:r w:rsidRPr="00300A78">
        <w:rPr>
          <w:rFonts w:ascii="Courier New" w:hAnsi="Courier New" w:cs="Courier New"/>
          <w:szCs w:val="36"/>
          <w:lang w:val="en-US" w:eastAsia="zh-CN"/>
        </w:rPr>
        <w:t>Amount</w:t>
      </w:r>
      <w:r w:rsidRPr="00300A78">
        <w:rPr>
          <w:rFonts w:ascii="Courier New" w:hAnsi="Courier New" w:cs="Courier New"/>
          <w:szCs w:val="36"/>
          <w:lang w:eastAsia="zh-CN"/>
        </w:rPr>
        <w:t>_</w:t>
      </w:r>
      <w:r w:rsidRPr="00300A78">
        <w:rPr>
          <w:rFonts w:ascii="Courier New" w:hAnsi="Courier New" w:cs="Courier New"/>
          <w:szCs w:val="36"/>
          <w:lang w:val="en-US" w:eastAsia="zh-CN"/>
        </w:rPr>
        <w:t>of</w:t>
      </w:r>
      <w:r w:rsidRPr="00300A78">
        <w:rPr>
          <w:rFonts w:ascii="Courier New" w:hAnsi="Courier New" w:cs="Courier New"/>
          <w:szCs w:val="36"/>
          <w:lang w:eastAsia="zh-CN"/>
        </w:rPr>
        <w:t>_</w:t>
      </w:r>
      <w:r w:rsidRPr="00300A78">
        <w:rPr>
          <w:rFonts w:ascii="Courier New" w:hAnsi="Courier New" w:cs="Courier New"/>
          <w:szCs w:val="36"/>
          <w:lang w:val="en-US" w:eastAsia="zh-CN"/>
        </w:rPr>
        <w:t>linked</w:t>
      </w:r>
      <w:r w:rsidRPr="00300A78">
        <w:rPr>
          <w:rFonts w:ascii="Courier New" w:hAnsi="Courier New" w:cs="Courier New"/>
          <w:szCs w:val="36"/>
          <w:lang w:eastAsia="zh-CN"/>
        </w:rPr>
        <w:t>_</w:t>
      </w:r>
      <w:r w:rsidRPr="00300A78">
        <w:rPr>
          <w:rFonts w:ascii="Courier New" w:hAnsi="Courier New" w:cs="Courier New"/>
          <w:szCs w:val="36"/>
          <w:lang w:val="en-US" w:eastAsia="zh-CN"/>
        </w:rPr>
        <w:t>nodes</w:t>
      </w:r>
      <w:r w:rsidRPr="001F33D4">
        <w:t>.</w:t>
      </w:r>
    </w:p>
    <w:p w14:paraId="41474A60" w14:textId="531C6638" w:rsidR="004B12DF" w:rsidRPr="001F33D4" w:rsidRDefault="004B12DF" w:rsidP="001D225A">
      <w:r w:rsidRPr="001F33D4">
        <w:t xml:space="preserve">На </w:t>
      </w:r>
      <w:r w:rsidR="00B8527B">
        <w:t>рис. 3</w:t>
      </w:r>
      <w:r w:rsidRPr="001F33D4">
        <w:t xml:space="preserve"> представлена рекурсивная реализация функции вычисления общего количества узлов поддерева граф-плана с корнем </w:t>
      </w:r>
      <w:r w:rsidRPr="00300A78">
        <w:rPr>
          <w:rFonts w:ascii="Courier New" w:hAnsi="Courier New" w:cs="Courier New"/>
          <w:lang w:val="en-US"/>
        </w:rPr>
        <w:t>root</w:t>
      </w:r>
      <w:r w:rsidRPr="00300A78">
        <w:rPr>
          <w:rFonts w:ascii="Courier New" w:hAnsi="Courier New" w:cs="Courier New"/>
        </w:rPr>
        <w:t>.</w:t>
      </w:r>
    </w:p>
    <w:p w14:paraId="66FD1C64" w14:textId="77777777" w:rsidR="004B12DF" w:rsidRDefault="004B12DF" w:rsidP="003F14C6">
      <w:pPr>
        <w:pStyle w:val="afff1"/>
      </w:pPr>
      <w:r w:rsidRPr="00C31F33">
        <w:rPr>
          <w:lang w:eastAsia="ru-RU"/>
        </w:rPr>
        <mc:AlternateContent>
          <mc:Choice Requires="wps">
            <w:drawing>
              <wp:inline distT="0" distB="0" distL="0" distR="0" wp14:anchorId="5E270836" wp14:editId="1A72EC7E">
                <wp:extent cx="4902868" cy="1309931"/>
                <wp:effectExtent l="0" t="0" r="12065" b="19050"/>
                <wp:docPr id="3047" name="Прямоугольник 3047"/>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6F50CB37"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Amount_of_nodes(root)</w:t>
                            </w:r>
                          </w:p>
                          <w:p w14:paraId="0990E40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1;</w:t>
                            </w:r>
                          </w:p>
                          <w:p w14:paraId="1687F147"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783FEE62"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47A90B47"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3B228F5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amount += Amount_of_nodes(child);</w:t>
                            </w:r>
                          </w:p>
                          <w:p w14:paraId="37E2C431"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118D6AB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79448D7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 xml:space="preserve">end </w:t>
                            </w:r>
                            <w:r w:rsidRPr="00586007">
                              <w:rPr>
                                <w:rFonts w:ascii="Courier New" w:hAnsi="Courier New" w:cs="Courier New"/>
                                <w:b/>
                                <w:sz w:val="20"/>
                                <w:lang w:val="en-US" w:eastAsia="zh-CN"/>
                              </w:rPr>
                              <w:t>while</w:t>
                            </w:r>
                            <w:r w:rsidRPr="00586007">
                              <w:rPr>
                                <w:rFonts w:ascii="Courier New" w:hAnsi="Courier New" w:cs="Courier New"/>
                                <w:sz w:val="20"/>
                                <w:lang w:val="en-US" w:eastAsia="zh-CN"/>
                              </w:rPr>
                              <w:t>;</w:t>
                            </w:r>
                          </w:p>
                          <w:p w14:paraId="55F38F34"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w:t>
                            </w:r>
                            <w:r w:rsidRPr="00586007">
                              <w:rPr>
                                <w:rFonts w:ascii="Courier New" w:hAnsi="Courier New" w:cs="Courier New"/>
                                <w:sz w:val="20"/>
                                <w:lang w:val="en-US" w:eastAsia="zh-CN"/>
                              </w:rPr>
                              <w:t xml:space="preserve"> amount;</w:t>
                            </w:r>
                          </w:p>
                          <w:p w14:paraId="7BC9A5AA"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5E270836" id="Прямоугольник 3047" o:spid="_x0000_s1035"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EhSjZCnAgAABgUAAA4AAAAAAAAAAAAAAAAA&#10;LgIAAGRycy9lMm9Eb2MueG1sUEsBAi0AFAAGAAgAAAAhAP58K2zcAAAABQEAAA8AAAAAAAAAAAAA&#10;AAAAAQUAAGRycy9kb3ducmV2LnhtbFBLBQYAAAAABAAEAPMAAAAKBgAAAAA=&#10;" filled="f" strokecolor="windowText" strokeweight="1pt">
                <v:textbox style="mso-fit-shape-to-text:t">
                  <w:txbxContent>
                    <w:p w14:paraId="6F50CB37"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Amount_of_nodes(root)</w:t>
                      </w:r>
                    </w:p>
                    <w:p w14:paraId="0990E40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1;</w:t>
                      </w:r>
                    </w:p>
                    <w:p w14:paraId="1687F147"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783FEE62"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47A90B47"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3B228F5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amount += Amount_of_nodes(child);</w:t>
                      </w:r>
                    </w:p>
                    <w:p w14:paraId="37E2C431"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118D6AB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79448D7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 xml:space="preserve">end </w:t>
                      </w:r>
                      <w:r w:rsidRPr="00586007">
                        <w:rPr>
                          <w:rFonts w:ascii="Courier New" w:hAnsi="Courier New" w:cs="Courier New"/>
                          <w:b/>
                          <w:sz w:val="20"/>
                          <w:lang w:val="en-US" w:eastAsia="zh-CN"/>
                        </w:rPr>
                        <w:t>while</w:t>
                      </w:r>
                      <w:r w:rsidRPr="00586007">
                        <w:rPr>
                          <w:rFonts w:ascii="Courier New" w:hAnsi="Courier New" w:cs="Courier New"/>
                          <w:sz w:val="20"/>
                          <w:lang w:val="en-US" w:eastAsia="zh-CN"/>
                        </w:rPr>
                        <w:t>;</w:t>
                      </w:r>
                    </w:p>
                    <w:p w14:paraId="55F38F34"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w:t>
                      </w:r>
                      <w:r w:rsidRPr="00586007">
                        <w:rPr>
                          <w:rFonts w:ascii="Courier New" w:hAnsi="Courier New" w:cs="Courier New"/>
                          <w:sz w:val="20"/>
                          <w:lang w:val="en-US" w:eastAsia="zh-CN"/>
                        </w:rPr>
                        <w:t xml:space="preserve"> amount;</w:t>
                      </w:r>
                    </w:p>
                    <w:p w14:paraId="7BC9A5AA"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1737082A" w14:textId="5292F6F8" w:rsidR="004B12DF" w:rsidRDefault="004B12DF" w:rsidP="00103A34">
      <w:pPr>
        <w:pStyle w:val="aff4"/>
      </w:pPr>
      <w:bookmarkStart w:id="32" w:name="_Ref16163781"/>
      <w:r w:rsidRPr="00563F6C">
        <w:t>Рис. </w:t>
      </w:r>
      <w:bookmarkEnd w:id="32"/>
      <w:r w:rsidR="00B8527B">
        <w:t>3</w:t>
      </w:r>
      <w:r w:rsidRPr="00563F6C">
        <w:t xml:space="preserve">. </w:t>
      </w:r>
      <w:r>
        <w:t>К</w:t>
      </w:r>
      <w:r w:rsidRPr="00EA6FAB">
        <w:t>ол</w:t>
      </w:r>
      <w:r>
        <w:t xml:space="preserve">ичество узлов поддерева с корнем </w:t>
      </w:r>
      <w:r w:rsidRPr="00300A78">
        <w:rPr>
          <w:rFonts w:ascii="Courier New" w:hAnsi="Courier New" w:cs="Courier New"/>
          <w:lang w:val="en-US"/>
        </w:rPr>
        <w:t>root</w:t>
      </w:r>
      <w:r w:rsidRPr="00563F6C">
        <w:t>.</w:t>
      </w:r>
    </w:p>
    <w:p w14:paraId="3540F2F3" w14:textId="566F155F" w:rsidR="004B12DF" w:rsidRPr="007F1658" w:rsidRDefault="004B12DF" w:rsidP="001D225A">
      <w:r w:rsidRPr="001F33D4">
        <w:t xml:space="preserve">На </w:t>
      </w:r>
      <w:r w:rsidR="00B8527B">
        <w:t>рис. 4</w:t>
      </w:r>
      <w:r w:rsidRPr="001F33D4">
        <w:t xml:space="preserve"> представлена реализация функции вычисления коэффициента целостности курса.</w:t>
      </w:r>
    </w:p>
    <w:p w14:paraId="17B516E4" w14:textId="77777777" w:rsidR="004B12DF" w:rsidRPr="00103A34" w:rsidRDefault="004B12DF" w:rsidP="003F14C6">
      <w:pPr>
        <w:pStyle w:val="afff1"/>
      </w:pPr>
      <w:r w:rsidRPr="00C31F33">
        <w:rPr>
          <w:lang w:eastAsia="ru-RU"/>
        </w:rPr>
        <mc:AlternateContent>
          <mc:Choice Requires="wps">
            <w:drawing>
              <wp:inline distT="0" distB="0" distL="0" distR="0" wp14:anchorId="45E74E54" wp14:editId="09D119A3">
                <wp:extent cx="4997933" cy="1309931"/>
                <wp:effectExtent l="0" t="0" r="12700" b="14605"/>
                <wp:docPr id="3046" name="Прямоугольник 3046"/>
                <wp:cNvGraphicFramePr/>
                <a:graphic xmlns:a="http://schemas.openxmlformats.org/drawingml/2006/main">
                  <a:graphicData uri="http://schemas.microsoft.com/office/word/2010/wordprocessingShape">
                    <wps:wsp>
                      <wps:cNvSpPr/>
                      <wps:spPr>
                        <a:xfrm>
                          <a:off x="0" y="0"/>
                          <a:ext cx="4997933" cy="1309931"/>
                        </a:xfrm>
                        <a:prstGeom prst="rect">
                          <a:avLst/>
                        </a:prstGeom>
                        <a:noFill/>
                        <a:ln w="12700" cap="flat" cmpd="sng" algn="ctr">
                          <a:solidFill>
                            <a:sysClr val="windowText" lastClr="000000"/>
                          </a:solidFill>
                          <a:prstDash val="solid"/>
                          <a:miter lim="800000"/>
                        </a:ln>
                        <a:effectLst/>
                      </wps:spPr>
                      <wps:txbx>
                        <w:txbxContent>
                          <w:p w14:paraId="56CFAD5C"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nsistency_rate(course)</w:t>
                            </w:r>
                          </w:p>
                          <w:p w14:paraId="783A8FF7" w14:textId="77777777" w:rsidR="00B97123" w:rsidRPr="00586007" w:rsidRDefault="00B97123" w:rsidP="002E6766">
                            <w:pPr>
                              <w:tabs>
                                <w:tab w:val="left" w:pos="851"/>
                              </w:tabs>
                              <w:rPr>
                                <w:rFonts w:ascii="Courier New" w:hAnsi="Courier New" w:cs="Courier New"/>
                                <w:color w:val="000000"/>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root = GRAPH_PLAN(course);</w:t>
                            </w:r>
                          </w:p>
                          <w:p w14:paraId="79B1FD00" w14:textId="55AC6CB4" w:rsidR="00B97123" w:rsidRPr="00586007" w:rsidRDefault="00B97123" w:rsidP="00586007">
                            <w:pPr>
                              <w:tabs>
                                <w:tab w:val="left" w:pos="851"/>
                              </w:tabs>
                              <w:ind w:left="794" w:hanging="397"/>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w:t>
                            </w:r>
                            <w:r w:rsidRPr="00586007">
                              <w:rPr>
                                <w:rFonts w:ascii="Courier New" w:hAnsi="Courier New" w:cs="Courier New"/>
                                <w:sz w:val="20"/>
                                <w:lang w:val="en-US" w:eastAsia="zh-CN"/>
                              </w:rPr>
                              <w:t xml:space="preserve"> </w:t>
                            </w:r>
                            <w:r>
                              <w:rPr>
                                <w:rFonts w:ascii="Courier New" w:hAnsi="Courier New" w:cs="Courier New"/>
                                <w:sz w:val="20"/>
                                <w:lang w:val="en-US" w:eastAsia="zh-CN"/>
                              </w:rPr>
                              <w:br/>
                            </w:r>
                            <w:r w:rsidRPr="00586007">
                              <w:rPr>
                                <w:rFonts w:ascii="Courier New" w:hAnsi="Courier New" w:cs="Courier New"/>
                                <w:sz w:val="20"/>
                                <w:lang w:val="en-US" w:eastAsia="zh-CN"/>
                              </w:rPr>
                              <w:t>Amount_of_linked_nodes(root) / Amount_of_nodes(root);</w:t>
                            </w:r>
                          </w:p>
                          <w:p w14:paraId="3C43D605"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45E74E54" id="Прямоугольник 3046" o:spid="_x0000_s1036" style="width:393.5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" filled="f" strokecolor="windowText" strokeweight="1pt">
                <v:textbox style="mso-fit-shape-to-text:t">
                  <w:txbxContent>
                    <w:p w14:paraId="56CFAD5C"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nsistency_rate(course)</w:t>
                      </w:r>
                    </w:p>
                    <w:p w14:paraId="783A8FF7" w14:textId="77777777" w:rsidR="00B97123" w:rsidRPr="00586007" w:rsidRDefault="00B97123" w:rsidP="002E6766">
                      <w:pPr>
                        <w:tabs>
                          <w:tab w:val="left" w:pos="851"/>
                        </w:tabs>
                        <w:rPr>
                          <w:rFonts w:ascii="Courier New" w:hAnsi="Courier New" w:cs="Courier New"/>
                          <w:color w:val="000000"/>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root = GRAPH_PLAN(course);</w:t>
                      </w:r>
                    </w:p>
                    <w:p w14:paraId="79B1FD00" w14:textId="55AC6CB4" w:rsidR="00B97123" w:rsidRPr="00586007" w:rsidRDefault="00B97123" w:rsidP="00586007">
                      <w:pPr>
                        <w:tabs>
                          <w:tab w:val="left" w:pos="851"/>
                        </w:tabs>
                        <w:ind w:left="794" w:hanging="397"/>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w:t>
                      </w:r>
                      <w:r w:rsidRPr="00586007">
                        <w:rPr>
                          <w:rFonts w:ascii="Courier New" w:hAnsi="Courier New" w:cs="Courier New"/>
                          <w:sz w:val="20"/>
                          <w:lang w:val="en-US" w:eastAsia="zh-CN"/>
                        </w:rPr>
                        <w:t xml:space="preserve"> </w:t>
                      </w:r>
                      <w:r>
                        <w:rPr>
                          <w:rFonts w:ascii="Courier New" w:hAnsi="Courier New" w:cs="Courier New"/>
                          <w:sz w:val="20"/>
                          <w:lang w:val="en-US" w:eastAsia="zh-CN"/>
                        </w:rPr>
                        <w:br/>
                      </w:r>
                      <w:r w:rsidRPr="00586007">
                        <w:rPr>
                          <w:rFonts w:ascii="Courier New" w:hAnsi="Courier New" w:cs="Courier New"/>
                          <w:sz w:val="20"/>
                          <w:lang w:val="en-US" w:eastAsia="zh-CN"/>
                        </w:rPr>
                        <w:t>Amount_of_linked_nodes(root) / Amount_of_nodes(root);</w:t>
                      </w:r>
                    </w:p>
                    <w:p w14:paraId="3C43D605"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193BEEAA" w14:textId="07EA3B76" w:rsidR="004B12DF" w:rsidRDefault="004B12DF" w:rsidP="00103A34">
      <w:pPr>
        <w:pStyle w:val="aff4"/>
      </w:pPr>
      <w:bookmarkStart w:id="33" w:name="_Ref16163874"/>
      <w:r w:rsidRPr="00563F6C">
        <w:t>Рис. </w:t>
      </w:r>
      <w:bookmarkEnd w:id="33"/>
      <w:r w:rsidR="00B8527B">
        <w:t>4</w:t>
      </w:r>
      <w:r w:rsidRPr="00563F6C">
        <w:t xml:space="preserve">. </w:t>
      </w:r>
      <w:r>
        <w:t>Коэффициент целостности курса</w:t>
      </w:r>
      <w:r w:rsidRPr="00563F6C">
        <w:t>.</w:t>
      </w:r>
    </w:p>
    <w:p w14:paraId="2B3FAE53" w14:textId="77777777" w:rsidR="004B12DF" w:rsidRDefault="004B12DF" w:rsidP="00D22408">
      <w:pPr>
        <w:pStyle w:val="20"/>
        <w:numPr>
          <w:ilvl w:val="1"/>
          <w:numId w:val="9"/>
        </w:numPr>
      </w:pPr>
      <w:bookmarkStart w:id="34" w:name="_Toc18791181"/>
      <w:r>
        <w:t>Оценка трудоемкости курса</w:t>
      </w:r>
      <w:bookmarkEnd w:id="34"/>
    </w:p>
    <w:p w14:paraId="450F7354" w14:textId="77777777" w:rsidR="004B12DF" w:rsidRDefault="004B12DF" w:rsidP="001D225A">
      <w:r>
        <w:t xml:space="preserve">При оценке трудоемкости курса используется понятие дидактического слоя. Под </w:t>
      </w:r>
      <w:r w:rsidRPr="00372C5F">
        <w:rPr>
          <w:i/>
          <w:iCs/>
        </w:rPr>
        <w:t>дидактическим слоем</w:t>
      </w:r>
      <w:r>
        <w:t xml:space="preserve"> понимается совокупность всех компонент курса, имеющих одинаковый дидактический тип. Оценка трудоемкости электронного учебного курса в зачетных единицах осуществляется на основе оценки трудоемкости отдельных дидактических слоев:</w:t>
      </w:r>
    </w:p>
    <w:p w14:paraId="7CC83ACC" w14:textId="77777777" w:rsidR="004B12DF" w:rsidRPr="001D225A" w:rsidRDefault="004B12DF" w:rsidP="00D22408">
      <w:pPr>
        <w:pStyle w:val="ad"/>
        <w:numPr>
          <w:ilvl w:val="0"/>
          <w:numId w:val="10"/>
        </w:numPr>
        <w:rPr>
          <w:lang w:val="en-US"/>
        </w:rPr>
      </w:pPr>
      <w:r w:rsidRPr="00300A78">
        <w:rPr>
          <w:rFonts w:ascii="Courier New" w:hAnsi="Courier New" w:cs="Courier New"/>
          <w:lang w:val="en-US"/>
        </w:rPr>
        <w:t>Course_concept_credit(course)</w:t>
      </w:r>
      <w:r w:rsidRPr="001D225A">
        <w:rPr>
          <w:lang w:val="en-US"/>
        </w:rPr>
        <w:t xml:space="preserve"> – </w:t>
      </w:r>
      <w:r w:rsidRPr="00B37D33">
        <w:t>трудоемкост</w:t>
      </w:r>
      <w:r>
        <w:t>ь</w:t>
      </w:r>
      <w:r w:rsidRPr="001D225A">
        <w:rPr>
          <w:lang w:val="en-US"/>
        </w:rPr>
        <w:t xml:space="preserve"> </w:t>
      </w:r>
      <w:r w:rsidRPr="00B37D33">
        <w:t>слоя</w:t>
      </w:r>
      <w:r w:rsidRPr="001D225A">
        <w:rPr>
          <w:lang w:val="en-US"/>
        </w:rPr>
        <w:t xml:space="preserve"> «</w:t>
      </w:r>
      <w:r w:rsidRPr="00B37D33">
        <w:t>Теория</w:t>
      </w:r>
      <w:r w:rsidRPr="001D225A">
        <w:rPr>
          <w:lang w:val="en-US"/>
        </w:rPr>
        <w:t>»;</w:t>
      </w:r>
    </w:p>
    <w:p w14:paraId="2884A9C8" w14:textId="77777777" w:rsidR="004B12DF" w:rsidRPr="006C1443" w:rsidRDefault="004B12DF" w:rsidP="00D22408">
      <w:pPr>
        <w:pStyle w:val="ad"/>
        <w:numPr>
          <w:ilvl w:val="0"/>
          <w:numId w:val="10"/>
        </w:numPr>
      </w:pPr>
      <w:r w:rsidRPr="00300A78">
        <w:rPr>
          <w:rFonts w:ascii="Courier New" w:hAnsi="Courier New" w:cs="Courier New"/>
        </w:rPr>
        <w:t>Course_open_question_credit(course)</w:t>
      </w:r>
      <w:r w:rsidRPr="006C1443">
        <w:t xml:space="preserve"> – </w:t>
      </w:r>
      <w:r>
        <w:t>трудоемкость слоя</w:t>
      </w:r>
      <w:r w:rsidRPr="006C1443">
        <w:t xml:space="preserve"> «</w:t>
      </w:r>
      <w:r>
        <w:t>Вопросы</w:t>
      </w:r>
      <w:r w:rsidRPr="006C1443">
        <w:t xml:space="preserve"> </w:t>
      </w:r>
      <w:r>
        <w:t>с</w:t>
      </w:r>
      <w:r w:rsidRPr="006C1443">
        <w:t xml:space="preserve"> </w:t>
      </w:r>
      <w:r>
        <w:t>открытым ответом</w:t>
      </w:r>
      <w:r w:rsidRPr="006C1443">
        <w:t>»;</w:t>
      </w:r>
    </w:p>
    <w:p w14:paraId="0472394C" w14:textId="77777777" w:rsidR="004B12DF" w:rsidRPr="001D225A" w:rsidRDefault="004B12DF" w:rsidP="00D22408">
      <w:pPr>
        <w:pStyle w:val="ad"/>
        <w:numPr>
          <w:ilvl w:val="0"/>
          <w:numId w:val="10"/>
        </w:numPr>
        <w:rPr>
          <w:lang w:val="en-US"/>
        </w:rPr>
      </w:pPr>
      <w:r w:rsidRPr="00300A78">
        <w:rPr>
          <w:rFonts w:ascii="Courier New" w:hAnsi="Courier New" w:cs="Courier New"/>
          <w:lang w:val="en-US"/>
        </w:rPr>
        <w:t>Course_example_credit(course)</w:t>
      </w:r>
      <w:r w:rsidRPr="001D225A">
        <w:rPr>
          <w:lang w:val="en-US"/>
        </w:rPr>
        <w:t xml:space="preserve"> – </w:t>
      </w:r>
      <w:r>
        <w:t>трудоемкость</w:t>
      </w:r>
      <w:r w:rsidRPr="001D225A">
        <w:rPr>
          <w:lang w:val="en-US"/>
        </w:rPr>
        <w:t xml:space="preserve"> </w:t>
      </w:r>
      <w:r>
        <w:t>слоя</w:t>
      </w:r>
      <w:r w:rsidRPr="001D225A">
        <w:rPr>
          <w:lang w:val="en-US"/>
        </w:rPr>
        <w:t xml:space="preserve"> «</w:t>
      </w:r>
      <w:r>
        <w:t>Примеры</w:t>
      </w:r>
      <w:r w:rsidRPr="001D225A">
        <w:rPr>
          <w:lang w:val="en-US"/>
        </w:rPr>
        <w:t>»;</w:t>
      </w:r>
    </w:p>
    <w:p w14:paraId="2D0CD1B5" w14:textId="77777777" w:rsidR="004B12DF" w:rsidRPr="001D225A" w:rsidRDefault="004B12DF" w:rsidP="00D22408">
      <w:pPr>
        <w:pStyle w:val="ad"/>
        <w:numPr>
          <w:ilvl w:val="0"/>
          <w:numId w:val="10"/>
        </w:numPr>
        <w:rPr>
          <w:lang w:val="en-US"/>
        </w:rPr>
      </w:pPr>
      <w:r w:rsidRPr="00300A78">
        <w:rPr>
          <w:rFonts w:ascii="Courier New" w:hAnsi="Courier New" w:cs="Courier New"/>
          <w:lang w:val="en-US"/>
        </w:rPr>
        <w:t>Course_exercise_credit(course)</w:t>
      </w:r>
      <w:r w:rsidRPr="001D225A">
        <w:rPr>
          <w:lang w:val="en-US"/>
        </w:rPr>
        <w:t xml:space="preserve"> – </w:t>
      </w:r>
      <w:r>
        <w:t>трудоемкость</w:t>
      </w:r>
      <w:r w:rsidRPr="001D225A">
        <w:rPr>
          <w:lang w:val="en-US"/>
        </w:rPr>
        <w:t xml:space="preserve"> </w:t>
      </w:r>
      <w:r>
        <w:t>слоя</w:t>
      </w:r>
      <w:r w:rsidRPr="001D225A">
        <w:rPr>
          <w:lang w:val="en-US"/>
        </w:rPr>
        <w:t xml:space="preserve"> «</w:t>
      </w:r>
      <w:r>
        <w:t>Упражнения</w:t>
      </w:r>
      <w:r w:rsidRPr="001D225A">
        <w:rPr>
          <w:lang w:val="en-US"/>
        </w:rPr>
        <w:t>»;</w:t>
      </w:r>
    </w:p>
    <w:p w14:paraId="5FD5CFF7" w14:textId="77777777" w:rsidR="004B12DF" w:rsidRPr="006C1443" w:rsidRDefault="004B12DF" w:rsidP="00D22408">
      <w:pPr>
        <w:pStyle w:val="ad"/>
        <w:numPr>
          <w:ilvl w:val="0"/>
          <w:numId w:val="10"/>
        </w:numPr>
      </w:pPr>
      <w:r w:rsidRPr="00300A78">
        <w:rPr>
          <w:rFonts w:ascii="Courier New" w:hAnsi="Courier New" w:cs="Courier New"/>
        </w:rPr>
        <w:t>Course_close_question_credit(course)</w:t>
      </w:r>
      <w:r w:rsidRPr="006C1443">
        <w:t xml:space="preserve"> – </w:t>
      </w:r>
      <w:r>
        <w:t>трудоемкость слоя</w:t>
      </w:r>
      <w:r w:rsidRPr="006C1443">
        <w:t xml:space="preserve"> «</w:t>
      </w:r>
      <w:r>
        <w:t>Вопросы</w:t>
      </w:r>
      <w:r w:rsidRPr="006C1443">
        <w:t xml:space="preserve"> </w:t>
      </w:r>
      <w:r>
        <w:t>с</w:t>
      </w:r>
      <w:r w:rsidRPr="006C1443">
        <w:t xml:space="preserve"> </w:t>
      </w:r>
      <w:r>
        <w:t>закрытым ответом</w:t>
      </w:r>
      <w:r w:rsidRPr="006C1443">
        <w:t>»;</w:t>
      </w:r>
    </w:p>
    <w:p w14:paraId="28980DF3" w14:textId="77777777" w:rsidR="004B12DF" w:rsidRPr="006C1443" w:rsidRDefault="004B12DF" w:rsidP="00D22408">
      <w:pPr>
        <w:pStyle w:val="ad"/>
        <w:numPr>
          <w:ilvl w:val="0"/>
          <w:numId w:val="10"/>
        </w:numPr>
      </w:pPr>
      <w:r w:rsidRPr="00300A78">
        <w:rPr>
          <w:rFonts w:ascii="Courier New" w:hAnsi="Courier New" w:cs="Courier New"/>
        </w:rPr>
        <w:t>Course_problem_credit(course)</w:t>
      </w:r>
      <w:r w:rsidRPr="006C1443">
        <w:t xml:space="preserve"> – </w:t>
      </w:r>
      <w:r>
        <w:t>трудоемкость слоя</w:t>
      </w:r>
      <w:r w:rsidRPr="006C1443">
        <w:t xml:space="preserve"> «</w:t>
      </w:r>
      <w:r>
        <w:t>Практические задания</w:t>
      </w:r>
      <w:r w:rsidRPr="006C1443">
        <w:t>»;</w:t>
      </w:r>
    </w:p>
    <w:p w14:paraId="6C5BE73C" w14:textId="77777777" w:rsidR="004B12DF" w:rsidRPr="001D225A" w:rsidRDefault="004B12DF" w:rsidP="00D22408">
      <w:pPr>
        <w:pStyle w:val="ad"/>
        <w:numPr>
          <w:ilvl w:val="0"/>
          <w:numId w:val="10"/>
        </w:numPr>
        <w:rPr>
          <w:lang w:val="en-US"/>
        </w:rPr>
      </w:pPr>
      <w:r w:rsidRPr="00300A78">
        <w:rPr>
          <w:rFonts w:ascii="Courier New" w:hAnsi="Courier New" w:cs="Courier New"/>
          <w:lang w:val="en-US"/>
        </w:rPr>
        <w:t xml:space="preserve">Course_bibitem_credit(course) </w:t>
      </w:r>
      <w:r w:rsidRPr="001D225A">
        <w:rPr>
          <w:lang w:val="en-US"/>
        </w:rPr>
        <w:t xml:space="preserve">– </w:t>
      </w:r>
      <w:r>
        <w:t>трудоемкость</w:t>
      </w:r>
      <w:r w:rsidRPr="001D225A">
        <w:rPr>
          <w:lang w:val="en-US"/>
        </w:rPr>
        <w:t xml:space="preserve"> </w:t>
      </w:r>
      <w:r>
        <w:t>слоя</w:t>
      </w:r>
      <w:r w:rsidRPr="001D225A">
        <w:rPr>
          <w:lang w:val="en-US"/>
        </w:rPr>
        <w:t xml:space="preserve"> «</w:t>
      </w:r>
      <w:r>
        <w:t>Библиография</w:t>
      </w:r>
      <w:r w:rsidRPr="001D225A">
        <w:rPr>
          <w:lang w:val="en-US"/>
        </w:rPr>
        <w:t>».</w:t>
      </w:r>
    </w:p>
    <w:p w14:paraId="1CC2DF56" w14:textId="24568551" w:rsidR="004B12DF" w:rsidRDefault="004B12DF" w:rsidP="001D225A">
      <w:r>
        <w:t>Ф</w:t>
      </w:r>
      <w:r w:rsidRPr="00133E95">
        <w:t xml:space="preserve">ункция вычисления трудоемкости дидактического слоя </w:t>
      </w:r>
      <w:r>
        <w:t>в</w:t>
      </w:r>
      <w:r w:rsidRPr="00133E95">
        <w:t xml:space="preserve"> свою очередь реализуется с помощью </w:t>
      </w:r>
      <w:r>
        <w:t xml:space="preserve">соответствующей </w:t>
      </w:r>
      <w:r w:rsidRPr="00133E95">
        <w:t xml:space="preserve">рекурсивной функции, вычисляющей трудоемкость слоя для поддерева граф-плана курса. На </w:t>
      </w:r>
      <w:r w:rsidR="00B8527B">
        <w:t>рис. 5</w:t>
      </w:r>
      <w:r w:rsidRPr="00133E95">
        <w:t xml:space="preserve"> представлен</w:t>
      </w:r>
      <w:r>
        <w:t xml:space="preserve">а реализация рекурсивной функции </w:t>
      </w:r>
      <w:r w:rsidRPr="00300A78">
        <w:rPr>
          <w:rFonts w:ascii="Courier New" w:hAnsi="Courier New" w:cs="Courier New"/>
        </w:rPr>
        <w:t>Subtree_concept_credit</w:t>
      </w:r>
      <w:r>
        <w:t>, вычисляющей</w:t>
      </w:r>
      <w:r w:rsidRPr="00133E95">
        <w:t xml:space="preserve"> трудоемкост</w:t>
      </w:r>
      <w:r>
        <w:t>ь</w:t>
      </w:r>
      <w:r w:rsidRPr="00133E95">
        <w:t xml:space="preserve"> слоя «Теория» для поддерева граф-плана курса.</w:t>
      </w:r>
    </w:p>
    <w:p w14:paraId="7AFEA780" w14:textId="77777777" w:rsidR="004B12DF" w:rsidRDefault="004B12DF" w:rsidP="003F14C6">
      <w:pPr>
        <w:pStyle w:val="afff1"/>
      </w:pPr>
      <w:bookmarkStart w:id="35" w:name="_Hlk17966957"/>
      <w:r w:rsidRPr="00C31F33">
        <w:rPr>
          <w:lang w:eastAsia="ru-RU"/>
        </w:rPr>
        <w:lastRenderedPageBreak/>
        <mc:AlternateContent>
          <mc:Choice Requires="wps">
            <w:drawing>
              <wp:inline distT="0" distB="0" distL="0" distR="0" wp14:anchorId="11757664" wp14:editId="624B99F1">
                <wp:extent cx="4902868" cy="1309931"/>
                <wp:effectExtent l="0" t="0" r="12065" b="19050"/>
                <wp:docPr id="1340" name="Прямоугольник 1340"/>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05B70691" w14:textId="77777777" w:rsidR="00B97123" w:rsidRPr="00586007" w:rsidRDefault="00B97123" w:rsidP="004B12DF">
                            <w:pPr>
                              <w:rPr>
                                <w:rFonts w:ascii="Courier New" w:hAnsi="Courier New" w:cs="Courier New"/>
                                <w:iCs/>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Subtree_concept_credit(root)</w:t>
                            </w:r>
                          </w:p>
                          <w:p w14:paraId="59839F99"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module = GET_LINK(root);</w:t>
                            </w:r>
                          </w:p>
                          <w:p w14:paraId="298E8FE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redit = CONCEPT_CREDIT(module);</w:t>
                            </w:r>
                          </w:p>
                          <w:p w14:paraId="5D32F977"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079929B1"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19E12E8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6EC22EC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Subtree_concept_credit(child);</w:t>
                            </w:r>
                          </w:p>
                          <w:p w14:paraId="2A8A7F29"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1E3D1825"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28D40B86"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while</w:t>
                            </w:r>
                            <w:r w:rsidRPr="00586007">
                              <w:rPr>
                                <w:rFonts w:ascii="Courier New" w:hAnsi="Courier New" w:cs="Courier New"/>
                                <w:sz w:val="20"/>
                                <w:lang w:val="en-US" w:eastAsia="zh-CN"/>
                              </w:rPr>
                              <w:t>;</w:t>
                            </w:r>
                          </w:p>
                          <w:p w14:paraId="69CAE37A"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bCs/>
                                <w:sz w:val="20"/>
                                <w:lang w:val="en-US" w:eastAsia="zh-CN"/>
                              </w:rPr>
                              <w:t>credit</w:t>
                            </w:r>
                            <w:r w:rsidRPr="00586007">
                              <w:rPr>
                                <w:rFonts w:ascii="Courier New" w:hAnsi="Courier New" w:cs="Courier New"/>
                                <w:sz w:val="20"/>
                                <w:lang w:val="en-US" w:eastAsia="zh-CN"/>
                              </w:rPr>
                              <w:t>;</w:t>
                            </w:r>
                          </w:p>
                          <w:p w14:paraId="2785AA52"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11757664" id="Прямоугольник 1340" o:spid="_x0000_s1037"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" filled="f" strokecolor="windowText" strokeweight="1pt">
                <v:textbox style="mso-fit-shape-to-text:t">
                  <w:txbxContent>
                    <w:p w14:paraId="05B70691" w14:textId="77777777" w:rsidR="00B97123" w:rsidRPr="00586007" w:rsidRDefault="00B97123" w:rsidP="004B12DF">
                      <w:pPr>
                        <w:rPr>
                          <w:rFonts w:ascii="Courier New" w:hAnsi="Courier New" w:cs="Courier New"/>
                          <w:iCs/>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Subtree_concept_credit(root)</w:t>
                      </w:r>
                    </w:p>
                    <w:p w14:paraId="59839F99"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module = GET_LINK(root);</w:t>
                      </w:r>
                    </w:p>
                    <w:p w14:paraId="298E8FE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redit = CONCEPT_CREDIT(module);</w:t>
                      </w:r>
                    </w:p>
                    <w:p w14:paraId="5D32F977"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079929B1"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19E12E8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6EC22EC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Subtree_concept_credit(child);</w:t>
                      </w:r>
                    </w:p>
                    <w:p w14:paraId="2A8A7F29"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1E3D1825"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28D40B86"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while</w:t>
                      </w:r>
                      <w:r w:rsidRPr="00586007">
                        <w:rPr>
                          <w:rFonts w:ascii="Courier New" w:hAnsi="Courier New" w:cs="Courier New"/>
                          <w:sz w:val="20"/>
                          <w:lang w:val="en-US" w:eastAsia="zh-CN"/>
                        </w:rPr>
                        <w:t>;</w:t>
                      </w:r>
                    </w:p>
                    <w:p w14:paraId="69CAE37A"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bCs/>
                          <w:sz w:val="20"/>
                          <w:lang w:val="en-US" w:eastAsia="zh-CN"/>
                        </w:rPr>
                        <w:t>credit</w:t>
                      </w:r>
                      <w:r w:rsidRPr="00586007">
                        <w:rPr>
                          <w:rFonts w:ascii="Courier New" w:hAnsi="Courier New" w:cs="Courier New"/>
                          <w:sz w:val="20"/>
                          <w:lang w:val="en-US" w:eastAsia="zh-CN"/>
                        </w:rPr>
                        <w:t>;</w:t>
                      </w:r>
                    </w:p>
                    <w:p w14:paraId="2785AA52"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166CE1B9" w14:textId="49AAB177" w:rsidR="004B12DF" w:rsidRDefault="004B12DF" w:rsidP="00103A34">
      <w:pPr>
        <w:pStyle w:val="aff4"/>
      </w:pPr>
      <w:bookmarkStart w:id="36" w:name="_Ref15889797"/>
      <w:bookmarkEnd w:id="35"/>
      <w:r w:rsidRPr="00563F6C">
        <w:t>Рис. </w:t>
      </w:r>
      <w:bookmarkEnd w:id="36"/>
      <w:r w:rsidR="00B8527B">
        <w:t>5</w:t>
      </w:r>
      <w:r w:rsidRPr="00563F6C">
        <w:t xml:space="preserve">. </w:t>
      </w:r>
      <w:r>
        <w:t xml:space="preserve">Трудоемкость слоя «Теория» для поддерева с корнем </w:t>
      </w:r>
      <w:r w:rsidRPr="00300A78">
        <w:rPr>
          <w:rFonts w:ascii="Courier New" w:hAnsi="Courier New" w:cs="Courier New"/>
          <w:lang w:val="en-US"/>
        </w:rPr>
        <w:t>root</w:t>
      </w:r>
      <w:r w:rsidRPr="00563F6C">
        <w:t>.</w:t>
      </w:r>
    </w:p>
    <w:p w14:paraId="6A1C325F" w14:textId="54636356" w:rsidR="004B12DF" w:rsidRDefault="004B12DF" w:rsidP="001D225A">
      <w:r>
        <w:t xml:space="preserve">Трудоемкость в зачетных единицах вычисляется в переменной </w:t>
      </w:r>
      <w:r w:rsidRPr="00300A78">
        <w:rPr>
          <w:rFonts w:ascii="Courier New" w:hAnsi="Courier New" w:cs="Courier New"/>
        </w:rPr>
        <w:t>credit</w:t>
      </w:r>
      <w:r>
        <w:t xml:space="preserve">. В строке 1 вычисляется ссылка на модуль, ассоциированный с текущим узлом граф-плана. Здесь предполагается, что все узлы граф-плана связаны с соответствующими модулями (это необходимо заранее проверить с помощью функции </w:t>
      </w:r>
      <w:r w:rsidRPr="00300A78">
        <w:rPr>
          <w:rFonts w:ascii="Courier New" w:hAnsi="Courier New" w:cs="Courier New"/>
        </w:rPr>
        <w:t>Consistency_rate</w:t>
      </w:r>
      <w:r>
        <w:t xml:space="preserve">, рассмотренной в разделе </w:t>
      </w:r>
      <w:r>
        <w:fldChar w:fldCharType="begin"/>
      </w:r>
      <w:r>
        <w:instrText xml:space="preserve"> REF _Ref17969227 \n \h </w:instrText>
      </w:r>
      <w:r w:rsidR="001D225A">
        <w:instrText xml:space="preserve"> \* MERGEFORMAT </w:instrText>
      </w:r>
      <w:r>
        <w:fldChar w:fldCharType="separate"/>
      </w:r>
      <w:r w:rsidR="00D411D3">
        <w:t>4.1</w:t>
      </w:r>
      <w:r>
        <w:fldChar w:fldCharType="end"/>
      </w:r>
      <w:r>
        <w:t xml:space="preserve">). В строке 2 переменной </w:t>
      </w:r>
      <w:r w:rsidRPr="00300A78">
        <w:rPr>
          <w:rFonts w:ascii="Courier New" w:hAnsi="Courier New" w:cs="Courier New"/>
        </w:rPr>
        <w:t>credit</w:t>
      </w:r>
      <w:r>
        <w:t xml:space="preserve"> присваивается начальное значение. В строке 3 выполняется операция </w:t>
      </w:r>
      <w:r w:rsidRPr="00300A78">
        <w:rPr>
          <w:rFonts w:ascii="Courier New" w:hAnsi="Courier New" w:cs="Courier New"/>
        </w:rPr>
        <w:t>RESET_CHILD</w:t>
      </w:r>
      <w:r>
        <w:t xml:space="preserve">, устанавливающая внутренний курсор на начало списка узлов, являющихся дочерними по отношению к текущему. Операторы 4-9 добавляют в переменную </w:t>
      </w:r>
      <w:r w:rsidRPr="00300A78">
        <w:rPr>
          <w:rFonts w:ascii="Courier New" w:hAnsi="Courier New" w:cs="Courier New"/>
        </w:rPr>
        <w:t>credit</w:t>
      </w:r>
      <w:r>
        <w:t xml:space="preserve"> трудоемкость «теории» дочерних узлов, используя рекурсивный вызов функции </w:t>
      </w:r>
      <w:r w:rsidRPr="00300A78">
        <w:rPr>
          <w:rFonts w:ascii="Courier New" w:hAnsi="Courier New" w:cs="Courier New"/>
        </w:rPr>
        <w:t>Subtree_concept_credit</w:t>
      </w:r>
      <w:r>
        <w:t>.</w:t>
      </w:r>
    </w:p>
    <w:p w14:paraId="56C5613E" w14:textId="06035AA2" w:rsidR="004B12DF" w:rsidRPr="00FF2D61" w:rsidRDefault="004B12DF" w:rsidP="001D225A">
      <w:r w:rsidRPr="00FF2D61">
        <w:t xml:space="preserve">На </w:t>
      </w:r>
      <w:r w:rsidR="00B8527B">
        <w:t>рис. 6</w:t>
      </w:r>
      <w:r w:rsidRPr="00FF2D61">
        <w:t xml:space="preserve"> представлен алгоритм вычисления трудоемкости слоя «</w:t>
      </w:r>
      <w:r>
        <w:t>т</w:t>
      </w:r>
      <w:r w:rsidRPr="00FF2D61">
        <w:t>еория» для всего курса в целом.</w:t>
      </w:r>
    </w:p>
    <w:p w14:paraId="6D307597" w14:textId="77777777" w:rsidR="004B12DF" w:rsidRDefault="004B12DF" w:rsidP="003F14C6">
      <w:pPr>
        <w:pStyle w:val="afff1"/>
      </w:pPr>
      <w:r w:rsidRPr="00C31F33">
        <w:rPr>
          <w:lang w:eastAsia="ru-RU"/>
        </w:rPr>
        <mc:AlternateContent>
          <mc:Choice Requires="wps">
            <w:drawing>
              <wp:inline distT="0" distB="0" distL="0" distR="0" wp14:anchorId="095D9490" wp14:editId="6618FBE7">
                <wp:extent cx="4902868" cy="1309931"/>
                <wp:effectExtent l="0" t="0" r="12065" b="19050"/>
                <wp:docPr id="3056" name="Прямоугольник 3056"/>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3760CC07"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concept_credit(course)</w:t>
                            </w:r>
                          </w:p>
                          <w:p w14:paraId="177FFFD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root = GRAPH_PLAN(course);</w:t>
                            </w:r>
                          </w:p>
                          <w:p w14:paraId="24867FAC"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credit = Subtree_concept_credit(root);</w:t>
                            </w:r>
                          </w:p>
                          <w:p w14:paraId="56DCB589"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return</w:t>
                            </w:r>
                            <w:r w:rsidRPr="00586007">
                              <w:rPr>
                                <w:rFonts w:ascii="Courier New" w:hAnsi="Courier New" w:cs="Courier New"/>
                                <w:sz w:val="20"/>
                                <w:lang w:val="en-US" w:eastAsia="zh-CN"/>
                              </w:rPr>
                              <w:t xml:space="preserve"> credit;</w:t>
                            </w:r>
                          </w:p>
                          <w:p w14:paraId="6C2D309E"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095D9490" id="Прямоугольник 3056" o:spid="_x0000_s1038"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Juu+T2nAgAABwUAAA4AAAAAAAAAAAAAAAAA&#10;LgIAAGRycy9lMm9Eb2MueG1sUEsBAi0AFAAGAAgAAAAhAP58K2zcAAAABQEAAA8AAAAAAAAAAAAA&#10;AAAAAQUAAGRycy9kb3ducmV2LnhtbFBLBQYAAAAABAAEAPMAAAAKBgAAAAA=&#10;" filled="f" strokecolor="windowText" strokeweight="1pt">
                <v:textbox style="mso-fit-shape-to-text:t">
                  <w:txbxContent>
                    <w:p w14:paraId="3760CC07"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concept_credit(course)</w:t>
                      </w:r>
                    </w:p>
                    <w:p w14:paraId="177FFFD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root = GRAPH_PLAN(course);</w:t>
                      </w:r>
                    </w:p>
                    <w:p w14:paraId="24867FAC"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credit = Subtree_concept_credit(root);</w:t>
                      </w:r>
                    </w:p>
                    <w:p w14:paraId="56DCB589"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return</w:t>
                      </w:r>
                      <w:r w:rsidRPr="00586007">
                        <w:rPr>
                          <w:rFonts w:ascii="Courier New" w:hAnsi="Courier New" w:cs="Courier New"/>
                          <w:sz w:val="20"/>
                          <w:lang w:val="en-US" w:eastAsia="zh-CN"/>
                        </w:rPr>
                        <w:t xml:space="preserve"> credit;</w:t>
                      </w:r>
                    </w:p>
                    <w:p w14:paraId="6C2D309E"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771C1B89" w14:textId="4BCC2ECB" w:rsidR="004B12DF" w:rsidRDefault="004B12DF" w:rsidP="00103A34">
      <w:pPr>
        <w:pStyle w:val="aff4"/>
      </w:pPr>
      <w:bookmarkStart w:id="37" w:name="_Ref17633593"/>
      <w:r w:rsidRPr="00563F6C">
        <w:t>Рис. </w:t>
      </w:r>
      <w:bookmarkEnd w:id="37"/>
      <w:r w:rsidR="00B8527B">
        <w:t>6</w:t>
      </w:r>
      <w:r w:rsidRPr="00563F6C">
        <w:t xml:space="preserve">. </w:t>
      </w:r>
      <w:r>
        <w:t>Трудоемкость слоя «теория» для курса в целом</w:t>
      </w:r>
      <w:r w:rsidRPr="00563F6C">
        <w:t>.</w:t>
      </w:r>
    </w:p>
    <w:p w14:paraId="0C595660" w14:textId="77777777" w:rsidR="004B12DF" w:rsidRDefault="004B12DF" w:rsidP="001D225A">
      <w:r>
        <w:t xml:space="preserve">В строке 1 вычисляется ссылка на корень дерева граф-плана указанного курса. В строке 2 вычисляется общая трудоемкость слоя «теория». Как уже указывалось, для корректной работы функции </w:t>
      </w:r>
      <w:r w:rsidRPr="00300A78">
        <w:rPr>
          <w:rFonts w:ascii="Courier New" w:hAnsi="Courier New" w:cs="Courier New"/>
        </w:rPr>
        <w:t>Course_concept_credit</w:t>
      </w:r>
      <w:r>
        <w:t xml:space="preserve"> предварительно необходимо проверить целостность курса с помощью функции </w:t>
      </w:r>
      <w:r w:rsidRPr="00300A78">
        <w:rPr>
          <w:rFonts w:ascii="Courier New" w:hAnsi="Courier New" w:cs="Courier New"/>
        </w:rPr>
        <w:t>Consistency_rate</w:t>
      </w:r>
      <w:r>
        <w:t xml:space="preserve">. </w:t>
      </w:r>
      <w:r w:rsidRPr="006A77F0">
        <w:t>Для остальных дидактических слоев алгоритмы вычисления трудоемкости строятся аналогично.</w:t>
      </w:r>
    </w:p>
    <w:p w14:paraId="5A53613D" w14:textId="1269CF2C" w:rsidR="004B12DF" w:rsidRPr="00194EF4" w:rsidRDefault="004B12DF" w:rsidP="001D225A">
      <w:r w:rsidRPr="006A77F0">
        <w:t xml:space="preserve">На </w:t>
      </w:r>
      <w:r w:rsidR="00B8527B">
        <w:t>рис. 7</w:t>
      </w:r>
      <w:r w:rsidRPr="006A77F0">
        <w:t xml:space="preserve"> представлен алгоритм вычисления трудоемкости курса в целом.</w:t>
      </w:r>
    </w:p>
    <w:p w14:paraId="4BC63C1F" w14:textId="77777777" w:rsidR="004B12DF" w:rsidRDefault="004B12DF" w:rsidP="003F14C6">
      <w:pPr>
        <w:pStyle w:val="afff1"/>
      </w:pPr>
      <w:r w:rsidRPr="00C31F33">
        <w:rPr>
          <w:lang w:eastAsia="ru-RU"/>
        </w:rPr>
        <mc:AlternateContent>
          <mc:Choice Requires="wps">
            <w:drawing>
              <wp:inline distT="0" distB="0" distL="0" distR="0" wp14:anchorId="6784B178" wp14:editId="68993FA7">
                <wp:extent cx="4902868" cy="1309931"/>
                <wp:effectExtent l="0" t="0" r="12065" b="19050"/>
                <wp:docPr id="3051" name="Прямоугольник 3051"/>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03A53EFE"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credit(course)</w:t>
                            </w:r>
                          </w:p>
                          <w:p w14:paraId="756E3E6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credit = Course_concept_credit(course) +</w:t>
                            </w:r>
                          </w:p>
                          <w:p w14:paraId="215E0FF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_open_question_credit(course) +</w:t>
                            </w:r>
                          </w:p>
                          <w:p w14:paraId="3096BF3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_example_credit(course) +</w:t>
                            </w:r>
                          </w:p>
                          <w:p w14:paraId="22323D9B"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_exercise_credit(course) +</w:t>
                            </w:r>
                          </w:p>
                          <w:p w14:paraId="7C72259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Course_close_question_credit(course) +</w:t>
                            </w:r>
                          </w:p>
                          <w:p w14:paraId="421A151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Course_problem_credit(course) +</w:t>
                            </w:r>
                          </w:p>
                          <w:p w14:paraId="7DA7BC0A"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Course_bibitem_credit(course);</w:t>
                            </w:r>
                          </w:p>
                          <w:p w14:paraId="26E5BDA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return</w:t>
                            </w:r>
                            <w:r w:rsidRPr="00586007">
                              <w:rPr>
                                <w:rFonts w:ascii="Courier New" w:hAnsi="Courier New" w:cs="Courier New"/>
                                <w:sz w:val="20"/>
                                <w:lang w:val="en-US" w:eastAsia="zh-CN"/>
                              </w:rPr>
                              <w:t xml:space="preserve"> credit;</w:t>
                            </w:r>
                          </w:p>
                          <w:p w14:paraId="56AA5B01"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6784B178" id="Прямоугольник 3051" o:spid="_x0000_s1039"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" filled="f" strokecolor="windowText" strokeweight="1pt">
                <v:textbox style="mso-fit-shape-to-text:t">
                  <w:txbxContent>
                    <w:p w14:paraId="03A53EFE"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credit(course)</w:t>
                      </w:r>
                    </w:p>
                    <w:p w14:paraId="756E3E6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credit = Course_concept_credit(course) +</w:t>
                      </w:r>
                    </w:p>
                    <w:p w14:paraId="215E0FF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_open_question_credit(course) +</w:t>
                      </w:r>
                    </w:p>
                    <w:p w14:paraId="3096BF3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_example_credit(course) +</w:t>
                      </w:r>
                    </w:p>
                    <w:p w14:paraId="22323D9B"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_exercise_credit(course) +</w:t>
                      </w:r>
                    </w:p>
                    <w:p w14:paraId="7C72259E"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Course_close_question_credit(course) +</w:t>
                      </w:r>
                    </w:p>
                    <w:p w14:paraId="421A151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Course_problem_credit(course) +</w:t>
                      </w:r>
                    </w:p>
                    <w:p w14:paraId="7DA7BC0A"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Course_bibitem_credit(course);</w:t>
                      </w:r>
                    </w:p>
                    <w:p w14:paraId="26E5BDA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return</w:t>
                      </w:r>
                      <w:r w:rsidRPr="00586007">
                        <w:rPr>
                          <w:rFonts w:ascii="Courier New" w:hAnsi="Courier New" w:cs="Courier New"/>
                          <w:sz w:val="20"/>
                          <w:lang w:val="en-US" w:eastAsia="zh-CN"/>
                        </w:rPr>
                        <w:t xml:space="preserve"> credit;</w:t>
                      </w:r>
                    </w:p>
                    <w:p w14:paraId="56AA5B01"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0EFD5EBC" w14:textId="526E436F" w:rsidR="004B12DF" w:rsidRDefault="004B12DF" w:rsidP="00103A34">
      <w:pPr>
        <w:pStyle w:val="aff4"/>
      </w:pPr>
      <w:bookmarkStart w:id="38" w:name="_Ref15889063"/>
      <w:r w:rsidRPr="00563F6C">
        <w:t>Рис. </w:t>
      </w:r>
      <w:bookmarkEnd w:id="38"/>
      <w:r w:rsidR="00B8527B">
        <w:t>7</w:t>
      </w:r>
      <w:r w:rsidRPr="00563F6C">
        <w:t xml:space="preserve">. </w:t>
      </w:r>
      <w:r>
        <w:t>Общая трудоемкость курса</w:t>
      </w:r>
      <w:r w:rsidRPr="00563F6C">
        <w:t>.</w:t>
      </w:r>
    </w:p>
    <w:p w14:paraId="2928143C" w14:textId="77777777" w:rsidR="004B12DF" w:rsidRDefault="004B12DF" w:rsidP="00D22408">
      <w:pPr>
        <w:pStyle w:val="20"/>
        <w:numPr>
          <w:ilvl w:val="1"/>
          <w:numId w:val="9"/>
        </w:numPr>
      </w:pPr>
      <w:bookmarkStart w:id="39" w:name="_Toc18791182"/>
      <w:r w:rsidRPr="00076047">
        <w:lastRenderedPageBreak/>
        <w:t xml:space="preserve">Оценка </w:t>
      </w:r>
      <w:r>
        <w:t>сбалансированности курса</w:t>
      </w:r>
      <w:bookmarkEnd w:id="39"/>
    </w:p>
    <w:p w14:paraId="019D15A5" w14:textId="4B661F0F" w:rsidR="004B12DF" w:rsidRDefault="004B12DF" w:rsidP="001D225A">
      <w:r>
        <w:t xml:space="preserve">Величина дисбаланса курса, вычисляемая по формуле </w:t>
      </w:r>
      <w:r>
        <w:rPr>
          <w:iCs/>
        </w:rPr>
        <w:fldChar w:fldCharType="begin"/>
      </w:r>
      <w:r>
        <w:rPr>
          <w:iCs/>
        </w:rPr>
        <w:instrText xml:space="preserve"> GOTOBUTTON ZEqnNum329130  \* MERGEFORMAT </w:instrText>
      </w:r>
      <w:r>
        <w:rPr>
          <w:iCs/>
        </w:rPr>
        <w:fldChar w:fldCharType="begin"/>
      </w:r>
      <w:r>
        <w:rPr>
          <w:iCs/>
        </w:rPr>
        <w:instrText xml:space="preserve"> REF ZEqnNum329130 \* Charformat \! \* MERGEFORMAT </w:instrText>
      </w:r>
      <w:r>
        <w:rPr>
          <w:iCs/>
        </w:rPr>
        <w:fldChar w:fldCharType="separate"/>
      </w:r>
      <w:r w:rsidR="00D411D3" w:rsidRPr="00D411D3">
        <w:rPr>
          <w:iCs/>
        </w:rPr>
        <w:instrText>(9)</w:instrText>
      </w:r>
      <w:r>
        <w:rPr>
          <w:iCs/>
        </w:rPr>
        <w:fldChar w:fldCharType="end"/>
      </w:r>
      <w:r>
        <w:rPr>
          <w:iCs/>
        </w:rPr>
        <w:fldChar w:fldCharType="end"/>
      </w:r>
      <w:r>
        <w:t>, определяет меру разброса трудоемкостей модулей и является одним из критериев оценки качества разработанного курса. Если все модули курса имеют примерно одинаковую трудоемкость, то величина дисбаланса близка к нулю. Данная величина вычисляется на основе средней трудоемкости модулей курса,</w:t>
      </w:r>
      <w:r w:rsidRPr="00E15EE1">
        <w:t xml:space="preserve"> </w:t>
      </w:r>
      <w:r>
        <w:t xml:space="preserve">для вычисления которой используется функция </w:t>
      </w:r>
      <w:r w:rsidRPr="00F17D32">
        <w:t>вычисления трудоемкости модуля</w:t>
      </w:r>
      <w:r>
        <w:t xml:space="preserve">, </w:t>
      </w:r>
      <w:r w:rsidRPr="00F17D32">
        <w:t>представлен</w:t>
      </w:r>
      <w:r>
        <w:t>ная</w:t>
      </w:r>
      <w:r w:rsidRPr="00F17D32">
        <w:t xml:space="preserve"> </w:t>
      </w:r>
      <w:r w:rsidRPr="003001E1">
        <w:t>на</w:t>
      </w:r>
      <w:r>
        <w:t xml:space="preserve"> </w:t>
      </w:r>
      <w:r w:rsidR="00B8527B">
        <w:t>рис. 8</w:t>
      </w:r>
      <w:r w:rsidRPr="00F17D32">
        <w:t>.</w:t>
      </w:r>
    </w:p>
    <w:p w14:paraId="0254183D" w14:textId="77777777" w:rsidR="004B12DF" w:rsidRDefault="004B12DF" w:rsidP="003F14C6">
      <w:pPr>
        <w:pStyle w:val="afff1"/>
      </w:pPr>
      <w:r w:rsidRPr="00C31F33">
        <w:rPr>
          <w:lang w:eastAsia="ru-RU"/>
        </w:rPr>
        <mc:AlternateContent>
          <mc:Choice Requires="wps">
            <w:drawing>
              <wp:inline distT="0" distB="0" distL="0" distR="0" wp14:anchorId="5A2BDB8F" wp14:editId="5F92DA62">
                <wp:extent cx="4902868" cy="1309931"/>
                <wp:effectExtent l="0" t="0" r="12065" b="19050"/>
                <wp:docPr id="3062" name="Прямоугольник 3062"/>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1681043E"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Module_credit(module)</w:t>
                            </w:r>
                          </w:p>
                          <w:p w14:paraId="6E8C7212"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redit = CONCEPT_CREDIT(module) +</w:t>
                            </w:r>
                          </w:p>
                          <w:p w14:paraId="1D011B8C"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OPEN_QUESTION_CREDIT(module) +</w:t>
                            </w:r>
                          </w:p>
                          <w:p w14:paraId="4E8A78D7"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EXAMPLE_CREDIT(module) +</w:t>
                            </w:r>
                          </w:p>
                          <w:p w14:paraId="314AA5AD"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EXERCISE_CREDIT(module) +</w:t>
                            </w:r>
                          </w:p>
                          <w:p w14:paraId="17C2A1F6"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LOSE_QUESTION_CREDIT(module) +</w:t>
                            </w:r>
                          </w:p>
                          <w:p w14:paraId="20CC121E"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PROBLEM_CREDIT(module) +</w:t>
                            </w:r>
                          </w:p>
                          <w:p w14:paraId="4FDFC1C5"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BIBITEM_CREDIT(module);</w:t>
                            </w:r>
                          </w:p>
                          <w:p w14:paraId="5619773C"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return</w:t>
                            </w:r>
                            <w:r w:rsidRPr="00586007">
                              <w:rPr>
                                <w:rFonts w:ascii="Courier New" w:hAnsi="Courier New" w:cs="Courier New"/>
                                <w:sz w:val="20"/>
                                <w:lang w:val="en-US" w:eastAsia="zh-CN"/>
                              </w:rPr>
                              <w:t xml:space="preserve"> credit;</w:t>
                            </w:r>
                          </w:p>
                          <w:p w14:paraId="2A001C61"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5A2BDB8F" id="Прямоугольник 3062" o:spid="_x0000_s1040"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Hx/bManAgAABwUAAA4AAAAAAAAAAAAAAAAA&#10;LgIAAGRycy9lMm9Eb2MueG1sUEsBAi0AFAAGAAgAAAAhAP58K2zcAAAABQEAAA8AAAAAAAAAAAAA&#10;AAAAAQUAAGRycy9kb3ducmV2LnhtbFBLBQYAAAAABAAEAPMAAAAKBgAAAAA=&#10;" filled="f" strokecolor="windowText" strokeweight="1pt">
                <v:textbox style="mso-fit-shape-to-text:t">
                  <w:txbxContent>
                    <w:p w14:paraId="1681043E"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Module_credit(module)</w:t>
                      </w:r>
                    </w:p>
                    <w:p w14:paraId="6E8C7212"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redit = CONCEPT_CREDIT(module) +</w:t>
                      </w:r>
                    </w:p>
                    <w:p w14:paraId="1D011B8C"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OPEN_QUESTION_CREDIT(module) +</w:t>
                      </w:r>
                    </w:p>
                    <w:p w14:paraId="4E8A78D7"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EXAMPLE_CREDIT(module) +</w:t>
                      </w:r>
                    </w:p>
                    <w:p w14:paraId="314AA5AD"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EXERCISE_CREDIT(module) +</w:t>
                      </w:r>
                    </w:p>
                    <w:p w14:paraId="17C2A1F6"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CLOSE_QUESTION_CREDIT(module) +</w:t>
                      </w:r>
                    </w:p>
                    <w:p w14:paraId="20CC121E"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PROBLEM_CREDIT(module) +</w:t>
                      </w:r>
                    </w:p>
                    <w:p w14:paraId="4FDFC1C5"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BIBITEM_CREDIT(module);</w:t>
                      </w:r>
                    </w:p>
                    <w:p w14:paraId="5619773C" w14:textId="77777777" w:rsidR="00B97123" w:rsidRPr="00586007" w:rsidRDefault="00B97123" w:rsidP="002E6766">
                      <w:pPr>
                        <w:tabs>
                          <w:tab w:val="left" w:pos="709"/>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return</w:t>
                      </w:r>
                      <w:r w:rsidRPr="00586007">
                        <w:rPr>
                          <w:rFonts w:ascii="Courier New" w:hAnsi="Courier New" w:cs="Courier New"/>
                          <w:sz w:val="20"/>
                          <w:lang w:val="en-US" w:eastAsia="zh-CN"/>
                        </w:rPr>
                        <w:t xml:space="preserve"> credit;</w:t>
                      </w:r>
                    </w:p>
                    <w:p w14:paraId="2A001C61"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6F327F9A" w14:textId="67134C47" w:rsidR="004B12DF" w:rsidRDefault="004B12DF" w:rsidP="00103A34">
      <w:pPr>
        <w:pStyle w:val="aff4"/>
      </w:pPr>
      <w:bookmarkStart w:id="40" w:name="_Ref17634291"/>
      <w:r w:rsidRPr="001245E3">
        <w:t>Рис. </w:t>
      </w:r>
      <w:bookmarkEnd w:id="40"/>
      <w:r w:rsidR="00B8527B">
        <w:rPr>
          <w:noProof/>
        </w:rPr>
        <w:t>8</w:t>
      </w:r>
      <w:r w:rsidRPr="001245E3">
        <w:t>. Трудоемкост</w:t>
      </w:r>
      <w:r>
        <w:t>ь</w:t>
      </w:r>
      <w:r w:rsidRPr="001245E3">
        <w:t xml:space="preserve"> модуля.</w:t>
      </w:r>
    </w:p>
    <w:p w14:paraId="7F56190F" w14:textId="0F9944BB" w:rsidR="004B12DF" w:rsidRPr="00F17D32" w:rsidRDefault="004B12DF" w:rsidP="001D225A">
      <w:r>
        <w:t xml:space="preserve">На </w:t>
      </w:r>
      <w:r w:rsidR="00B8527B">
        <w:t>рис. 9</w:t>
      </w:r>
      <w:r>
        <w:t xml:space="preserve"> представлен алгоритм вычисления средней трудоемкости</w:t>
      </w:r>
      <w:r w:rsidRPr="00194EF4">
        <w:t xml:space="preserve"> модул</w:t>
      </w:r>
      <w:r>
        <w:t>ей</w:t>
      </w:r>
      <w:r w:rsidRPr="00194EF4">
        <w:t xml:space="preserve"> </w:t>
      </w:r>
      <w:r w:rsidRPr="000D57FC">
        <w:t>для</w:t>
      </w:r>
      <w:r w:rsidRPr="00194EF4">
        <w:t xml:space="preserve"> поддерев</w:t>
      </w:r>
      <w:r>
        <w:t>а</w:t>
      </w:r>
      <w:r w:rsidRPr="00194EF4">
        <w:t xml:space="preserve"> </w:t>
      </w:r>
      <w:r>
        <w:t xml:space="preserve">с корнем </w:t>
      </w:r>
      <w:r w:rsidRPr="00300A78">
        <w:rPr>
          <w:rFonts w:ascii="Courier New" w:hAnsi="Courier New" w:cs="Courier New"/>
        </w:rPr>
        <w:t>root</w:t>
      </w:r>
      <w:r>
        <w:t xml:space="preserve"> граф-плана курса.</w:t>
      </w:r>
    </w:p>
    <w:p w14:paraId="250C4B83" w14:textId="77777777" w:rsidR="004B12DF" w:rsidRDefault="004B12DF" w:rsidP="003F14C6">
      <w:pPr>
        <w:pStyle w:val="afff1"/>
      </w:pPr>
      <w:r w:rsidRPr="00C31F33">
        <w:rPr>
          <w:lang w:eastAsia="ru-RU"/>
        </w:rPr>
        <mc:AlternateContent>
          <mc:Choice Requires="wps">
            <w:drawing>
              <wp:inline distT="0" distB="0" distL="0" distR="0" wp14:anchorId="1FD0CED9" wp14:editId="289C2E3B">
                <wp:extent cx="4902868" cy="1309931"/>
                <wp:effectExtent l="0" t="0" r="12065" b="19050"/>
                <wp:docPr id="3068" name="Прямоугольник 3068"/>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74044BA3"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Average_credit(root)</w:t>
                            </w:r>
                          </w:p>
                          <w:p w14:paraId="63D6AB2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Amount_of_nodes(root);</w:t>
                            </w:r>
                          </w:p>
                          <w:bookmarkStart w:id="41" w:name="_Hlk18399598"/>
                          <w:p w14:paraId="3D7078E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color w:val="000000"/>
                                <w:sz w:val="20"/>
                                <w:lang w:val="en-US" w:eastAsia="zh-CN"/>
                              </w:rPr>
                              <w:tab/>
                            </w:r>
                            <w:bookmarkEnd w:id="41"/>
                            <w:r w:rsidRPr="00586007">
                              <w:rPr>
                                <w:rFonts w:ascii="Courier New" w:hAnsi="Courier New" w:cs="Courier New"/>
                                <w:sz w:val="20"/>
                                <w:lang w:val="en-US" w:eastAsia="zh-CN"/>
                              </w:rPr>
                              <w:t>credit = Subtree_concept_credit(root) +</w:t>
                            </w:r>
                          </w:p>
                          <w:p w14:paraId="1EDAA37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Subtree_open_question_credit(root) +</w:t>
                            </w:r>
                          </w:p>
                          <w:p w14:paraId="44BEB20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Subtree_example_credit(root) +</w:t>
                            </w:r>
                          </w:p>
                          <w:p w14:paraId="62C0722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Subtree_exercise_credit(root) +</w:t>
                            </w:r>
                          </w:p>
                          <w:p w14:paraId="0BE96565"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Subtree_close_question_credit(root) +</w:t>
                            </w:r>
                          </w:p>
                          <w:p w14:paraId="13E391E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Subtree_problem_credit(root) +</w:t>
                            </w:r>
                          </w:p>
                          <w:p w14:paraId="1C605BC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Subtree_bibitem_credit(root);</w:t>
                            </w:r>
                          </w:p>
                          <w:p w14:paraId="37AE9300"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bCs/>
                                <w:sz w:val="20"/>
                                <w:lang w:val="en-US" w:eastAsia="zh-CN"/>
                              </w:rPr>
                              <w:t>credit/</w:t>
                            </w:r>
                            <w:r w:rsidRPr="00586007">
                              <w:rPr>
                                <w:rFonts w:ascii="Courier New" w:hAnsi="Courier New" w:cs="Courier New"/>
                                <w:sz w:val="20"/>
                                <w:lang w:val="en-US" w:eastAsia="zh-CN"/>
                              </w:rPr>
                              <w:t>amount;</w:t>
                            </w:r>
                          </w:p>
                          <w:p w14:paraId="3F4A4470"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1FD0CED9" id="Прямоугольник 3068" o:spid="_x0000_s1041"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" filled="f" strokecolor="windowText" strokeweight="1pt">
                <v:textbox style="mso-fit-shape-to-text:t">
                  <w:txbxContent>
                    <w:p w14:paraId="74044BA3"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Average_credit(root)</w:t>
                      </w:r>
                    </w:p>
                    <w:p w14:paraId="63D6AB2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Amount_of_nodes(root);</w:t>
                      </w:r>
                    </w:p>
                    <w:bookmarkStart w:id="42" w:name="_Hlk18399598"/>
                    <w:p w14:paraId="3D7078E4"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color w:val="000000"/>
                          <w:sz w:val="20"/>
                          <w:lang w:val="en-US" w:eastAsia="zh-CN"/>
                        </w:rPr>
                        <w:tab/>
                      </w:r>
                      <w:bookmarkEnd w:id="42"/>
                      <w:r w:rsidRPr="00586007">
                        <w:rPr>
                          <w:rFonts w:ascii="Courier New" w:hAnsi="Courier New" w:cs="Courier New"/>
                          <w:sz w:val="20"/>
                          <w:lang w:val="en-US" w:eastAsia="zh-CN"/>
                        </w:rPr>
                        <w:t>credit = Subtree_concept_credit(root) +</w:t>
                      </w:r>
                    </w:p>
                    <w:p w14:paraId="1EDAA37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Subtree_open_question_credit(root) +</w:t>
                      </w:r>
                    </w:p>
                    <w:p w14:paraId="44BEB206"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Subtree_example_credit(root) +</w:t>
                      </w:r>
                    </w:p>
                    <w:p w14:paraId="62C0722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sz w:val="20"/>
                          <w:lang w:val="en-US" w:eastAsia="zh-CN"/>
                        </w:rPr>
                        <w:tab/>
                        <w:t>Subtree_exercise_credit(root) +</w:t>
                      </w:r>
                    </w:p>
                    <w:p w14:paraId="0BE96565"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Subtree_close_question_credit(root) +</w:t>
                      </w:r>
                    </w:p>
                    <w:p w14:paraId="13E391E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Subtree_problem_credit(root) +</w:t>
                      </w:r>
                    </w:p>
                    <w:p w14:paraId="1C605BCD"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tab/>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Subtree_bibitem_credit(root);</w:t>
                      </w:r>
                    </w:p>
                    <w:p w14:paraId="37AE9300"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bCs/>
                          <w:sz w:val="20"/>
                          <w:lang w:val="en-US" w:eastAsia="zh-CN"/>
                        </w:rPr>
                        <w:t>credit/</w:t>
                      </w:r>
                      <w:r w:rsidRPr="00586007">
                        <w:rPr>
                          <w:rFonts w:ascii="Courier New" w:hAnsi="Courier New" w:cs="Courier New"/>
                          <w:sz w:val="20"/>
                          <w:lang w:val="en-US" w:eastAsia="zh-CN"/>
                        </w:rPr>
                        <w:t>amount;</w:t>
                      </w:r>
                    </w:p>
                    <w:p w14:paraId="3F4A4470"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63B9AC31" w14:textId="286C355C" w:rsidR="004B12DF" w:rsidRDefault="004B12DF" w:rsidP="00103A34">
      <w:pPr>
        <w:pStyle w:val="aff4"/>
      </w:pPr>
      <w:bookmarkStart w:id="43" w:name="_Ref17662796"/>
      <w:r w:rsidRPr="001245E3">
        <w:t>Рис. </w:t>
      </w:r>
      <w:bookmarkEnd w:id="43"/>
      <w:r w:rsidR="00B8527B">
        <w:rPr>
          <w:noProof/>
        </w:rPr>
        <w:t>9</w:t>
      </w:r>
      <w:r w:rsidRPr="001245E3">
        <w:t xml:space="preserve">. </w:t>
      </w:r>
      <w:r>
        <w:t>Средняя</w:t>
      </w:r>
      <w:r w:rsidRPr="00683994">
        <w:t xml:space="preserve"> трудоемкост</w:t>
      </w:r>
      <w:r>
        <w:t>ь</w:t>
      </w:r>
      <w:r w:rsidRPr="00683994">
        <w:t xml:space="preserve"> модулей для поддерева с корнем </w:t>
      </w:r>
      <w:r w:rsidRPr="00300A78">
        <w:rPr>
          <w:rFonts w:ascii="Courier New" w:hAnsi="Courier New" w:cs="Courier New"/>
          <w:lang w:val="en-US"/>
        </w:rPr>
        <w:t>root</w:t>
      </w:r>
      <w:r w:rsidRPr="001245E3">
        <w:t>.</w:t>
      </w:r>
    </w:p>
    <w:p w14:paraId="650FB834" w14:textId="77777777" w:rsidR="004B12DF" w:rsidRDefault="004B12DF" w:rsidP="001D225A">
      <w:r>
        <w:t xml:space="preserve">Для корректной работы функции </w:t>
      </w:r>
      <w:r w:rsidRPr="00300A78">
        <w:rPr>
          <w:rFonts w:ascii="Courier New" w:hAnsi="Courier New" w:cs="Courier New"/>
        </w:rPr>
        <w:t>Average_credit</w:t>
      </w:r>
      <w:r w:rsidRPr="00683994">
        <w:rPr>
          <w:sz w:val="32"/>
        </w:rPr>
        <w:t xml:space="preserve"> </w:t>
      </w:r>
      <w:r>
        <w:t xml:space="preserve">предварительно необходимо проверить целостность курса с помощью функции </w:t>
      </w:r>
      <w:r w:rsidRPr="00300A78">
        <w:rPr>
          <w:rFonts w:ascii="Courier New" w:hAnsi="Courier New" w:cs="Courier New"/>
        </w:rPr>
        <w:t>Consistency_rate</w:t>
      </w:r>
      <w:r w:rsidRPr="00683994">
        <w:t>.</w:t>
      </w:r>
    </w:p>
    <w:p w14:paraId="271A8C04" w14:textId="0506BEA4" w:rsidR="004B12DF" w:rsidRDefault="004B12DF" w:rsidP="001D225A">
      <w:r>
        <w:t xml:space="preserve">На </w:t>
      </w:r>
      <w:r w:rsidR="00B8527B">
        <w:t>рис. 10</w:t>
      </w:r>
      <w:r>
        <w:t xml:space="preserve"> представлена реализация функции, вычисляющей для поддерева с корнем </w:t>
      </w:r>
      <w:r w:rsidRPr="00300A78">
        <w:rPr>
          <w:rFonts w:ascii="Courier New" w:eastAsia="SimSun" w:hAnsi="Courier New" w:cs="Courier New"/>
          <w:lang w:val="en-US"/>
        </w:rPr>
        <w:t>root</w:t>
      </w:r>
      <w:r>
        <w:t xml:space="preserve"> суммарное </w:t>
      </w:r>
      <w:r w:rsidRPr="007F09E5">
        <w:t>отклонени</w:t>
      </w:r>
      <w:r>
        <w:t>е</w:t>
      </w:r>
      <w:r w:rsidRPr="007F09E5">
        <w:t xml:space="preserve"> </w:t>
      </w:r>
      <w:r>
        <w:t xml:space="preserve">значений трудоемкости модулей </w:t>
      </w:r>
      <w:r w:rsidRPr="007F09E5">
        <w:t xml:space="preserve">от </w:t>
      </w:r>
      <w:r>
        <w:t xml:space="preserve">указанного значения. Данная функция используется в реализации функции вычисления дисбаланса курса, представленной на </w:t>
      </w:r>
      <w:r w:rsidR="00B8527B">
        <w:t>рис. 11</w:t>
      </w:r>
      <w:r>
        <w:t>.</w:t>
      </w:r>
    </w:p>
    <w:p w14:paraId="64C51D4B" w14:textId="701DBB6B" w:rsidR="003F14C6" w:rsidRPr="00DD50A0" w:rsidRDefault="003F14C6" w:rsidP="001D225A">
      <w:r>
        <w:t xml:space="preserve">В строке 1 вычисляется ссылка на модуль, ассоциированный с текущим узлом граф-плана. В строке 2 переменной </w:t>
      </w:r>
      <w:r w:rsidRPr="00300A78">
        <w:rPr>
          <w:rFonts w:ascii="Courier New" w:eastAsia="SimSun" w:hAnsi="Courier New" w:cs="Courier New"/>
          <w:lang w:val="en-US"/>
        </w:rPr>
        <w:t>total</w:t>
      </w:r>
      <w:r w:rsidRPr="00300A78">
        <w:rPr>
          <w:rFonts w:ascii="Courier New" w:eastAsia="SimSun" w:hAnsi="Courier New" w:cs="Courier New"/>
        </w:rPr>
        <w:t>_</w:t>
      </w:r>
      <w:r w:rsidRPr="00300A78">
        <w:rPr>
          <w:rFonts w:ascii="Courier New" w:eastAsia="SimSun" w:hAnsi="Courier New" w:cs="Courier New"/>
          <w:lang w:val="en-US"/>
        </w:rPr>
        <w:t>deviation</w:t>
      </w:r>
      <w:r>
        <w:t xml:space="preserve"> присваивается начальное значение – отклонение трудоемкости текущего модуля от указанного значения. В строках 3-9 рекурсивно вычисляется сумма отклонений трудоемкости модулей, ассоциированных с дочерними вершинами текущего узла </w:t>
      </w:r>
      <w:r w:rsidRPr="00300A78">
        <w:rPr>
          <w:rFonts w:ascii="Courier New" w:eastAsia="SimSun" w:hAnsi="Courier New" w:cs="Courier New"/>
          <w:lang w:val="en-US"/>
        </w:rPr>
        <w:t>root</w:t>
      </w:r>
      <w:r>
        <w:t>.</w:t>
      </w:r>
    </w:p>
    <w:p w14:paraId="407A4939" w14:textId="77777777" w:rsidR="004B12DF" w:rsidRDefault="004B12DF" w:rsidP="003F14C6">
      <w:pPr>
        <w:pStyle w:val="afff1"/>
      </w:pPr>
      <w:r w:rsidRPr="00C31F33">
        <w:rPr>
          <w:lang w:eastAsia="ru-RU"/>
        </w:rPr>
        <w:lastRenderedPageBreak/>
        <mc:AlternateContent>
          <mc:Choice Requires="wps">
            <w:drawing>
              <wp:inline distT="0" distB="0" distL="0" distR="0" wp14:anchorId="0AA64748" wp14:editId="37D60C3C">
                <wp:extent cx="5149901" cy="1309931"/>
                <wp:effectExtent l="0" t="0" r="12700" b="21590"/>
                <wp:docPr id="3055" name="Прямоугольник 3055"/>
                <wp:cNvGraphicFramePr/>
                <a:graphic xmlns:a="http://schemas.openxmlformats.org/drawingml/2006/main">
                  <a:graphicData uri="http://schemas.microsoft.com/office/word/2010/wordprocessingShape">
                    <wps:wsp>
                      <wps:cNvSpPr/>
                      <wps:spPr>
                        <a:xfrm>
                          <a:off x="0" y="0"/>
                          <a:ext cx="5149901" cy="1309931"/>
                        </a:xfrm>
                        <a:prstGeom prst="rect">
                          <a:avLst/>
                        </a:prstGeom>
                        <a:noFill/>
                        <a:ln w="12700" cap="flat" cmpd="sng" algn="ctr">
                          <a:solidFill>
                            <a:sysClr val="windowText" lastClr="000000"/>
                          </a:solidFill>
                          <a:prstDash val="solid"/>
                          <a:miter lim="800000"/>
                        </a:ln>
                        <a:effectLst/>
                      </wps:spPr>
                      <wps:txbx>
                        <w:txbxContent>
                          <w:p w14:paraId="199D0B70"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Sum_of_deviations(root, value)</w:t>
                            </w:r>
                          </w:p>
                          <w:p w14:paraId="38CC818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root_module = GET_LINK(root);</w:t>
                            </w:r>
                          </w:p>
                          <w:p w14:paraId="189220F1" w14:textId="77777777" w:rsidR="00B97123" w:rsidRPr="00586007" w:rsidRDefault="00B97123" w:rsidP="002E6766">
                            <w:pPr>
                              <w:tabs>
                                <w:tab w:val="left" w:pos="851"/>
                              </w:tabs>
                              <w:rPr>
                                <w:rFonts w:ascii="Courier New" w:hAnsi="Courier New" w:cs="Courier New"/>
                                <w:color w:val="000000"/>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 xml:space="preserve">total_deviation = </w:t>
                            </w:r>
                            <w:r w:rsidRPr="00586007">
                              <w:rPr>
                                <w:rFonts w:ascii="Courier New" w:hAnsi="Courier New" w:cs="Courier New"/>
                                <w:b/>
                                <w:bCs/>
                                <w:sz w:val="20"/>
                                <w:lang w:val="en-US" w:eastAsia="zh-CN"/>
                              </w:rPr>
                              <w:t>abs</w:t>
                            </w:r>
                            <w:r w:rsidRPr="00586007">
                              <w:rPr>
                                <w:rFonts w:ascii="Courier New" w:hAnsi="Courier New" w:cs="Courier New"/>
                                <w:sz w:val="20"/>
                                <w:lang w:val="en-US" w:eastAsia="zh-CN"/>
                              </w:rPr>
                              <w:t>(value – Module_credit(root_module))</w:t>
                            </w:r>
                            <w:r w:rsidRPr="00586007">
                              <w:rPr>
                                <w:rFonts w:ascii="Courier New" w:hAnsi="Courier New" w:cs="Courier New"/>
                                <w:color w:val="000000"/>
                                <w:sz w:val="20"/>
                                <w:lang w:val="en-US" w:eastAsia="zh-CN"/>
                              </w:rPr>
                              <w:t>;</w:t>
                            </w:r>
                          </w:p>
                          <w:p w14:paraId="39066B8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465914A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627A445A"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079D09F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total_deviation += Sum_of_deviations(child, value);</w:t>
                            </w:r>
                          </w:p>
                          <w:p w14:paraId="2E92FC7A"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root);</w:t>
                            </w:r>
                          </w:p>
                          <w:p w14:paraId="57ECA85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2D01F6A8"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while</w:t>
                            </w:r>
                            <w:r w:rsidRPr="00586007">
                              <w:rPr>
                                <w:rFonts w:ascii="Courier New" w:hAnsi="Courier New" w:cs="Courier New"/>
                                <w:sz w:val="20"/>
                                <w:lang w:val="en-US" w:eastAsia="zh-CN"/>
                              </w:rPr>
                              <w:t>;</w:t>
                            </w:r>
                          </w:p>
                          <w:p w14:paraId="3F604C9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sz w:val="20"/>
                                <w:lang w:val="en-US" w:eastAsia="zh-CN"/>
                              </w:rPr>
                              <w:t>total_deviation;</w:t>
                            </w:r>
                          </w:p>
                          <w:p w14:paraId="6C673A95"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0AA64748" id="Прямоугольник 3055" o:spid="_x0000_s1042" style="width:405.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" filled="f" strokecolor="windowText" strokeweight="1pt">
                <v:textbox style="mso-fit-shape-to-text:t">
                  <w:txbxContent>
                    <w:p w14:paraId="199D0B70"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Sum_of_deviations(root, value)</w:t>
                      </w:r>
                    </w:p>
                    <w:p w14:paraId="38CC818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root_module = GET_LINK(root);</w:t>
                      </w:r>
                    </w:p>
                    <w:p w14:paraId="189220F1" w14:textId="77777777" w:rsidR="00B97123" w:rsidRPr="00586007" w:rsidRDefault="00B97123" w:rsidP="002E6766">
                      <w:pPr>
                        <w:tabs>
                          <w:tab w:val="left" w:pos="851"/>
                        </w:tabs>
                        <w:rPr>
                          <w:rFonts w:ascii="Courier New" w:hAnsi="Courier New" w:cs="Courier New"/>
                          <w:color w:val="000000"/>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 xml:space="preserve">total_deviation = </w:t>
                      </w:r>
                      <w:r w:rsidRPr="00586007">
                        <w:rPr>
                          <w:rFonts w:ascii="Courier New" w:hAnsi="Courier New" w:cs="Courier New"/>
                          <w:b/>
                          <w:bCs/>
                          <w:sz w:val="20"/>
                          <w:lang w:val="en-US" w:eastAsia="zh-CN"/>
                        </w:rPr>
                        <w:t>abs</w:t>
                      </w:r>
                      <w:r w:rsidRPr="00586007">
                        <w:rPr>
                          <w:rFonts w:ascii="Courier New" w:hAnsi="Courier New" w:cs="Courier New"/>
                          <w:sz w:val="20"/>
                          <w:lang w:val="en-US" w:eastAsia="zh-CN"/>
                        </w:rPr>
                        <w:t>(value – Module_credit(root_module))</w:t>
                      </w:r>
                      <w:r w:rsidRPr="00586007">
                        <w:rPr>
                          <w:rFonts w:ascii="Courier New" w:hAnsi="Courier New" w:cs="Courier New"/>
                          <w:color w:val="000000"/>
                          <w:sz w:val="20"/>
                          <w:lang w:val="en-US" w:eastAsia="zh-CN"/>
                        </w:rPr>
                        <w:t>;</w:t>
                      </w:r>
                    </w:p>
                    <w:p w14:paraId="39066B8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465914A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627A445A"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079D09F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total_deviation += Sum_of_deviations(child, value);</w:t>
                      </w:r>
                    </w:p>
                    <w:p w14:paraId="2E92FC7A"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root);</w:t>
                      </w:r>
                    </w:p>
                    <w:p w14:paraId="57ECA850"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2D01F6A8" w14:textId="77777777" w:rsidR="00B97123" w:rsidRPr="00586007" w:rsidRDefault="00B97123" w:rsidP="002E6766">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while</w:t>
                      </w:r>
                      <w:r w:rsidRPr="00586007">
                        <w:rPr>
                          <w:rFonts w:ascii="Courier New" w:hAnsi="Courier New" w:cs="Courier New"/>
                          <w:sz w:val="20"/>
                          <w:lang w:val="en-US" w:eastAsia="zh-CN"/>
                        </w:rPr>
                        <w:t>;</w:t>
                      </w:r>
                    </w:p>
                    <w:p w14:paraId="3F604C9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sz w:val="20"/>
                          <w:lang w:val="en-US" w:eastAsia="zh-CN"/>
                        </w:rPr>
                        <w:t>total_deviation;</w:t>
                      </w:r>
                    </w:p>
                    <w:p w14:paraId="6C673A95"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2E57EC65" w14:textId="4EB4C5CE" w:rsidR="004B12DF" w:rsidRDefault="004B12DF" w:rsidP="00103A34">
      <w:pPr>
        <w:pStyle w:val="aff4"/>
      </w:pPr>
      <w:bookmarkStart w:id="44" w:name="_Ref17662798"/>
      <w:r w:rsidRPr="001245E3">
        <w:t>Рис. </w:t>
      </w:r>
      <w:bookmarkEnd w:id="44"/>
      <w:r w:rsidR="00B8527B">
        <w:rPr>
          <w:noProof/>
        </w:rPr>
        <w:t>10</w:t>
      </w:r>
      <w:r w:rsidRPr="001245E3">
        <w:t xml:space="preserve">. </w:t>
      </w:r>
      <w:r>
        <w:t xml:space="preserve">Суммарное отклонение </w:t>
      </w:r>
      <w:r w:rsidRPr="00683994">
        <w:t>трудоемкост</w:t>
      </w:r>
      <w:r>
        <w:t>ей</w:t>
      </w:r>
      <w:r w:rsidRPr="00683994">
        <w:t xml:space="preserve"> модулей </w:t>
      </w:r>
      <w:r>
        <w:br/>
        <w:t xml:space="preserve">от значения </w:t>
      </w:r>
      <w:r w:rsidRPr="006106BA">
        <w:rPr>
          <w:rFonts w:asciiTheme="minorHAnsi" w:hAnsiTheme="minorHAnsi" w:cstheme="minorHAnsi"/>
          <w:szCs w:val="40"/>
          <w:lang w:val="en-US" w:eastAsia="zh-CN"/>
        </w:rPr>
        <w:t>value</w:t>
      </w:r>
      <w:r w:rsidRPr="00B869B6">
        <w:rPr>
          <w:sz w:val="32"/>
          <w:szCs w:val="24"/>
        </w:rPr>
        <w:t xml:space="preserve"> </w:t>
      </w:r>
      <w:r w:rsidRPr="00683994">
        <w:t xml:space="preserve">для поддерева с корнем </w:t>
      </w:r>
      <w:r w:rsidRPr="00300A78">
        <w:rPr>
          <w:rFonts w:ascii="Courier New" w:hAnsi="Courier New" w:cs="Courier New"/>
          <w:lang w:val="en-US"/>
        </w:rPr>
        <w:t>root</w:t>
      </w:r>
      <w:r w:rsidRPr="001245E3">
        <w:t>.</w:t>
      </w:r>
    </w:p>
    <w:p w14:paraId="7A2EFFA3" w14:textId="77777777" w:rsidR="004B12DF" w:rsidRDefault="004B12DF" w:rsidP="003F14C6">
      <w:pPr>
        <w:pStyle w:val="afff1"/>
      </w:pPr>
      <w:r w:rsidRPr="00C31F33">
        <w:rPr>
          <w:lang w:eastAsia="ru-RU"/>
        </w:rPr>
        <mc:AlternateContent>
          <mc:Choice Requires="wps">
            <w:drawing>
              <wp:inline distT="0" distB="0" distL="0" distR="0" wp14:anchorId="0881B186" wp14:editId="72842962">
                <wp:extent cx="4902868" cy="1309931"/>
                <wp:effectExtent l="0" t="0" r="12065" b="19050"/>
                <wp:docPr id="1401" name="Прямоугольник 1401"/>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4D14EA55"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imbalance(course)</w:t>
                            </w:r>
                          </w:p>
                          <w:p w14:paraId="366EAE1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root = GRAPH_PLAN(course);</w:t>
                            </w:r>
                          </w:p>
                          <w:p w14:paraId="4F18D7A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average = Average_credit(root);</w:t>
                            </w:r>
                          </w:p>
                          <w:p w14:paraId="0716302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Amount_of_nodes(root)</w:t>
                            </w:r>
                          </w:p>
                          <w:p w14:paraId="794340FB"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sz w:val="20"/>
                                <w:lang w:val="en-US" w:eastAsia="zh-CN"/>
                              </w:rPr>
                              <w:t>Sum_of_deviations(root, average) / amount;</w:t>
                            </w:r>
                          </w:p>
                          <w:p w14:paraId="2420C915"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0881B186" id="Прямоугольник 1401" o:spid="_x0000_s1043"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" filled="f" strokecolor="windowText" strokeweight="1pt">
                <v:textbox style="mso-fit-shape-to-text:t">
                  <w:txbxContent>
                    <w:p w14:paraId="4D14EA55"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imbalance(course)</w:t>
                      </w:r>
                    </w:p>
                    <w:p w14:paraId="366EAE13"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s 1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root = GRAPH_PLAN(course);</w:t>
                      </w:r>
                    </w:p>
                    <w:p w14:paraId="4F18D7A8"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t>average = Average_credit(root);</w:t>
                      </w:r>
                    </w:p>
                    <w:p w14:paraId="0716302F"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amount = Amount_of_nodes(root)</w:t>
                      </w:r>
                    </w:p>
                    <w:p w14:paraId="794340FB" w14:textId="77777777" w:rsidR="00B97123" w:rsidRPr="00586007" w:rsidRDefault="00B97123" w:rsidP="002E6766">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sz w:val="20"/>
                          <w:lang w:val="en-US" w:eastAsia="zh-CN"/>
                        </w:rPr>
                        <w:t>Sum_of_deviations(root, average) / amount;</w:t>
                      </w:r>
                    </w:p>
                    <w:p w14:paraId="2420C915"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7812131D" w14:textId="67CD9FCB" w:rsidR="004B12DF" w:rsidRPr="001D40AC" w:rsidRDefault="004B12DF" w:rsidP="00103A34">
      <w:pPr>
        <w:pStyle w:val="aff4"/>
      </w:pPr>
      <w:bookmarkStart w:id="45" w:name="_Ref18440931"/>
      <w:r w:rsidRPr="001245E3">
        <w:t>Рис. </w:t>
      </w:r>
      <w:bookmarkEnd w:id="45"/>
      <w:r w:rsidR="00B8527B">
        <w:rPr>
          <w:noProof/>
        </w:rPr>
        <w:t>11</w:t>
      </w:r>
      <w:r w:rsidRPr="001245E3">
        <w:t xml:space="preserve">. </w:t>
      </w:r>
      <w:r>
        <w:t>Оценка дисбаланса курса</w:t>
      </w:r>
      <w:r w:rsidRPr="001245E3">
        <w:t>.</w:t>
      </w:r>
    </w:p>
    <w:p w14:paraId="687425F6" w14:textId="77777777" w:rsidR="004B12DF" w:rsidRDefault="004B12DF" w:rsidP="00D22408">
      <w:pPr>
        <w:pStyle w:val="20"/>
        <w:numPr>
          <w:ilvl w:val="1"/>
          <w:numId w:val="9"/>
        </w:numPr>
      </w:pPr>
      <w:bookmarkStart w:id="46" w:name="_Toc18791183"/>
      <w:bookmarkStart w:id="47" w:name="_Ref21290072"/>
      <w:r>
        <w:t>Соответствие образовательной программы стандарту</w:t>
      </w:r>
      <w:bookmarkEnd w:id="46"/>
      <w:bookmarkEnd w:id="47"/>
    </w:p>
    <w:p w14:paraId="4AE133E5" w14:textId="77777777" w:rsidR="004B12DF" w:rsidRDefault="004B12DF" w:rsidP="001D225A">
      <w:r>
        <w:t xml:space="preserve">Образовательная программа </w:t>
      </w:r>
      <w:r w:rsidRPr="006C0C46">
        <w:rPr>
          <w:i/>
        </w:rPr>
        <w:t>соответствует</w:t>
      </w:r>
      <w:r>
        <w:t xml:space="preserve"> стандарту, если выполняются следующие два условия:</w:t>
      </w:r>
    </w:p>
    <w:p w14:paraId="3C90B6C0" w14:textId="77777777" w:rsidR="004B12DF" w:rsidRDefault="004B12DF" w:rsidP="00D22408">
      <w:pPr>
        <w:pStyle w:val="ad"/>
        <w:numPr>
          <w:ilvl w:val="0"/>
          <w:numId w:val="11"/>
        </w:numPr>
      </w:pPr>
      <w:r w:rsidRPr="001D225A">
        <w:rPr>
          <w:i/>
          <w:iCs/>
        </w:rPr>
        <w:t>ограничения на трудоемкость</w:t>
      </w:r>
      <w:r>
        <w:t>: трудоемкость освоения учебных дисциплин и трудоемкость практик образовательной программы должны быть не меньше соответствующих минимальных значений, указанных в стандарте, а сумма этих значений (с учетом трудоемкости итоговой аттестации) должна быть равна общему значению трудоемкости образовательной программы, указанной в стандарте;</w:t>
      </w:r>
    </w:p>
    <w:p w14:paraId="16BFC66F" w14:textId="77777777" w:rsidR="004B12DF" w:rsidRDefault="004B12DF" w:rsidP="00D22408">
      <w:pPr>
        <w:pStyle w:val="ad"/>
        <w:numPr>
          <w:ilvl w:val="0"/>
          <w:numId w:val="11"/>
        </w:numPr>
      </w:pPr>
      <w:r w:rsidRPr="001D225A">
        <w:rPr>
          <w:i/>
          <w:iCs/>
        </w:rPr>
        <w:t>покрытие компетенций</w:t>
      </w:r>
      <w:r>
        <w:t>: все универсальные и общепрофессиональные компетенции, указанные в стандарте, покрываются курсами образовательной программы.</w:t>
      </w:r>
    </w:p>
    <w:p w14:paraId="562C4C44" w14:textId="1BFEE102" w:rsidR="004B12DF" w:rsidRDefault="004B12DF" w:rsidP="001D225A">
      <w:r w:rsidRPr="00A223F0">
        <w:rPr>
          <w:i/>
        </w:rPr>
        <w:t>Алгоритм</w:t>
      </w:r>
      <w:r w:rsidRPr="00E15EE1">
        <w:rPr>
          <w:iCs/>
        </w:rPr>
        <w:t xml:space="preserve"> </w:t>
      </w:r>
      <w:r w:rsidRPr="00A223F0">
        <w:rPr>
          <w:i/>
        </w:rPr>
        <w:t>проверки</w:t>
      </w:r>
      <w:r w:rsidRPr="00A10C21">
        <w:rPr>
          <w:i/>
          <w:iCs/>
        </w:rPr>
        <w:t xml:space="preserve"> ограничений на трудоемкость</w:t>
      </w:r>
      <w:r>
        <w:t xml:space="preserve"> представлен на </w:t>
      </w:r>
      <w:r w:rsidR="00B8527B">
        <w:t>рис. 12</w:t>
      </w:r>
      <w:r>
        <w:t>.</w:t>
      </w:r>
    </w:p>
    <w:p w14:paraId="4892B97E" w14:textId="77777777" w:rsidR="003F14C6" w:rsidRPr="00DD50A0" w:rsidRDefault="003F14C6" w:rsidP="003F14C6">
      <w:r>
        <w:t xml:space="preserve">В строке 1 вычисляется ссылка на </w:t>
      </w:r>
      <w:r w:rsidRPr="00EA1A6E">
        <w:t>стандарт</w:t>
      </w:r>
      <w:r>
        <w:t xml:space="preserve">, на основе которого создана текущая образовательная программа. В строках 2 и 3 переменным </w:t>
      </w:r>
      <w:r w:rsidRPr="00300A78">
        <w:rPr>
          <w:rFonts w:ascii="Courier New" w:eastAsia="SimSun" w:hAnsi="Courier New" w:cs="Courier New"/>
          <w:lang w:val="en-US"/>
        </w:rPr>
        <w:t>study</w:t>
      </w:r>
      <w:r w:rsidRPr="00300A78">
        <w:rPr>
          <w:rFonts w:ascii="Courier New" w:eastAsia="SimSun" w:hAnsi="Courier New" w:cs="Courier New"/>
        </w:rPr>
        <w:t xml:space="preserve"> </w:t>
      </w:r>
      <w:r>
        <w:t>и</w:t>
      </w:r>
      <w:r w:rsidRPr="00300A78">
        <w:rPr>
          <w:rFonts w:ascii="Courier New" w:eastAsia="SimSun" w:hAnsi="Courier New" w:cs="Courier New"/>
        </w:rPr>
        <w:t xml:space="preserve"> </w:t>
      </w:r>
      <w:r w:rsidRPr="00300A78">
        <w:rPr>
          <w:rFonts w:ascii="Courier New" w:eastAsia="SimSun" w:hAnsi="Courier New" w:cs="Courier New"/>
          <w:lang w:val="en-US"/>
        </w:rPr>
        <w:t>practice</w:t>
      </w:r>
      <w:r w:rsidRPr="00300A78">
        <w:rPr>
          <w:rFonts w:ascii="Courier New" w:eastAsia="SimSun" w:hAnsi="Courier New" w:cs="Courier New"/>
        </w:rPr>
        <w:t xml:space="preserve"> </w:t>
      </w:r>
      <w:r>
        <w:t>присваиваются начальные значения. В строках 4-15 вычисляются трудоемкости учебных дисциплин курса и практики соответственно. В строках 16-18 осуществляется проверка ограничений на трудоемкость.</w:t>
      </w:r>
    </w:p>
    <w:p w14:paraId="43199C6C" w14:textId="43C118EF" w:rsidR="003F14C6" w:rsidRDefault="003F14C6" w:rsidP="001D225A">
      <w:r w:rsidRPr="00A223F0">
        <w:rPr>
          <w:i/>
          <w:iCs/>
        </w:rPr>
        <w:t>Проверка</w:t>
      </w:r>
      <w:r>
        <w:t xml:space="preserve"> </w:t>
      </w:r>
      <w:r w:rsidRPr="00A223F0">
        <w:rPr>
          <w:i/>
          <w:iCs/>
        </w:rPr>
        <w:t>покрытия компетенций</w:t>
      </w:r>
      <w:r>
        <w:t xml:space="preserve"> распадается на две подзадачи: </w:t>
      </w:r>
      <w:r w:rsidRPr="00EA5C4E">
        <w:t>1)</w:t>
      </w:r>
      <w:r>
        <w:t> проверка покрытия универсальных компетенций; 2) </w:t>
      </w:r>
      <w:r w:rsidRPr="00A223F0">
        <w:t xml:space="preserve">проверка покрытия </w:t>
      </w:r>
      <w:r>
        <w:t>общепрофессиональных</w:t>
      </w:r>
      <w:r w:rsidRPr="00A223F0">
        <w:t xml:space="preserve"> компетенций</w:t>
      </w:r>
      <w:r>
        <w:t xml:space="preserve">. Для решения первой подзадачи используется рекурсивная функция </w:t>
      </w:r>
      <w:r w:rsidRPr="008401BB">
        <w:rPr>
          <w:rFonts w:asciiTheme="minorHAnsi" w:hAnsiTheme="minorHAnsi" w:cstheme="minorHAnsi"/>
          <w:szCs w:val="36"/>
          <w:lang w:eastAsia="zh-CN"/>
        </w:rPr>
        <w:t>Course_UC_credit(root, uc_number)</w:t>
      </w:r>
      <w:r>
        <w:t xml:space="preserve">, реализация которой приведена на рис. 13. Эта функция вычисляет в </w:t>
      </w:r>
      <w:r w:rsidRPr="00683994">
        <w:t>поддерев</w:t>
      </w:r>
      <w:r>
        <w:t xml:space="preserve">е </w:t>
      </w:r>
      <w:r w:rsidRPr="00683994">
        <w:t xml:space="preserve">с корнем </w:t>
      </w:r>
      <w:r w:rsidRPr="00FC51F7">
        <w:rPr>
          <w:rFonts w:asciiTheme="minorHAnsi" w:hAnsiTheme="minorHAnsi" w:cstheme="minorHAnsi"/>
          <w:szCs w:val="36"/>
          <w:lang w:eastAsia="zh-CN"/>
        </w:rPr>
        <w:t>root</w:t>
      </w:r>
      <w:r>
        <w:t xml:space="preserve"> суммарную трудоемкость модулей, связанных с узлами, в которых присутствует номер универсальной компетенции </w:t>
      </w:r>
      <w:r w:rsidRPr="008401BB">
        <w:rPr>
          <w:rFonts w:asciiTheme="minorHAnsi" w:hAnsiTheme="minorHAnsi" w:cstheme="minorHAnsi"/>
          <w:szCs w:val="36"/>
          <w:lang w:eastAsia="zh-CN"/>
        </w:rPr>
        <w:t>uc_number</w:t>
      </w:r>
      <w:r>
        <w:t>.</w:t>
      </w:r>
    </w:p>
    <w:p w14:paraId="7C76B287" w14:textId="77777777" w:rsidR="004B12DF" w:rsidRPr="003C7EF4" w:rsidRDefault="004B12DF" w:rsidP="003F14C6">
      <w:pPr>
        <w:pStyle w:val="afff1"/>
        <w:rPr>
          <w:rStyle w:val="afffb"/>
        </w:rPr>
      </w:pPr>
      <w:r w:rsidRPr="00C31F33">
        <w:rPr>
          <w:lang w:eastAsia="ru-RU"/>
        </w:rPr>
        <w:lastRenderedPageBreak/>
        <mc:AlternateContent>
          <mc:Choice Requires="wps">
            <w:drawing>
              <wp:inline distT="0" distB="0" distL="0" distR="0" wp14:anchorId="53348E49" wp14:editId="1260664E">
                <wp:extent cx="5347411" cy="1309931"/>
                <wp:effectExtent l="0" t="0" r="24765" b="24130"/>
                <wp:docPr id="3058" name="Прямоугольник 3058"/>
                <wp:cNvGraphicFramePr/>
                <a:graphic xmlns:a="http://schemas.openxmlformats.org/drawingml/2006/main">
                  <a:graphicData uri="http://schemas.microsoft.com/office/word/2010/wordprocessingShape">
                    <wps:wsp>
                      <wps:cNvSpPr/>
                      <wps:spPr>
                        <a:xfrm>
                          <a:off x="0" y="0"/>
                          <a:ext cx="5347411" cy="1309931"/>
                        </a:xfrm>
                        <a:prstGeom prst="rect">
                          <a:avLst/>
                        </a:prstGeom>
                        <a:noFill/>
                        <a:ln w="12700" cap="flat" cmpd="sng" algn="ctr">
                          <a:solidFill>
                            <a:sysClr val="windowText" lastClr="000000"/>
                          </a:solidFill>
                          <a:prstDash val="solid"/>
                          <a:miter lim="800000"/>
                        </a:ln>
                        <a:effectLst/>
                      </wps:spPr>
                      <wps:txbx>
                        <w:txbxContent>
                          <w:p w14:paraId="56675E3C"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Сredit_constraints(edu_prog)</w:t>
                            </w:r>
                          </w:p>
                          <w:p w14:paraId="5696FF95"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standart = GET_STANDART(edu_prog);</w:t>
                            </w:r>
                          </w:p>
                          <w:p w14:paraId="79D7E485"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study = 0;</w:t>
                            </w:r>
                          </w:p>
                          <w:p w14:paraId="6A66CA0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practice = 0;</w:t>
                            </w:r>
                          </w:p>
                          <w:p w14:paraId="0460AD2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OURSE(edu_prog);</w:t>
                            </w:r>
                          </w:p>
                          <w:p w14:paraId="0BDEB53D"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ourse = FETCH_COURSE(edu_prog);</w:t>
                            </w:r>
                          </w:p>
                          <w:p w14:paraId="79DBAE5D"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7BBD1161"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practice += Course_problem_credit(course);</w:t>
                            </w:r>
                          </w:p>
                          <w:p w14:paraId="1F50B026"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concept_credit(course);</w:t>
                            </w:r>
                          </w:p>
                          <w:p w14:paraId="758269A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open_question_credit(course);</w:t>
                            </w:r>
                          </w:p>
                          <w:p w14:paraId="271C59A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example_credit(course);</w:t>
                            </w:r>
                          </w:p>
                          <w:p w14:paraId="05A82CD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exercise_credit(course);</w:t>
                            </w:r>
                          </w:p>
                          <w:p w14:paraId="1FCC1CE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close_question_credit(course);</w:t>
                            </w:r>
                          </w:p>
                          <w:p w14:paraId="747D8EA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OURSE(edu_prog);</w:t>
                            </w:r>
                          </w:p>
                          <w:p w14:paraId="0FD57F9F"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 = FETCH_COURSE(edu_prog);</w:t>
                            </w:r>
                          </w:p>
                          <w:p w14:paraId="0C8DB50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w:t>
                            </w:r>
                            <w:r w:rsidRPr="00586007">
                              <w:rPr>
                                <w:rFonts w:ascii="Courier New" w:hAnsi="Courier New" w:cs="Courier New"/>
                                <w:sz w:val="20"/>
                                <w:lang w:val="en-US" w:eastAsia="zh-CN"/>
                              </w:rPr>
                              <w:t xml:space="preserve"> </w:t>
                            </w:r>
                            <w:r w:rsidRPr="00586007">
                              <w:rPr>
                                <w:rFonts w:ascii="Courier New" w:hAnsi="Courier New" w:cs="Courier New"/>
                                <w:b/>
                                <w:sz w:val="20"/>
                                <w:lang w:val="en-US" w:eastAsia="zh-CN"/>
                              </w:rPr>
                              <w:t>while</w:t>
                            </w:r>
                            <w:r w:rsidRPr="00586007">
                              <w:rPr>
                                <w:rFonts w:ascii="Courier New" w:hAnsi="Courier New" w:cs="Courier New"/>
                                <w:sz w:val="20"/>
                                <w:lang w:val="en-US" w:eastAsia="zh-CN"/>
                              </w:rPr>
                              <w:t>;</w:t>
                            </w:r>
                          </w:p>
                          <w:p w14:paraId="3366A536"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 xml:space="preserve">if </w:t>
                            </w:r>
                            <w:r w:rsidRPr="00586007">
                              <w:rPr>
                                <w:rFonts w:ascii="Courier New" w:hAnsi="Courier New" w:cs="Courier New"/>
                                <w:sz w:val="20"/>
                                <w:lang w:val="en-US" w:eastAsia="zh-CN"/>
                              </w:rPr>
                              <w:t xml:space="preserve">((study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MIN_STUD(standart))</w:t>
                            </w:r>
                          </w:p>
                          <w:p w14:paraId="03DCD00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b/>
                                <w:sz w:val="20"/>
                                <w:lang w:val="en-US" w:eastAsia="zh-CN"/>
                              </w:rPr>
                              <w:t>and</w:t>
                            </w:r>
                            <w:r w:rsidRPr="00586007">
                              <w:rPr>
                                <w:rFonts w:ascii="Courier New" w:hAnsi="Courier New" w:cs="Courier New"/>
                                <w:sz w:val="20"/>
                                <w:lang w:val="en-US" w:eastAsia="zh-CN"/>
                              </w:rPr>
                              <w:t xml:space="preserve"> (practic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MIN_PRACT(standart))</w:t>
                            </w:r>
                          </w:p>
                          <w:p w14:paraId="492553FD" w14:textId="77777777" w:rsidR="00B97123" w:rsidRPr="00586007" w:rsidRDefault="00B97123" w:rsidP="00586007">
                            <w:pPr>
                              <w:tabs>
                                <w:tab w:val="left" w:pos="851"/>
                              </w:tabs>
                              <w:ind w:left="794" w:hanging="397"/>
                              <w:jc w:val="left"/>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b/>
                                <w:sz w:val="20"/>
                                <w:lang w:val="en-US" w:eastAsia="zh-CN"/>
                              </w:rPr>
                              <w:t>and</w:t>
                            </w:r>
                            <w:r w:rsidRPr="00586007">
                              <w:rPr>
                                <w:rFonts w:ascii="Courier New" w:hAnsi="Courier New" w:cs="Courier New"/>
                                <w:sz w:val="20"/>
                                <w:lang w:val="en-US" w:eastAsia="zh-CN"/>
                              </w:rPr>
                              <w:t xml:space="preserve"> (study + practic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TOTAL(standart) - GET_MIN_CRT(standart))</w:t>
                            </w:r>
                          </w:p>
                          <w:p w14:paraId="3813FAA3" w14:textId="77777777" w:rsidR="00B97123" w:rsidRPr="00586007" w:rsidRDefault="00B97123" w:rsidP="00586007">
                            <w:pPr>
                              <w:tabs>
                                <w:tab w:val="left" w:pos="851"/>
                              </w:tabs>
                              <w:ind w:left="794" w:hanging="397"/>
                              <w:jc w:val="left"/>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b/>
                                <w:sz w:val="20"/>
                                <w:lang w:val="en-US" w:eastAsia="zh-CN"/>
                              </w:rPr>
                              <w:t>and</w:t>
                            </w:r>
                            <w:r w:rsidRPr="00586007">
                              <w:rPr>
                                <w:rFonts w:ascii="Courier New" w:hAnsi="Courier New" w:cs="Courier New"/>
                                <w:sz w:val="20"/>
                                <w:lang w:val="en-US" w:eastAsia="zh-CN"/>
                              </w:rPr>
                              <w:t xml:space="preserve"> (study + practic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TOTAL(standart) - GET_MAX_CRT(standart))) </w:t>
                            </w:r>
                            <w:r w:rsidRPr="00586007">
                              <w:rPr>
                                <w:rFonts w:ascii="Courier New" w:hAnsi="Courier New" w:cs="Courier New"/>
                                <w:b/>
                                <w:bCs/>
                                <w:sz w:val="20"/>
                                <w:lang w:val="en-US" w:eastAsia="zh-CN"/>
                              </w:rPr>
                              <w:t>then</w:t>
                            </w:r>
                          </w:p>
                          <w:p w14:paraId="7182FE01" w14:textId="16E44DE1"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 true</w:t>
                            </w:r>
                            <w:r w:rsidRPr="00586007">
                              <w:rPr>
                                <w:rFonts w:ascii="Courier New" w:hAnsi="Courier New" w:cs="Courier New"/>
                                <w:sz w:val="20"/>
                                <w:lang w:val="en-US" w:eastAsia="zh-CN"/>
                              </w:rPr>
                              <w:t>;</w:t>
                            </w:r>
                          </w:p>
                          <w:p w14:paraId="49574E7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 if</w:t>
                            </w:r>
                            <w:r w:rsidRPr="00586007">
                              <w:rPr>
                                <w:rFonts w:ascii="Courier New" w:hAnsi="Courier New" w:cs="Courier New"/>
                                <w:sz w:val="20"/>
                                <w:lang w:val="en-US" w:eastAsia="zh-CN"/>
                              </w:rPr>
                              <w:t>;</w:t>
                            </w:r>
                          </w:p>
                          <w:p w14:paraId="35693C6A" w14:textId="6AE03A8D"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 false</w:t>
                            </w:r>
                            <w:r w:rsidRPr="00586007">
                              <w:rPr>
                                <w:rFonts w:ascii="Courier New" w:hAnsi="Courier New" w:cs="Courier New"/>
                                <w:sz w:val="20"/>
                                <w:lang w:val="en-US" w:eastAsia="zh-CN"/>
                              </w:rPr>
                              <w:t>;</w:t>
                            </w:r>
                          </w:p>
                          <w:p w14:paraId="213F6F8C"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53348E49" id="Прямоугольник 3058" o:spid="_x0000_s1044" style="width:421.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" filled="f" strokecolor="windowText" strokeweight="1pt">
                <v:textbox style="mso-fit-shape-to-text:t">
                  <w:txbxContent>
                    <w:p w14:paraId="56675E3C"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Сredit_constraints(edu_prog)</w:t>
                      </w:r>
                    </w:p>
                    <w:p w14:paraId="5696FF95"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standart = GET_STANDART(edu_prog);</w:t>
                      </w:r>
                    </w:p>
                    <w:p w14:paraId="79D7E485"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study = 0;</w:t>
                      </w:r>
                    </w:p>
                    <w:p w14:paraId="6A66CA0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color w:val="000000"/>
                          <w:sz w:val="20"/>
                          <w:lang w:val="en-US" w:eastAsia="zh-CN"/>
                        </w:rPr>
                        <w:fldChar w:fldCharType="begin"/>
                      </w:r>
                      <w:r w:rsidRPr="00586007">
                        <w:rPr>
                          <w:rFonts w:ascii="Courier New" w:hAnsi="Courier New" w:cs="Courier New"/>
                          <w:color w:val="000000"/>
                          <w:sz w:val="20"/>
                          <w:lang w:val="en-US" w:eastAsia="zh-CN"/>
                        </w:rPr>
                        <w:instrText xml:space="preserve"> LISTNUM  </w:instrText>
                      </w:r>
                      <w:r w:rsidRPr="00586007">
                        <w:rPr>
                          <w:rFonts w:ascii="Courier New" w:hAnsi="Courier New" w:cs="Courier New"/>
                          <w:color w:val="000000"/>
                          <w:sz w:val="20"/>
                          <w:lang w:val="en-US" w:eastAsia="zh-CN"/>
                        </w:rPr>
                        <w:fldChar w:fldCharType="end"/>
                      </w:r>
                      <w:r w:rsidRPr="00586007">
                        <w:rPr>
                          <w:rFonts w:ascii="Courier New" w:hAnsi="Courier New" w:cs="Courier New"/>
                          <w:color w:val="000000"/>
                          <w:sz w:val="20"/>
                          <w:lang w:val="en-US" w:eastAsia="zh-CN"/>
                        </w:rPr>
                        <w:tab/>
                      </w:r>
                      <w:r w:rsidRPr="00586007">
                        <w:rPr>
                          <w:rFonts w:ascii="Courier New" w:hAnsi="Courier New" w:cs="Courier New"/>
                          <w:sz w:val="20"/>
                          <w:lang w:val="en-US" w:eastAsia="zh-CN"/>
                        </w:rPr>
                        <w:t>practice = 0;</w:t>
                      </w:r>
                    </w:p>
                    <w:p w14:paraId="0460AD2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OURSE(edu_prog);</w:t>
                      </w:r>
                    </w:p>
                    <w:p w14:paraId="0BDEB53D"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ourse = FETCH_COURSE(edu_prog);</w:t>
                      </w:r>
                    </w:p>
                    <w:p w14:paraId="79DBAE5D"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7BBD1161"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practice += Course_problem_credit(course);</w:t>
                      </w:r>
                    </w:p>
                    <w:p w14:paraId="1F50B026"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concept_credit(course);</w:t>
                      </w:r>
                    </w:p>
                    <w:p w14:paraId="758269A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open_question_credit(course);</w:t>
                      </w:r>
                    </w:p>
                    <w:p w14:paraId="271C59A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example_credit(course);</w:t>
                      </w:r>
                    </w:p>
                    <w:p w14:paraId="05A82CD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exercise_credit(course);</w:t>
                      </w:r>
                    </w:p>
                    <w:p w14:paraId="1FCC1CE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study += Course_close_question_credit(course);</w:t>
                      </w:r>
                    </w:p>
                    <w:p w14:paraId="747D8EA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OURSE(edu_prog);</w:t>
                      </w:r>
                    </w:p>
                    <w:p w14:paraId="0FD57F9F"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ourse = FETCH_COURSE(edu_prog);</w:t>
                      </w:r>
                    </w:p>
                    <w:p w14:paraId="0C8DB50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w:t>
                      </w:r>
                      <w:r w:rsidRPr="00586007">
                        <w:rPr>
                          <w:rFonts w:ascii="Courier New" w:hAnsi="Courier New" w:cs="Courier New"/>
                          <w:sz w:val="20"/>
                          <w:lang w:val="en-US" w:eastAsia="zh-CN"/>
                        </w:rPr>
                        <w:t xml:space="preserve"> </w:t>
                      </w:r>
                      <w:r w:rsidRPr="00586007">
                        <w:rPr>
                          <w:rFonts w:ascii="Courier New" w:hAnsi="Courier New" w:cs="Courier New"/>
                          <w:b/>
                          <w:sz w:val="20"/>
                          <w:lang w:val="en-US" w:eastAsia="zh-CN"/>
                        </w:rPr>
                        <w:t>while</w:t>
                      </w:r>
                      <w:r w:rsidRPr="00586007">
                        <w:rPr>
                          <w:rFonts w:ascii="Courier New" w:hAnsi="Courier New" w:cs="Courier New"/>
                          <w:sz w:val="20"/>
                          <w:lang w:val="en-US" w:eastAsia="zh-CN"/>
                        </w:rPr>
                        <w:t>;</w:t>
                      </w:r>
                    </w:p>
                    <w:p w14:paraId="3366A536"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 xml:space="preserve">if </w:t>
                      </w:r>
                      <w:r w:rsidRPr="00586007">
                        <w:rPr>
                          <w:rFonts w:ascii="Courier New" w:hAnsi="Courier New" w:cs="Courier New"/>
                          <w:sz w:val="20"/>
                          <w:lang w:val="en-US" w:eastAsia="zh-CN"/>
                        </w:rPr>
                        <w:t xml:space="preserve">((study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MIN_STUD(standart))</w:t>
                      </w:r>
                    </w:p>
                    <w:p w14:paraId="03DCD00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b/>
                          <w:sz w:val="20"/>
                          <w:lang w:val="en-US" w:eastAsia="zh-CN"/>
                        </w:rPr>
                        <w:t>and</w:t>
                      </w:r>
                      <w:r w:rsidRPr="00586007">
                        <w:rPr>
                          <w:rFonts w:ascii="Courier New" w:hAnsi="Courier New" w:cs="Courier New"/>
                          <w:sz w:val="20"/>
                          <w:lang w:val="en-US" w:eastAsia="zh-CN"/>
                        </w:rPr>
                        <w:t xml:space="preserve"> (practic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MIN_PRACT(standart))</w:t>
                      </w:r>
                    </w:p>
                    <w:p w14:paraId="492553FD" w14:textId="77777777" w:rsidR="00B97123" w:rsidRPr="00586007" w:rsidRDefault="00B97123" w:rsidP="00586007">
                      <w:pPr>
                        <w:tabs>
                          <w:tab w:val="left" w:pos="851"/>
                        </w:tabs>
                        <w:ind w:left="794" w:hanging="397"/>
                        <w:jc w:val="left"/>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b/>
                          <w:sz w:val="20"/>
                          <w:lang w:val="en-US" w:eastAsia="zh-CN"/>
                        </w:rPr>
                        <w:t>and</w:t>
                      </w:r>
                      <w:r w:rsidRPr="00586007">
                        <w:rPr>
                          <w:rFonts w:ascii="Courier New" w:hAnsi="Courier New" w:cs="Courier New"/>
                          <w:sz w:val="20"/>
                          <w:lang w:val="en-US" w:eastAsia="zh-CN"/>
                        </w:rPr>
                        <w:t xml:space="preserve"> (study + practic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TOTAL(standart) - GET_MIN_CRT(standart))</w:t>
                      </w:r>
                    </w:p>
                    <w:p w14:paraId="3813FAA3" w14:textId="77777777" w:rsidR="00B97123" w:rsidRPr="00586007" w:rsidRDefault="00B97123" w:rsidP="00586007">
                      <w:pPr>
                        <w:tabs>
                          <w:tab w:val="left" w:pos="851"/>
                        </w:tabs>
                        <w:ind w:left="794" w:hanging="397"/>
                        <w:jc w:val="left"/>
                        <w:rPr>
                          <w:rFonts w:ascii="Courier New" w:hAnsi="Courier New" w:cs="Courier New"/>
                          <w:sz w:val="20"/>
                          <w:lang w:val="en-US" w:eastAsia="zh-CN"/>
                        </w:rPr>
                      </w:pPr>
                      <w:r w:rsidRPr="00586007">
                        <w:rPr>
                          <w:rFonts w:ascii="Courier New" w:hAnsi="Courier New" w:cs="Courier New"/>
                          <w:sz w:val="20"/>
                          <w:lang w:val="en-US" w:eastAsia="zh-CN"/>
                        </w:rPr>
                        <w:tab/>
                      </w:r>
                      <w:r w:rsidRPr="00586007">
                        <w:rPr>
                          <w:rFonts w:ascii="Courier New" w:hAnsi="Courier New" w:cs="Courier New"/>
                          <w:b/>
                          <w:sz w:val="20"/>
                          <w:lang w:val="en-US" w:eastAsia="zh-CN"/>
                        </w:rPr>
                        <w:t>and</w:t>
                      </w:r>
                      <w:r w:rsidRPr="00586007">
                        <w:rPr>
                          <w:rFonts w:ascii="Courier New" w:hAnsi="Courier New" w:cs="Courier New"/>
                          <w:sz w:val="20"/>
                          <w:lang w:val="en-US" w:eastAsia="zh-CN"/>
                        </w:rPr>
                        <w:t xml:space="preserve"> (study + practice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GET_TOTAL(standart) - GET_MAX_CRT(standart))) </w:t>
                      </w:r>
                      <w:r w:rsidRPr="00586007">
                        <w:rPr>
                          <w:rFonts w:ascii="Courier New" w:hAnsi="Courier New" w:cs="Courier New"/>
                          <w:b/>
                          <w:bCs/>
                          <w:sz w:val="20"/>
                          <w:lang w:val="en-US" w:eastAsia="zh-CN"/>
                        </w:rPr>
                        <w:t>then</w:t>
                      </w:r>
                    </w:p>
                    <w:p w14:paraId="7182FE01" w14:textId="16E44DE1"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 true</w:t>
                      </w:r>
                      <w:r w:rsidRPr="00586007">
                        <w:rPr>
                          <w:rFonts w:ascii="Courier New" w:hAnsi="Courier New" w:cs="Courier New"/>
                          <w:sz w:val="20"/>
                          <w:lang w:val="en-US" w:eastAsia="zh-CN"/>
                        </w:rPr>
                        <w:t>;</w:t>
                      </w:r>
                    </w:p>
                    <w:p w14:paraId="49574E72"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nd if</w:t>
                      </w:r>
                      <w:r w:rsidRPr="00586007">
                        <w:rPr>
                          <w:rFonts w:ascii="Courier New" w:hAnsi="Courier New" w:cs="Courier New"/>
                          <w:sz w:val="20"/>
                          <w:lang w:val="en-US" w:eastAsia="zh-CN"/>
                        </w:rPr>
                        <w:t>;</w:t>
                      </w:r>
                    </w:p>
                    <w:p w14:paraId="35693C6A" w14:textId="6AE03A8D"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return false</w:t>
                      </w:r>
                      <w:r w:rsidRPr="00586007">
                        <w:rPr>
                          <w:rFonts w:ascii="Courier New" w:hAnsi="Courier New" w:cs="Courier New"/>
                          <w:sz w:val="20"/>
                          <w:lang w:val="en-US" w:eastAsia="zh-CN"/>
                        </w:rPr>
                        <w:t>;</w:t>
                      </w:r>
                    </w:p>
                    <w:p w14:paraId="213F6F8C"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70ABDF79" w14:textId="2EF7435F" w:rsidR="004B12DF" w:rsidRPr="00300A78" w:rsidRDefault="004B12DF" w:rsidP="00103A34">
      <w:pPr>
        <w:pStyle w:val="aff4"/>
      </w:pPr>
      <w:bookmarkStart w:id="48" w:name="_Ref17646529"/>
      <w:r w:rsidRPr="00300A78">
        <w:t>Рис. </w:t>
      </w:r>
      <w:bookmarkEnd w:id="48"/>
      <w:r w:rsidR="00B8527B" w:rsidRPr="00300A78">
        <w:t>12</w:t>
      </w:r>
      <w:r w:rsidRPr="00300A78">
        <w:t>. Проверка ограничений на трудоемкость.</w:t>
      </w:r>
    </w:p>
    <w:p w14:paraId="1A2A81DF" w14:textId="77777777" w:rsidR="004B12DF" w:rsidRPr="003C7EF4" w:rsidRDefault="004B12DF" w:rsidP="003F14C6">
      <w:pPr>
        <w:pStyle w:val="afff1"/>
        <w:rPr>
          <w:rStyle w:val="afffb"/>
        </w:rPr>
      </w:pPr>
      <w:r w:rsidRPr="00C31F33">
        <w:rPr>
          <w:lang w:eastAsia="ru-RU"/>
        </w:rPr>
        <mc:AlternateContent>
          <mc:Choice Requires="wps">
            <w:drawing>
              <wp:inline distT="0" distB="0" distL="0" distR="0" wp14:anchorId="0DBD7C22" wp14:editId="394FD1FC">
                <wp:extent cx="4902868" cy="1309931"/>
                <wp:effectExtent l="0" t="0" r="12065" b="19050"/>
                <wp:docPr id="3061" name="Прямоугольник 3061"/>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3ABC65F2"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UC_credit(root, uc_number)</w:t>
                            </w:r>
                          </w:p>
                          <w:p w14:paraId="689FBA3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module = GET_LINK(root);</w:t>
                            </w:r>
                          </w:p>
                          <w:p w14:paraId="52B7F73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 xml:space="preserve">if </w:t>
                            </w:r>
                            <w:r w:rsidRPr="00586007">
                              <w:rPr>
                                <w:rFonts w:ascii="Courier New" w:hAnsi="Courier New" w:cs="Courier New"/>
                                <w:sz w:val="20"/>
                                <w:lang w:val="en-US" w:eastAsia="zh-CN"/>
                              </w:rPr>
                              <w:t xml:space="preserve">(UC_ISEXIST(root, uc_number)) </w:t>
                            </w:r>
                            <w:r w:rsidRPr="00586007">
                              <w:rPr>
                                <w:rFonts w:ascii="Courier New" w:hAnsi="Courier New" w:cs="Courier New"/>
                                <w:b/>
                                <w:bCs/>
                                <w:sz w:val="20"/>
                                <w:lang w:val="en-US" w:eastAsia="zh-CN"/>
                              </w:rPr>
                              <w:t>then</w:t>
                            </w:r>
                          </w:p>
                          <w:p w14:paraId="7694095D"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Module_credit(module);</w:t>
                            </w:r>
                          </w:p>
                          <w:p w14:paraId="283835D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lse</w:t>
                            </w:r>
                          </w:p>
                          <w:p w14:paraId="0F753E5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0;</w:t>
                            </w:r>
                          </w:p>
                          <w:p w14:paraId="1FE43D0F"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if</w:t>
                            </w:r>
                            <w:r w:rsidRPr="00586007">
                              <w:rPr>
                                <w:rFonts w:ascii="Courier New" w:hAnsi="Courier New" w:cs="Courier New"/>
                                <w:sz w:val="20"/>
                                <w:lang w:val="en-US" w:eastAsia="zh-CN"/>
                              </w:rPr>
                              <w:t>;</w:t>
                            </w:r>
                          </w:p>
                          <w:p w14:paraId="1207328E"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392B3DB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4AEB5DF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427F8C7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Course_UC_credit(child, uc_number);</w:t>
                            </w:r>
                          </w:p>
                          <w:p w14:paraId="323C87A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572BC929"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45D10109" w14:textId="77777777" w:rsidR="00B97123" w:rsidRPr="00586007" w:rsidRDefault="00B97123" w:rsidP="00B2030D">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while</w:t>
                            </w:r>
                            <w:r w:rsidRPr="00586007">
                              <w:rPr>
                                <w:rFonts w:ascii="Courier New" w:hAnsi="Courier New" w:cs="Courier New"/>
                                <w:sz w:val="20"/>
                                <w:lang w:val="en-US" w:eastAsia="zh-CN"/>
                              </w:rPr>
                              <w:t>;</w:t>
                            </w:r>
                          </w:p>
                          <w:p w14:paraId="7E21999F" w14:textId="77777777" w:rsidR="00B97123" w:rsidRPr="00586007" w:rsidRDefault="00B97123" w:rsidP="00B2030D">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bCs/>
                                <w:sz w:val="20"/>
                                <w:lang w:val="en-US" w:eastAsia="zh-CN"/>
                              </w:rPr>
                              <w:t>credit</w:t>
                            </w:r>
                            <w:r w:rsidRPr="00586007">
                              <w:rPr>
                                <w:rFonts w:ascii="Courier New" w:hAnsi="Courier New" w:cs="Courier New"/>
                                <w:sz w:val="20"/>
                                <w:lang w:val="en-US" w:eastAsia="zh-CN"/>
                              </w:rPr>
                              <w:t>;</w:t>
                            </w:r>
                          </w:p>
                          <w:p w14:paraId="6A0F636B"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0DBD7C22" id="Прямоугольник 3061" o:spid="_x0000_s1045"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OuE4SinAgAABwUAAA4AAAAAAAAAAAAAAAAA&#10;LgIAAGRycy9lMm9Eb2MueG1sUEsBAi0AFAAGAAgAAAAhAP58K2zcAAAABQEAAA8AAAAAAAAAAAAA&#10;AAAAAQUAAGRycy9kb3ducmV2LnhtbFBLBQYAAAAABAAEAPMAAAAKBgAAAAA=&#10;" filled="f" strokecolor="windowText" strokeweight="1pt">
                <v:textbox style="mso-fit-shape-to-text:t">
                  <w:txbxContent>
                    <w:p w14:paraId="3ABC65F2" w14:textId="77777777" w:rsidR="00B97123" w:rsidRPr="00586007" w:rsidRDefault="00B97123" w:rsidP="004B12DF">
                      <w:pPr>
                        <w:rPr>
                          <w:rFonts w:ascii="Courier New" w:hAnsi="Courier New" w:cs="Courier New"/>
                          <w:sz w:val="20"/>
                          <w:lang w:val="en-US" w:eastAsia="zh-CN"/>
                        </w:rPr>
                      </w:pPr>
                      <w:r w:rsidRPr="00586007">
                        <w:rPr>
                          <w:rFonts w:ascii="Courier New" w:hAnsi="Courier New" w:cs="Courier New"/>
                          <w:b/>
                          <w:bCs/>
                          <w:sz w:val="20"/>
                          <w:lang w:val="en-US" w:eastAsia="zh-CN"/>
                        </w:rPr>
                        <w:t>function</w:t>
                      </w:r>
                      <w:r w:rsidRPr="00586007">
                        <w:rPr>
                          <w:rFonts w:ascii="Courier New" w:hAnsi="Courier New" w:cs="Courier New"/>
                          <w:sz w:val="20"/>
                          <w:lang w:val="en-US" w:eastAsia="zh-CN"/>
                        </w:rPr>
                        <w:t xml:space="preserve"> Course_UC_credit(root, uc_number)</w:t>
                      </w:r>
                    </w:p>
                    <w:p w14:paraId="689FBA3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s 1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module = GET_LINK(root);</w:t>
                      </w:r>
                    </w:p>
                    <w:p w14:paraId="52B7F738"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 xml:space="preserve">if </w:t>
                      </w:r>
                      <w:r w:rsidRPr="00586007">
                        <w:rPr>
                          <w:rFonts w:ascii="Courier New" w:hAnsi="Courier New" w:cs="Courier New"/>
                          <w:sz w:val="20"/>
                          <w:lang w:val="en-US" w:eastAsia="zh-CN"/>
                        </w:rPr>
                        <w:t xml:space="preserve">(UC_ISEXIST(root, uc_number)) </w:t>
                      </w:r>
                      <w:r w:rsidRPr="00586007">
                        <w:rPr>
                          <w:rFonts w:ascii="Courier New" w:hAnsi="Courier New" w:cs="Courier New"/>
                          <w:b/>
                          <w:bCs/>
                          <w:sz w:val="20"/>
                          <w:lang w:val="en-US" w:eastAsia="zh-CN"/>
                        </w:rPr>
                        <w:t>then</w:t>
                      </w:r>
                    </w:p>
                    <w:p w14:paraId="7694095D"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Module_credit(module);</w:t>
                      </w:r>
                    </w:p>
                    <w:p w14:paraId="283835D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sz w:val="20"/>
                          <w:lang w:val="en-US" w:eastAsia="zh-CN"/>
                        </w:rPr>
                        <w:t>else</w:t>
                      </w:r>
                    </w:p>
                    <w:p w14:paraId="0F753E5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0;</w:t>
                      </w:r>
                    </w:p>
                    <w:p w14:paraId="1FE43D0F"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if</w:t>
                      </w:r>
                      <w:r w:rsidRPr="00586007">
                        <w:rPr>
                          <w:rFonts w:ascii="Courier New" w:hAnsi="Courier New" w:cs="Courier New"/>
                          <w:sz w:val="20"/>
                          <w:lang w:val="en-US" w:eastAsia="zh-CN"/>
                        </w:rPr>
                        <w:t>;</w:t>
                      </w:r>
                    </w:p>
                    <w:p w14:paraId="1207328E"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RESET_CHILD(root);</w:t>
                      </w:r>
                    </w:p>
                    <w:p w14:paraId="392B3DB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t>child = FETCH_CHILD(root);</w:t>
                      </w:r>
                    </w:p>
                    <w:p w14:paraId="4AEB5DF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while</w:t>
                      </w:r>
                      <w:r w:rsidRPr="00586007">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586007">
                        <w:rPr>
                          <w:rFonts w:ascii="Courier New" w:hAnsi="Courier New" w:cs="Courier New"/>
                          <w:sz w:val="20"/>
                          <w:lang w:val="en-US" w:eastAsia="zh-CN"/>
                        </w:rPr>
                        <w:t xml:space="preserve"> Null)</w:t>
                      </w:r>
                    </w:p>
                    <w:p w14:paraId="427F8C77"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redit += Course_UC_credit(child, uc_number);</w:t>
                      </w:r>
                    </w:p>
                    <w:p w14:paraId="323C87A0"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NEXT_CHILD (root);</w:t>
                      </w:r>
                    </w:p>
                    <w:p w14:paraId="572BC929" w14:textId="77777777" w:rsidR="00B97123" w:rsidRPr="00586007" w:rsidRDefault="00B97123" w:rsidP="00B2030D">
                      <w:pPr>
                        <w:tabs>
                          <w:tab w:val="left" w:pos="851"/>
                        </w:tabs>
                        <w:rPr>
                          <w:rFonts w:ascii="Courier New" w:hAnsi="Courier New" w:cs="Courier New"/>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sz w:val="20"/>
                          <w:lang w:val="en-US" w:eastAsia="zh-CN"/>
                        </w:rPr>
                        <w:tab/>
                        <w:t>child = FETCH_CHILD(root);</w:t>
                      </w:r>
                    </w:p>
                    <w:p w14:paraId="45D10109" w14:textId="77777777" w:rsidR="00B97123" w:rsidRPr="00586007" w:rsidRDefault="00B97123" w:rsidP="00B2030D">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end while</w:t>
                      </w:r>
                      <w:r w:rsidRPr="00586007">
                        <w:rPr>
                          <w:rFonts w:ascii="Courier New" w:hAnsi="Courier New" w:cs="Courier New"/>
                          <w:sz w:val="20"/>
                          <w:lang w:val="en-US" w:eastAsia="zh-CN"/>
                        </w:rPr>
                        <w:t>;</w:t>
                      </w:r>
                    </w:p>
                    <w:p w14:paraId="7E21999F" w14:textId="77777777" w:rsidR="00B97123" w:rsidRPr="00586007" w:rsidRDefault="00B97123" w:rsidP="00B2030D">
                      <w:pPr>
                        <w:tabs>
                          <w:tab w:val="left" w:pos="851"/>
                        </w:tabs>
                        <w:rPr>
                          <w:rFonts w:ascii="Courier New" w:hAnsi="Courier New" w:cs="Courier New"/>
                          <w:iCs/>
                          <w:sz w:val="20"/>
                          <w:lang w:val="en-US" w:eastAsia="zh-CN"/>
                        </w:rPr>
                      </w:pPr>
                      <w:r w:rsidRPr="00586007">
                        <w:rPr>
                          <w:rFonts w:ascii="Courier New" w:hAnsi="Courier New" w:cs="Courier New"/>
                          <w:sz w:val="20"/>
                          <w:lang w:val="en-US" w:eastAsia="zh-CN"/>
                        </w:rPr>
                        <w:fldChar w:fldCharType="begin"/>
                      </w:r>
                      <w:r w:rsidRPr="00586007">
                        <w:rPr>
                          <w:rFonts w:ascii="Courier New" w:hAnsi="Courier New" w:cs="Courier New"/>
                          <w:sz w:val="20"/>
                          <w:lang w:val="en-US" w:eastAsia="zh-CN"/>
                        </w:rPr>
                        <w:instrText xml:space="preserve"> LISTNUM  </w:instrText>
                      </w:r>
                      <w:r w:rsidRPr="00586007">
                        <w:rPr>
                          <w:rFonts w:ascii="Courier New" w:hAnsi="Courier New" w:cs="Courier New"/>
                          <w:sz w:val="20"/>
                          <w:lang w:val="en-US" w:eastAsia="zh-CN"/>
                        </w:rPr>
                        <w:fldChar w:fldCharType="end"/>
                      </w:r>
                      <w:r w:rsidRPr="00586007">
                        <w:rPr>
                          <w:rFonts w:ascii="Courier New" w:hAnsi="Courier New" w:cs="Courier New"/>
                          <w:sz w:val="20"/>
                          <w:lang w:val="en-US" w:eastAsia="zh-CN"/>
                        </w:rPr>
                        <w:tab/>
                      </w:r>
                      <w:r w:rsidRPr="00586007">
                        <w:rPr>
                          <w:rFonts w:ascii="Courier New" w:hAnsi="Courier New" w:cs="Courier New"/>
                          <w:b/>
                          <w:bCs/>
                          <w:sz w:val="20"/>
                          <w:lang w:val="en-US" w:eastAsia="zh-CN"/>
                        </w:rPr>
                        <w:t xml:space="preserve">return </w:t>
                      </w:r>
                      <w:r w:rsidRPr="00586007">
                        <w:rPr>
                          <w:rFonts w:ascii="Courier New" w:hAnsi="Courier New" w:cs="Courier New"/>
                          <w:bCs/>
                          <w:sz w:val="20"/>
                          <w:lang w:val="en-US" w:eastAsia="zh-CN"/>
                        </w:rPr>
                        <w:t>credit</w:t>
                      </w:r>
                      <w:r w:rsidRPr="00586007">
                        <w:rPr>
                          <w:rFonts w:ascii="Courier New" w:hAnsi="Courier New" w:cs="Courier New"/>
                          <w:sz w:val="20"/>
                          <w:lang w:val="en-US" w:eastAsia="zh-CN"/>
                        </w:rPr>
                        <w:t>;</w:t>
                      </w:r>
                    </w:p>
                    <w:p w14:paraId="6A0F636B" w14:textId="77777777" w:rsidR="00B97123" w:rsidRPr="00586007" w:rsidRDefault="00B97123" w:rsidP="004B12DF">
                      <w:pPr>
                        <w:rPr>
                          <w:rFonts w:ascii="Courier New" w:hAnsi="Courier New" w:cs="Courier New"/>
                          <w:color w:val="000000"/>
                          <w:sz w:val="20"/>
                          <w:lang w:val="en-US" w:eastAsia="zh-CN"/>
                        </w:rPr>
                      </w:pPr>
                      <w:r w:rsidRPr="00586007">
                        <w:rPr>
                          <w:rFonts w:ascii="Courier New" w:hAnsi="Courier New" w:cs="Courier New"/>
                          <w:b/>
                          <w:sz w:val="20"/>
                          <w:lang w:val="en-US" w:eastAsia="zh-CN"/>
                        </w:rPr>
                        <w:t>end function</w:t>
                      </w:r>
                      <w:r w:rsidRPr="00586007">
                        <w:rPr>
                          <w:rFonts w:ascii="Courier New" w:hAnsi="Courier New" w:cs="Courier New"/>
                          <w:sz w:val="20"/>
                          <w:lang w:val="en-US" w:eastAsia="zh-CN"/>
                        </w:rPr>
                        <w:t>;</w:t>
                      </w:r>
                    </w:p>
                  </w:txbxContent>
                </v:textbox>
                <w10:anchorlock/>
              </v:rect>
            </w:pict>
          </mc:Fallback>
        </mc:AlternateContent>
      </w:r>
    </w:p>
    <w:p w14:paraId="6BC51303" w14:textId="6560E075" w:rsidR="004B12DF" w:rsidRDefault="004B12DF" w:rsidP="00103A34">
      <w:pPr>
        <w:pStyle w:val="aff4"/>
      </w:pPr>
      <w:bookmarkStart w:id="49" w:name="_Ref17646660"/>
      <w:r w:rsidRPr="00563F6C">
        <w:t>Рис. </w:t>
      </w:r>
      <w:bookmarkEnd w:id="49"/>
      <w:r w:rsidR="00B8527B">
        <w:t>13</w:t>
      </w:r>
      <w:r w:rsidRPr="00563F6C">
        <w:t xml:space="preserve">. </w:t>
      </w:r>
      <w:r>
        <w:t>Покрытие универсальной компетенции</w:t>
      </w:r>
      <w:r w:rsidRPr="00382D79">
        <w:t xml:space="preserve"> </w:t>
      </w:r>
      <w:r w:rsidRPr="006106BA">
        <w:rPr>
          <w:rFonts w:asciiTheme="minorHAnsi" w:hAnsiTheme="minorHAnsi" w:cstheme="minorHAnsi"/>
          <w:szCs w:val="36"/>
          <w:lang w:val="en-US" w:eastAsia="zh-CN"/>
        </w:rPr>
        <w:t>uc</w:t>
      </w:r>
      <w:r w:rsidRPr="006106BA">
        <w:rPr>
          <w:rFonts w:asciiTheme="minorHAnsi" w:hAnsiTheme="minorHAnsi" w:cstheme="minorHAnsi"/>
          <w:szCs w:val="36"/>
          <w:lang w:eastAsia="zh-CN"/>
        </w:rPr>
        <w:t>_</w:t>
      </w:r>
      <w:r w:rsidRPr="006106BA">
        <w:rPr>
          <w:rFonts w:asciiTheme="minorHAnsi" w:hAnsiTheme="minorHAnsi" w:cstheme="minorHAnsi"/>
          <w:szCs w:val="36"/>
          <w:lang w:val="en-US" w:eastAsia="zh-CN"/>
        </w:rPr>
        <w:t>number</w:t>
      </w:r>
      <w:r>
        <w:br/>
        <w:t xml:space="preserve">в </w:t>
      </w:r>
      <w:r w:rsidRPr="00683994">
        <w:t>поддерев</w:t>
      </w:r>
      <w:r>
        <w:t>е</w:t>
      </w:r>
      <w:r w:rsidRPr="00683994">
        <w:t xml:space="preserve"> с корнем </w:t>
      </w:r>
      <w:r w:rsidRPr="006106BA">
        <w:rPr>
          <w:rFonts w:asciiTheme="minorHAnsi" w:hAnsiTheme="minorHAnsi" w:cstheme="minorHAnsi"/>
          <w:szCs w:val="36"/>
          <w:lang w:eastAsia="zh-CN"/>
        </w:rPr>
        <w:t>root</w:t>
      </w:r>
      <w:r w:rsidRPr="00563F6C">
        <w:t>.</w:t>
      </w:r>
    </w:p>
    <w:p w14:paraId="0277537A" w14:textId="77777777" w:rsidR="004B12DF" w:rsidRPr="003F7F22" w:rsidRDefault="004B12DF" w:rsidP="001D225A">
      <w:r>
        <w:t xml:space="preserve">В строке 1 вычисляется ссылка на модуль, ассоциированный с текущим узлом граф-плана. В строке 2 с помощью </w:t>
      </w:r>
      <w:r>
        <w:rPr>
          <w:szCs w:val="28"/>
        </w:rPr>
        <w:t xml:space="preserve">операции </w:t>
      </w:r>
      <w:r w:rsidRPr="005F1C73">
        <w:rPr>
          <w:rFonts w:asciiTheme="minorHAnsi" w:hAnsiTheme="minorHAnsi" w:cstheme="minorHAnsi"/>
          <w:szCs w:val="36"/>
          <w:lang w:eastAsia="zh-CN"/>
        </w:rPr>
        <w:t>UC_ISEXIST</w:t>
      </w:r>
      <w:r>
        <w:t xml:space="preserve"> осуществляется проверка присутствия универсальной компетенции </w:t>
      </w:r>
      <w:r w:rsidRPr="00FC51F7">
        <w:rPr>
          <w:rFonts w:asciiTheme="minorHAnsi" w:hAnsiTheme="minorHAnsi" w:cstheme="minorHAnsi"/>
          <w:szCs w:val="36"/>
          <w:lang w:val="en-US" w:eastAsia="zh-CN"/>
        </w:rPr>
        <w:t>uc</w:t>
      </w:r>
      <w:r w:rsidRPr="00FC51F7">
        <w:rPr>
          <w:rFonts w:asciiTheme="minorHAnsi" w:hAnsiTheme="minorHAnsi" w:cstheme="minorHAnsi"/>
          <w:szCs w:val="36"/>
          <w:lang w:eastAsia="zh-CN"/>
        </w:rPr>
        <w:t>_</w:t>
      </w:r>
      <w:r w:rsidRPr="00FC51F7">
        <w:rPr>
          <w:rFonts w:asciiTheme="minorHAnsi" w:hAnsiTheme="minorHAnsi" w:cstheme="minorHAnsi"/>
          <w:szCs w:val="36"/>
          <w:lang w:val="en-US" w:eastAsia="zh-CN"/>
        </w:rPr>
        <w:t>number</w:t>
      </w:r>
      <w:r>
        <w:t xml:space="preserve"> в узле </w:t>
      </w:r>
      <w:r w:rsidRPr="00934F1C">
        <w:rPr>
          <w:rFonts w:asciiTheme="minorHAnsi" w:hAnsiTheme="minorHAnsi" w:cstheme="minorHAnsi"/>
          <w:lang w:val="en-US"/>
        </w:rPr>
        <w:t>root</w:t>
      </w:r>
      <w:r>
        <w:t xml:space="preserve">. В зависимости от результата этой проверки, переменной </w:t>
      </w:r>
      <w:r w:rsidRPr="00506726">
        <w:rPr>
          <w:rFonts w:asciiTheme="minorHAnsi" w:hAnsiTheme="minorHAnsi" w:cstheme="minorHAnsi"/>
          <w:lang w:val="en-US"/>
        </w:rPr>
        <w:t>credit</w:t>
      </w:r>
      <w:r w:rsidRPr="003F7F22">
        <w:t xml:space="preserve"> </w:t>
      </w:r>
      <w:r>
        <w:t xml:space="preserve">присваивается общая трудоемкость соответствующего модуля либо ноль. В строках 7-13 рекурсивно вычисляется суммарная трудоемкость модулей, связанных с узлами, в которых присутствует универсальная компетенция </w:t>
      </w:r>
      <w:r w:rsidRPr="008401BB">
        <w:rPr>
          <w:rFonts w:asciiTheme="minorHAnsi" w:hAnsiTheme="minorHAnsi" w:cstheme="minorHAnsi"/>
          <w:szCs w:val="36"/>
          <w:lang w:eastAsia="zh-CN"/>
        </w:rPr>
        <w:t>uc_number</w:t>
      </w:r>
      <w:r>
        <w:t>.</w:t>
      </w:r>
    </w:p>
    <w:p w14:paraId="36CA2CB0" w14:textId="77777777" w:rsidR="004B12DF" w:rsidRPr="00354B91" w:rsidRDefault="004B12DF" w:rsidP="001D225A">
      <w:r>
        <w:t xml:space="preserve">Аналогичным образом реализуется функция </w:t>
      </w:r>
      <w:r w:rsidRPr="00354B91">
        <w:rPr>
          <w:rFonts w:asciiTheme="minorHAnsi" w:hAnsiTheme="minorHAnsi" w:cstheme="minorHAnsi"/>
        </w:rPr>
        <w:t>Course_</w:t>
      </w:r>
      <w:r w:rsidRPr="00354B91">
        <w:rPr>
          <w:rFonts w:asciiTheme="minorHAnsi" w:hAnsiTheme="minorHAnsi" w:cstheme="minorHAnsi"/>
          <w:lang w:val="en-US"/>
        </w:rPr>
        <w:t>GP</w:t>
      </w:r>
      <w:r w:rsidRPr="00354B91">
        <w:rPr>
          <w:rFonts w:asciiTheme="minorHAnsi" w:hAnsiTheme="minorHAnsi" w:cstheme="minorHAnsi"/>
        </w:rPr>
        <w:t>C_credit</w:t>
      </w:r>
      <w:r>
        <w:t>, вычисляющая трудоемкость для общепрофессиональной компетенции.</w:t>
      </w:r>
    </w:p>
    <w:p w14:paraId="05212CB7" w14:textId="560E9FCF" w:rsidR="004B12DF" w:rsidRPr="005F1C73" w:rsidRDefault="004B12DF" w:rsidP="001D225A">
      <w:r w:rsidRPr="00651C4C">
        <w:lastRenderedPageBreak/>
        <w:t xml:space="preserve">На </w:t>
      </w:r>
      <w:r w:rsidR="00B8527B">
        <w:t>рис. 14</w:t>
      </w:r>
      <w:r w:rsidRPr="00651C4C">
        <w:t xml:space="preserve"> представлена реализация функции проверки покрытия универсальных компетенций образовательного стандарта</w:t>
      </w:r>
      <w:r w:rsidRPr="00651C4C">
        <w:rPr>
          <w:rFonts w:asciiTheme="minorHAnsi" w:hAnsiTheme="minorHAnsi" w:cstheme="minorHAnsi"/>
          <w:szCs w:val="36"/>
          <w:lang w:eastAsia="zh-CN"/>
        </w:rPr>
        <w:t xml:space="preserve"> </w:t>
      </w:r>
      <w:r w:rsidRPr="00651C4C">
        <w:t>курсами образовательной программы.</w:t>
      </w:r>
    </w:p>
    <w:p w14:paraId="64BD2B9D" w14:textId="77777777" w:rsidR="004B12DF" w:rsidRPr="00103A34" w:rsidRDefault="004B12DF" w:rsidP="003F14C6">
      <w:pPr>
        <w:pStyle w:val="afff1"/>
      </w:pPr>
      <w:r w:rsidRPr="00C31F33">
        <w:rPr>
          <w:lang w:eastAsia="ru-RU"/>
        </w:rPr>
        <mc:AlternateContent>
          <mc:Choice Requires="wps">
            <w:drawing>
              <wp:inline distT="0" distB="0" distL="0" distR="0" wp14:anchorId="46377BC6" wp14:editId="599442DB">
                <wp:extent cx="4902868" cy="1309931"/>
                <wp:effectExtent l="0" t="0" r="12065" b="19050"/>
                <wp:docPr id="3059" name="Прямоугольник 3059"/>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3F5D95C5"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UC_coverage(edu_prog)</w:t>
                            </w:r>
                          </w:p>
                          <w:p w14:paraId="04477B5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s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standart = GET_STANDART(edu-prog);</w:t>
                            </w:r>
                          </w:p>
                          <w:p w14:paraId="4552703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sz w:val="20"/>
                                <w:lang w:val="en-US" w:eastAsia="zh-CN"/>
                              </w:rPr>
                              <w:t>RESET_UC(standart);</w:t>
                            </w:r>
                          </w:p>
                          <w:p w14:paraId="06A905F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number = UC_GET_NUMBER(standart);</w:t>
                            </w:r>
                          </w:p>
                          <w:p w14:paraId="1D56AFD9" w14:textId="77777777" w:rsidR="00B97123" w:rsidRPr="00300A78" w:rsidRDefault="00B97123" w:rsidP="00B2030D">
                            <w:pPr>
                              <w:tabs>
                                <w:tab w:val="left" w:pos="851"/>
                              </w:tabs>
                              <w:rPr>
                                <w:rFonts w:ascii="Courier New" w:hAnsi="Courier New" w:cs="Courier New"/>
                                <w:b/>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 xml:space="preserve">while </w:t>
                            </w:r>
                            <w:r w:rsidRPr="00300A78">
                              <w:rPr>
                                <w:rFonts w:ascii="Courier New" w:hAnsi="Courier New" w:cs="Courier New"/>
                                <w:sz w:val="20"/>
                                <w:lang w:val="en-US" w:eastAsia="zh-CN"/>
                              </w:rPr>
                              <w:t xml:space="preserve">(number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21A4C68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0;</w:t>
                            </w:r>
                          </w:p>
                          <w:p w14:paraId="49606FA6"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RESET_COURSE(edu_prog);</w:t>
                            </w:r>
                          </w:p>
                          <w:p w14:paraId="13A807E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3043DF2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36D53B9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root = GRAPH_PLAN(course);</w:t>
                            </w:r>
                          </w:p>
                          <w:p w14:paraId="2D5B7721"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Course_UC_credit(root, number);</w:t>
                            </w:r>
                          </w:p>
                          <w:p w14:paraId="28F6091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OURSE(edu_prog);</w:t>
                            </w:r>
                          </w:p>
                          <w:p w14:paraId="01C700D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4A76D60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end</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while</w:t>
                            </w:r>
                            <w:r w:rsidRPr="00300A78">
                              <w:rPr>
                                <w:rFonts w:ascii="Courier New" w:hAnsi="Courier New" w:cs="Courier New"/>
                                <w:sz w:val="20"/>
                                <w:lang w:val="en-US" w:eastAsia="zh-CN"/>
                              </w:rPr>
                              <w:t>;</w:t>
                            </w:r>
                          </w:p>
                          <w:p w14:paraId="4BFE63D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if</w:t>
                            </w:r>
                            <w:r w:rsidRPr="00300A78">
                              <w:rPr>
                                <w:rFonts w:ascii="Courier New" w:hAnsi="Courier New" w:cs="Courier New"/>
                                <w:sz w:val="20"/>
                                <w:lang w:val="en-US" w:eastAsia="zh-CN"/>
                              </w:rPr>
                              <w:t xml:space="preserve"> (credit == 0) </w:t>
                            </w:r>
                            <w:r w:rsidRPr="00300A78">
                              <w:rPr>
                                <w:rFonts w:ascii="Courier New" w:hAnsi="Courier New" w:cs="Courier New"/>
                                <w:b/>
                                <w:bCs/>
                                <w:sz w:val="20"/>
                                <w:lang w:val="en-US" w:eastAsia="zh-CN"/>
                              </w:rPr>
                              <w:t>then</w:t>
                            </w:r>
                          </w:p>
                          <w:p w14:paraId="794881D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return</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false</w:t>
                            </w:r>
                            <w:r w:rsidRPr="00300A78">
                              <w:rPr>
                                <w:rFonts w:ascii="Courier New" w:hAnsi="Courier New" w:cs="Courier New"/>
                                <w:sz w:val="20"/>
                                <w:lang w:val="en-US" w:eastAsia="zh-CN"/>
                              </w:rPr>
                              <w:t>;</w:t>
                            </w:r>
                          </w:p>
                          <w:p w14:paraId="6DAA46C2"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3869741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UC(standart);</w:t>
                            </w:r>
                          </w:p>
                          <w:p w14:paraId="40977AA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 while</w:t>
                            </w:r>
                            <w:r w:rsidRPr="00300A78">
                              <w:rPr>
                                <w:rFonts w:ascii="Courier New" w:hAnsi="Courier New" w:cs="Courier New"/>
                                <w:sz w:val="20"/>
                                <w:lang w:val="en-US" w:eastAsia="zh-CN"/>
                              </w:rPr>
                              <w:t>;</w:t>
                            </w:r>
                          </w:p>
                          <w:p w14:paraId="0E4A6DB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586076D3"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46377BC6" id="Прямоугольник 3059" o:spid="_x0000_s1046"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" filled="f" strokecolor="windowText" strokeweight="1pt">
                <v:textbox style="mso-fit-shape-to-text:t">
                  <w:txbxContent>
                    <w:p w14:paraId="3F5D95C5"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UC_coverage(edu_prog)</w:t>
                      </w:r>
                    </w:p>
                    <w:p w14:paraId="04477B5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s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standart = GET_STANDART(edu-prog);</w:t>
                      </w:r>
                    </w:p>
                    <w:p w14:paraId="4552703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sz w:val="20"/>
                          <w:lang w:val="en-US" w:eastAsia="zh-CN"/>
                        </w:rPr>
                        <w:t>RESET_UC(standart);</w:t>
                      </w:r>
                    </w:p>
                    <w:p w14:paraId="06A905F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number = UC_GET_NUMBER(standart);</w:t>
                      </w:r>
                    </w:p>
                    <w:p w14:paraId="1D56AFD9" w14:textId="77777777" w:rsidR="00B97123" w:rsidRPr="00300A78" w:rsidRDefault="00B97123" w:rsidP="00B2030D">
                      <w:pPr>
                        <w:tabs>
                          <w:tab w:val="left" w:pos="851"/>
                        </w:tabs>
                        <w:rPr>
                          <w:rFonts w:ascii="Courier New" w:hAnsi="Courier New" w:cs="Courier New"/>
                          <w:b/>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 xml:space="preserve">while </w:t>
                      </w:r>
                      <w:r w:rsidRPr="00300A78">
                        <w:rPr>
                          <w:rFonts w:ascii="Courier New" w:hAnsi="Courier New" w:cs="Courier New"/>
                          <w:sz w:val="20"/>
                          <w:lang w:val="en-US" w:eastAsia="zh-CN"/>
                        </w:rPr>
                        <w:t xml:space="preserve">(number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21A4C68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0;</w:t>
                      </w:r>
                    </w:p>
                    <w:p w14:paraId="49606FA6"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RESET_COURSE(edu_prog);</w:t>
                      </w:r>
                    </w:p>
                    <w:p w14:paraId="13A807E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3043DF2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36D53B9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root = GRAPH_PLAN(course);</w:t>
                      </w:r>
                    </w:p>
                    <w:p w14:paraId="2D5B7721"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Course_UC_credit(root, number);</w:t>
                      </w:r>
                    </w:p>
                    <w:p w14:paraId="28F6091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OURSE(edu_prog);</w:t>
                      </w:r>
                    </w:p>
                    <w:p w14:paraId="01C700D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4A76D60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end</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while</w:t>
                      </w:r>
                      <w:r w:rsidRPr="00300A78">
                        <w:rPr>
                          <w:rFonts w:ascii="Courier New" w:hAnsi="Courier New" w:cs="Courier New"/>
                          <w:sz w:val="20"/>
                          <w:lang w:val="en-US" w:eastAsia="zh-CN"/>
                        </w:rPr>
                        <w:t>;</w:t>
                      </w:r>
                    </w:p>
                    <w:p w14:paraId="4BFE63D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if</w:t>
                      </w:r>
                      <w:r w:rsidRPr="00300A78">
                        <w:rPr>
                          <w:rFonts w:ascii="Courier New" w:hAnsi="Courier New" w:cs="Courier New"/>
                          <w:sz w:val="20"/>
                          <w:lang w:val="en-US" w:eastAsia="zh-CN"/>
                        </w:rPr>
                        <w:t xml:space="preserve"> (credit == 0) </w:t>
                      </w:r>
                      <w:r w:rsidRPr="00300A78">
                        <w:rPr>
                          <w:rFonts w:ascii="Courier New" w:hAnsi="Courier New" w:cs="Courier New"/>
                          <w:b/>
                          <w:bCs/>
                          <w:sz w:val="20"/>
                          <w:lang w:val="en-US" w:eastAsia="zh-CN"/>
                        </w:rPr>
                        <w:t>then</w:t>
                      </w:r>
                    </w:p>
                    <w:p w14:paraId="794881D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return</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false</w:t>
                      </w:r>
                      <w:r w:rsidRPr="00300A78">
                        <w:rPr>
                          <w:rFonts w:ascii="Courier New" w:hAnsi="Courier New" w:cs="Courier New"/>
                          <w:sz w:val="20"/>
                          <w:lang w:val="en-US" w:eastAsia="zh-CN"/>
                        </w:rPr>
                        <w:t>;</w:t>
                      </w:r>
                    </w:p>
                    <w:p w14:paraId="6DAA46C2"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3869741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UC(standart);</w:t>
                      </w:r>
                    </w:p>
                    <w:p w14:paraId="40977AA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 while</w:t>
                      </w:r>
                      <w:r w:rsidRPr="00300A78">
                        <w:rPr>
                          <w:rFonts w:ascii="Courier New" w:hAnsi="Courier New" w:cs="Courier New"/>
                          <w:sz w:val="20"/>
                          <w:lang w:val="en-US" w:eastAsia="zh-CN"/>
                        </w:rPr>
                        <w:t>;</w:t>
                      </w:r>
                    </w:p>
                    <w:p w14:paraId="0E4A6DB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586076D3"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v:textbox>
                <w10:anchorlock/>
              </v:rect>
            </w:pict>
          </mc:Fallback>
        </mc:AlternateContent>
      </w:r>
    </w:p>
    <w:p w14:paraId="483F1CA5" w14:textId="0BAA7A24" w:rsidR="004B12DF" w:rsidRDefault="004B12DF" w:rsidP="00103A34">
      <w:pPr>
        <w:pStyle w:val="aff4"/>
      </w:pPr>
      <w:bookmarkStart w:id="50" w:name="_Ref17646664"/>
      <w:r w:rsidRPr="00563F6C">
        <w:t>Рис. </w:t>
      </w:r>
      <w:bookmarkEnd w:id="50"/>
      <w:r w:rsidR="00B8527B">
        <w:t>14</w:t>
      </w:r>
      <w:r w:rsidRPr="00563F6C">
        <w:t>.</w:t>
      </w:r>
      <w:r>
        <w:t xml:space="preserve"> </w:t>
      </w:r>
      <w:r w:rsidRPr="00651C4C">
        <w:t>Проверка покрытия универсальных компетенций</w:t>
      </w:r>
      <w:r w:rsidRPr="00563F6C">
        <w:t>.</w:t>
      </w:r>
    </w:p>
    <w:p w14:paraId="383AD463" w14:textId="77777777" w:rsidR="004B12DF" w:rsidRDefault="004B12DF" w:rsidP="001D225A">
      <w:r w:rsidRPr="00944761">
        <w:t>В строке 1 вычисляется ссылка на стандарт, на основе которого реализована образовательная программа. В строках 2-18 для каждой универсальной компетенции стандарта вычисляется покрытие компетенци</w:t>
      </w:r>
      <w:r>
        <w:t xml:space="preserve">и </w:t>
      </w:r>
      <w:r w:rsidRPr="00944761">
        <w:t>курсами образовательной программы</w:t>
      </w:r>
      <w:r w:rsidRPr="00561522">
        <w:t xml:space="preserve">. В строке 5 переменной </w:t>
      </w:r>
      <w:r w:rsidRPr="00561522">
        <w:rPr>
          <w:rFonts w:asciiTheme="minorHAnsi" w:eastAsia="SimSun" w:hAnsiTheme="minorHAnsi" w:cstheme="minorHAnsi"/>
          <w:szCs w:val="36"/>
          <w:lang w:val="en-US" w:eastAsia="zh-CN"/>
        </w:rPr>
        <w:t>credit</w:t>
      </w:r>
      <w:r w:rsidRPr="00561522">
        <w:t xml:space="preserve"> присваивается начальное значение. В строках 6-13 вычисляется суммарное покрытие универсальной компетенции с номером </w:t>
      </w:r>
      <w:r w:rsidRPr="00561522">
        <w:rPr>
          <w:rFonts w:asciiTheme="minorHAnsi" w:hAnsiTheme="minorHAnsi" w:cstheme="minorHAnsi"/>
          <w:szCs w:val="36"/>
          <w:lang w:val="en-US" w:eastAsia="zh-CN"/>
        </w:rPr>
        <w:t>number</w:t>
      </w:r>
      <w:r w:rsidRPr="00561522">
        <w:t xml:space="preserve"> всеми курсами образовательной программы. Если суммарное покрытие универсальной компетенции с номером </w:t>
      </w:r>
      <w:r w:rsidRPr="00561522">
        <w:rPr>
          <w:rFonts w:asciiTheme="minorHAnsi" w:hAnsiTheme="minorHAnsi" w:cstheme="minorHAnsi"/>
          <w:szCs w:val="36"/>
          <w:lang w:val="en-US" w:eastAsia="zh-CN"/>
        </w:rPr>
        <w:t>number</w:t>
      </w:r>
      <w:r w:rsidRPr="00561522">
        <w:t xml:space="preserve"> равно нулю</w:t>
      </w:r>
      <w:r>
        <w:t xml:space="preserve">, тогда функция </w:t>
      </w:r>
      <w:r w:rsidRPr="00561522">
        <w:rPr>
          <w:rFonts w:asciiTheme="minorHAnsi" w:hAnsiTheme="minorHAnsi" w:cstheme="minorHAnsi"/>
          <w:szCs w:val="36"/>
          <w:lang w:val="en-US" w:eastAsia="zh-CN"/>
        </w:rPr>
        <w:t>UC</w:t>
      </w:r>
      <w:r w:rsidRPr="00561522">
        <w:rPr>
          <w:rFonts w:asciiTheme="minorHAnsi" w:hAnsiTheme="minorHAnsi" w:cstheme="minorHAnsi"/>
          <w:szCs w:val="36"/>
          <w:lang w:eastAsia="zh-CN"/>
        </w:rPr>
        <w:t>_</w:t>
      </w:r>
      <w:r w:rsidRPr="00561522">
        <w:rPr>
          <w:rFonts w:asciiTheme="minorHAnsi" w:hAnsiTheme="minorHAnsi" w:cstheme="minorHAnsi"/>
          <w:szCs w:val="36"/>
          <w:lang w:val="en-US" w:eastAsia="zh-CN"/>
        </w:rPr>
        <w:t>coverage</w:t>
      </w:r>
      <w:r>
        <w:t xml:space="preserve"> завершает свою работу с результатом </w:t>
      </w:r>
      <w:r w:rsidRPr="00561522">
        <w:rPr>
          <w:rFonts w:asciiTheme="minorHAnsi" w:hAnsiTheme="minorHAnsi" w:cstheme="minorHAnsi"/>
          <w:szCs w:val="36"/>
          <w:lang w:val="en-US" w:eastAsia="zh-CN"/>
        </w:rPr>
        <w:t>false</w:t>
      </w:r>
      <w:r>
        <w:rPr>
          <w:rFonts w:asciiTheme="minorHAnsi" w:hAnsiTheme="minorHAnsi" w:cstheme="minorHAnsi"/>
          <w:szCs w:val="36"/>
          <w:lang w:eastAsia="zh-CN"/>
        </w:rPr>
        <w:t xml:space="preserve"> </w:t>
      </w:r>
      <w:r w:rsidRPr="00561522">
        <w:t>(строк</w:t>
      </w:r>
      <w:r>
        <w:t>и</w:t>
      </w:r>
      <w:r w:rsidRPr="00561522">
        <w:t xml:space="preserve"> 14-16)</w:t>
      </w:r>
      <w:r>
        <w:t xml:space="preserve">. В строке 19 функция </w:t>
      </w:r>
      <w:r w:rsidRPr="00561522">
        <w:rPr>
          <w:rFonts w:asciiTheme="minorHAnsi" w:hAnsiTheme="minorHAnsi" w:cstheme="minorHAnsi"/>
          <w:szCs w:val="36"/>
          <w:lang w:val="en-US" w:eastAsia="zh-CN"/>
        </w:rPr>
        <w:t>UC</w:t>
      </w:r>
      <w:r w:rsidRPr="00561522">
        <w:rPr>
          <w:rFonts w:asciiTheme="minorHAnsi" w:hAnsiTheme="minorHAnsi" w:cstheme="minorHAnsi"/>
          <w:szCs w:val="36"/>
          <w:lang w:eastAsia="zh-CN"/>
        </w:rPr>
        <w:t>_</w:t>
      </w:r>
      <w:r w:rsidRPr="00561522">
        <w:rPr>
          <w:rFonts w:asciiTheme="minorHAnsi" w:hAnsiTheme="minorHAnsi" w:cstheme="minorHAnsi"/>
          <w:szCs w:val="36"/>
          <w:lang w:val="en-US" w:eastAsia="zh-CN"/>
        </w:rPr>
        <w:t>coverage</w:t>
      </w:r>
      <w:r>
        <w:t xml:space="preserve"> завершает свою работу с результатом </w:t>
      </w:r>
      <w:r w:rsidRPr="00561522">
        <w:rPr>
          <w:rFonts w:asciiTheme="minorHAnsi" w:hAnsiTheme="minorHAnsi" w:cstheme="minorHAnsi"/>
          <w:szCs w:val="36"/>
          <w:lang w:val="en-US" w:eastAsia="zh-CN"/>
        </w:rPr>
        <w:t>true</w:t>
      </w:r>
      <w:r w:rsidRPr="00561522">
        <w:t>.</w:t>
      </w:r>
    </w:p>
    <w:p w14:paraId="43F2A9C3" w14:textId="77777777" w:rsidR="004B12DF" w:rsidRDefault="004B12DF" w:rsidP="001D225A">
      <w:r w:rsidRPr="00561522">
        <w:t xml:space="preserve">Реализация </w:t>
      </w:r>
      <w:r>
        <w:t xml:space="preserve">функции </w:t>
      </w:r>
      <w:r w:rsidRPr="00A223F0">
        <w:t>проверк</w:t>
      </w:r>
      <w:r>
        <w:t>и</w:t>
      </w:r>
      <w:r w:rsidRPr="00A223F0">
        <w:t xml:space="preserve"> покрытия </w:t>
      </w:r>
      <w:r>
        <w:t>общепрофессиональных</w:t>
      </w:r>
      <w:r w:rsidRPr="00A223F0">
        <w:t xml:space="preserve"> компетенций</w:t>
      </w:r>
      <w:r>
        <w:t xml:space="preserve"> реализуется аналогичным образом.</w:t>
      </w:r>
    </w:p>
    <w:p w14:paraId="4F6788D6" w14:textId="455D283F" w:rsidR="004B12DF" w:rsidRDefault="004B12DF" w:rsidP="001D225A">
      <w:r w:rsidRPr="00651C4C">
        <w:t xml:space="preserve">На </w:t>
      </w:r>
      <w:r w:rsidR="00B8527B">
        <w:t>рис. 15</w:t>
      </w:r>
      <w:r w:rsidRPr="00651C4C">
        <w:t xml:space="preserve"> представлена реализация функции </w:t>
      </w:r>
      <w:r>
        <w:t>оценки соответствия образовательной программы стандарту.</w:t>
      </w:r>
    </w:p>
    <w:p w14:paraId="51F96244" w14:textId="77777777" w:rsidR="004B12DF" w:rsidRPr="00103A34" w:rsidRDefault="004B12DF" w:rsidP="003F14C6">
      <w:pPr>
        <w:pStyle w:val="afff1"/>
      </w:pPr>
      <w:r w:rsidRPr="00C31F33">
        <w:rPr>
          <w:lang w:eastAsia="ru-RU"/>
        </w:rPr>
        <mc:AlternateContent>
          <mc:Choice Requires="wps">
            <w:drawing>
              <wp:inline distT="0" distB="0" distL="0" distR="0" wp14:anchorId="27D5A2ED" wp14:editId="49D82FFE">
                <wp:extent cx="4902868" cy="1309931"/>
                <wp:effectExtent l="0" t="0" r="12065" b="19050"/>
                <wp:docPr id="3048" name="Прямоугольник 3048"/>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3950CD2E"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Conformance_to_standart(edu_prog)</w:t>
                            </w:r>
                          </w:p>
                          <w:p w14:paraId="6BDC2231"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s 1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b/>
                                <w:color w:val="000000"/>
                                <w:sz w:val="20"/>
                                <w:lang w:val="en-US" w:eastAsia="zh-CN"/>
                              </w:rPr>
                              <w:t>if</w:t>
                            </w:r>
                            <w:r w:rsidRPr="00300A78">
                              <w:rPr>
                                <w:rFonts w:ascii="Courier New" w:hAnsi="Courier New" w:cs="Courier New"/>
                                <w:color w:val="000000"/>
                                <w:sz w:val="20"/>
                                <w:lang w:val="en-US" w:eastAsia="zh-CN"/>
                              </w:rPr>
                              <w:t xml:space="preserve"> (</w:t>
                            </w:r>
                            <w:r w:rsidRPr="00300A78">
                              <w:rPr>
                                <w:rFonts w:ascii="Courier New" w:hAnsi="Courier New" w:cs="Courier New"/>
                                <w:sz w:val="20"/>
                                <w:lang w:eastAsia="zh-CN"/>
                              </w:rPr>
                              <w:t>С</w:t>
                            </w:r>
                            <w:r w:rsidRPr="00300A78">
                              <w:rPr>
                                <w:rFonts w:ascii="Courier New" w:hAnsi="Courier New" w:cs="Courier New"/>
                                <w:sz w:val="20"/>
                                <w:lang w:val="en-US" w:eastAsia="zh-CN"/>
                              </w:rPr>
                              <w:t xml:space="preserve">redit_constraints(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 xml:space="preserve">) </w:t>
                            </w:r>
                          </w:p>
                          <w:p w14:paraId="7718B2C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b/>
                                <w:sz w:val="20"/>
                                <w:lang w:val="en-US" w:eastAsia="zh-CN"/>
                              </w:rPr>
                              <w:t xml:space="preserve">and </w:t>
                            </w:r>
                            <w:r w:rsidRPr="00300A78">
                              <w:rPr>
                                <w:rFonts w:ascii="Courier New" w:hAnsi="Courier New" w:cs="Courier New"/>
                                <w:sz w:val="20"/>
                                <w:lang w:val="en-US" w:eastAsia="zh-CN"/>
                              </w:rPr>
                              <w:t xml:space="preserve">(UC_coverage(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w:t>
                            </w:r>
                          </w:p>
                          <w:p w14:paraId="098E60D2" w14:textId="77777777" w:rsidR="00B97123" w:rsidRPr="00300A78" w:rsidRDefault="00B97123" w:rsidP="00B2030D">
                            <w:pPr>
                              <w:tabs>
                                <w:tab w:val="left" w:pos="851"/>
                              </w:tabs>
                              <w:rPr>
                                <w:rFonts w:ascii="Courier New" w:hAnsi="Courier New" w:cs="Courier New"/>
                                <w:color w:val="000000"/>
                                <w:sz w:val="20"/>
                                <w:lang w:val="en-US" w:eastAsia="zh-CN"/>
                              </w:rPr>
                            </w:pPr>
                            <w:r w:rsidRPr="00300A78">
                              <w:rPr>
                                <w:rFonts w:ascii="Courier New" w:hAnsi="Courier New" w:cs="Courier New"/>
                                <w:b/>
                                <w:sz w:val="20"/>
                                <w:lang w:val="en-US" w:eastAsia="zh-CN"/>
                              </w:rPr>
                              <w:t>and</w:t>
                            </w:r>
                            <w:r w:rsidRPr="00300A78">
                              <w:rPr>
                                <w:rFonts w:ascii="Courier New" w:hAnsi="Courier New" w:cs="Courier New"/>
                                <w:sz w:val="20"/>
                                <w:lang w:val="en-US" w:eastAsia="zh-CN"/>
                              </w:rPr>
                              <w:t xml:space="preserve"> (GPC_coverage(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 xml:space="preserve">) </w:t>
                            </w:r>
                            <w:r w:rsidRPr="00300A78">
                              <w:rPr>
                                <w:rFonts w:ascii="Courier New" w:hAnsi="Courier New" w:cs="Courier New"/>
                                <w:b/>
                                <w:bCs/>
                                <w:color w:val="000000"/>
                                <w:sz w:val="20"/>
                                <w:lang w:val="en-US" w:eastAsia="zh-CN"/>
                              </w:rPr>
                              <w:t>then</w:t>
                            </w:r>
                          </w:p>
                          <w:p w14:paraId="36250F8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return</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w:t>
                            </w:r>
                          </w:p>
                          <w:p w14:paraId="46D0E96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lse</w:t>
                            </w:r>
                          </w:p>
                          <w:p w14:paraId="57972C4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5D8B4091"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4238D62A"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27D5A2ED" id="Прямоугольник 3048" o:spid="_x0000_s1047"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DEHOO6nAgAABwUAAA4AAAAAAAAAAAAAAAAA&#10;LgIAAGRycy9lMm9Eb2MueG1sUEsBAi0AFAAGAAgAAAAhAP58K2zcAAAABQEAAA8AAAAAAAAAAAAA&#10;AAAAAQUAAGRycy9kb3ducmV2LnhtbFBLBQYAAAAABAAEAPMAAAAKBgAAAAA=&#10;" filled="f" strokecolor="windowText" strokeweight="1pt">
                <v:textbox style="mso-fit-shape-to-text:t">
                  <w:txbxContent>
                    <w:p w14:paraId="3950CD2E"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Conformance_to_standart(edu_prog)</w:t>
                      </w:r>
                    </w:p>
                    <w:p w14:paraId="6BDC2231"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s 1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b/>
                          <w:color w:val="000000"/>
                          <w:sz w:val="20"/>
                          <w:lang w:val="en-US" w:eastAsia="zh-CN"/>
                        </w:rPr>
                        <w:t>if</w:t>
                      </w:r>
                      <w:r w:rsidRPr="00300A78">
                        <w:rPr>
                          <w:rFonts w:ascii="Courier New" w:hAnsi="Courier New" w:cs="Courier New"/>
                          <w:color w:val="000000"/>
                          <w:sz w:val="20"/>
                          <w:lang w:val="en-US" w:eastAsia="zh-CN"/>
                        </w:rPr>
                        <w:t xml:space="preserve"> (</w:t>
                      </w:r>
                      <w:r w:rsidRPr="00300A78">
                        <w:rPr>
                          <w:rFonts w:ascii="Courier New" w:hAnsi="Courier New" w:cs="Courier New"/>
                          <w:sz w:val="20"/>
                          <w:lang w:eastAsia="zh-CN"/>
                        </w:rPr>
                        <w:t>С</w:t>
                      </w:r>
                      <w:r w:rsidRPr="00300A78">
                        <w:rPr>
                          <w:rFonts w:ascii="Courier New" w:hAnsi="Courier New" w:cs="Courier New"/>
                          <w:sz w:val="20"/>
                          <w:lang w:val="en-US" w:eastAsia="zh-CN"/>
                        </w:rPr>
                        <w:t xml:space="preserve">redit_constraints(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 xml:space="preserve">) </w:t>
                      </w:r>
                    </w:p>
                    <w:p w14:paraId="7718B2C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b/>
                          <w:sz w:val="20"/>
                          <w:lang w:val="en-US" w:eastAsia="zh-CN"/>
                        </w:rPr>
                        <w:t xml:space="preserve">and </w:t>
                      </w:r>
                      <w:r w:rsidRPr="00300A78">
                        <w:rPr>
                          <w:rFonts w:ascii="Courier New" w:hAnsi="Courier New" w:cs="Courier New"/>
                          <w:sz w:val="20"/>
                          <w:lang w:val="en-US" w:eastAsia="zh-CN"/>
                        </w:rPr>
                        <w:t xml:space="preserve">(UC_coverage(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w:t>
                      </w:r>
                    </w:p>
                    <w:p w14:paraId="098E60D2" w14:textId="77777777" w:rsidR="00B97123" w:rsidRPr="00300A78" w:rsidRDefault="00B97123" w:rsidP="00B2030D">
                      <w:pPr>
                        <w:tabs>
                          <w:tab w:val="left" w:pos="851"/>
                        </w:tabs>
                        <w:rPr>
                          <w:rFonts w:ascii="Courier New" w:hAnsi="Courier New" w:cs="Courier New"/>
                          <w:color w:val="000000"/>
                          <w:sz w:val="20"/>
                          <w:lang w:val="en-US" w:eastAsia="zh-CN"/>
                        </w:rPr>
                      </w:pPr>
                      <w:r w:rsidRPr="00300A78">
                        <w:rPr>
                          <w:rFonts w:ascii="Courier New" w:hAnsi="Courier New" w:cs="Courier New"/>
                          <w:b/>
                          <w:sz w:val="20"/>
                          <w:lang w:val="en-US" w:eastAsia="zh-CN"/>
                        </w:rPr>
                        <w:t>and</w:t>
                      </w:r>
                      <w:r w:rsidRPr="00300A78">
                        <w:rPr>
                          <w:rFonts w:ascii="Courier New" w:hAnsi="Courier New" w:cs="Courier New"/>
                          <w:sz w:val="20"/>
                          <w:lang w:val="en-US" w:eastAsia="zh-CN"/>
                        </w:rPr>
                        <w:t xml:space="preserve"> (GPC_coverage(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 xml:space="preserve">) </w:t>
                      </w:r>
                      <w:r w:rsidRPr="00300A78">
                        <w:rPr>
                          <w:rFonts w:ascii="Courier New" w:hAnsi="Courier New" w:cs="Courier New"/>
                          <w:b/>
                          <w:bCs/>
                          <w:color w:val="000000"/>
                          <w:sz w:val="20"/>
                          <w:lang w:val="en-US" w:eastAsia="zh-CN"/>
                        </w:rPr>
                        <w:t>then</w:t>
                      </w:r>
                    </w:p>
                    <w:p w14:paraId="36250F8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return</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w:t>
                      </w:r>
                    </w:p>
                    <w:p w14:paraId="46D0E96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lse</w:t>
                      </w:r>
                    </w:p>
                    <w:p w14:paraId="57972C4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5D8B4091"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4238D62A"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v:textbox>
                <w10:anchorlock/>
              </v:rect>
            </w:pict>
          </mc:Fallback>
        </mc:AlternateContent>
      </w:r>
    </w:p>
    <w:p w14:paraId="673BB373" w14:textId="07EEF941" w:rsidR="004B12DF" w:rsidRDefault="004B12DF" w:rsidP="00103A34">
      <w:pPr>
        <w:pStyle w:val="aff4"/>
      </w:pPr>
      <w:r w:rsidRPr="00BE6F44">
        <w:t>Рис. </w:t>
      </w:r>
      <w:r w:rsidR="00B8527B">
        <w:t>15</w:t>
      </w:r>
      <w:r w:rsidRPr="00BE6F44">
        <w:t>. Соответствие образовательной программы стандарту.</w:t>
      </w:r>
    </w:p>
    <w:p w14:paraId="7860406E" w14:textId="75DCEC88" w:rsidR="004B12DF" w:rsidRPr="00561522" w:rsidRDefault="004B12DF" w:rsidP="001D225A">
      <w:r w:rsidRPr="00944761">
        <w:t xml:space="preserve">В строке 1 </w:t>
      </w:r>
      <w:r>
        <w:t xml:space="preserve">осуществляется проверка ограничений на трудоемкость и покрытия компетенций стандарта. При успешной проверке функция </w:t>
      </w:r>
      <w:r w:rsidRPr="00BE6F44">
        <w:rPr>
          <w:rFonts w:asciiTheme="minorHAnsi" w:hAnsiTheme="minorHAnsi" w:cstheme="minorHAnsi"/>
          <w:szCs w:val="36"/>
          <w:lang w:val="en-US" w:eastAsia="zh-CN"/>
        </w:rPr>
        <w:t>Conformance</w:t>
      </w:r>
      <w:r w:rsidRPr="00BE6F44">
        <w:rPr>
          <w:rFonts w:asciiTheme="minorHAnsi" w:hAnsiTheme="minorHAnsi" w:cstheme="minorHAnsi"/>
          <w:szCs w:val="36"/>
          <w:lang w:eastAsia="zh-CN"/>
        </w:rPr>
        <w:t>_</w:t>
      </w:r>
      <w:r w:rsidRPr="00BE6F44">
        <w:rPr>
          <w:rFonts w:asciiTheme="minorHAnsi" w:hAnsiTheme="minorHAnsi" w:cstheme="minorHAnsi"/>
          <w:szCs w:val="36"/>
          <w:lang w:val="en-US" w:eastAsia="zh-CN"/>
        </w:rPr>
        <w:t>to</w:t>
      </w:r>
      <w:r w:rsidRPr="00BE6F44">
        <w:rPr>
          <w:rFonts w:asciiTheme="minorHAnsi" w:hAnsiTheme="minorHAnsi" w:cstheme="minorHAnsi"/>
          <w:szCs w:val="36"/>
          <w:lang w:eastAsia="zh-CN"/>
        </w:rPr>
        <w:t>_</w:t>
      </w:r>
      <w:r w:rsidRPr="00BE6F44">
        <w:rPr>
          <w:rFonts w:asciiTheme="minorHAnsi" w:hAnsiTheme="minorHAnsi" w:cstheme="minorHAnsi"/>
          <w:szCs w:val="36"/>
          <w:lang w:val="en-US" w:eastAsia="zh-CN"/>
        </w:rPr>
        <w:t>standart</w:t>
      </w:r>
      <w:r w:rsidRPr="00BE6F44">
        <w:rPr>
          <w:rFonts w:asciiTheme="minorHAnsi" w:hAnsiTheme="minorHAnsi" w:cstheme="minorHAnsi"/>
          <w:szCs w:val="36"/>
          <w:lang w:eastAsia="zh-CN"/>
        </w:rPr>
        <w:t xml:space="preserve"> </w:t>
      </w:r>
      <w:r>
        <w:t xml:space="preserve">завершает </w:t>
      </w:r>
      <w:r>
        <w:lastRenderedPageBreak/>
        <w:t xml:space="preserve">свою работу с результатом </w:t>
      </w:r>
      <w:r>
        <w:rPr>
          <w:rFonts w:asciiTheme="minorHAnsi" w:hAnsiTheme="minorHAnsi" w:cstheme="minorHAnsi"/>
          <w:szCs w:val="36"/>
          <w:lang w:val="en-US" w:eastAsia="zh-CN"/>
        </w:rPr>
        <w:t>tru</w:t>
      </w:r>
      <w:r w:rsidRPr="00561522">
        <w:rPr>
          <w:rFonts w:asciiTheme="minorHAnsi" w:hAnsiTheme="minorHAnsi" w:cstheme="minorHAnsi"/>
          <w:szCs w:val="36"/>
          <w:lang w:val="en-US" w:eastAsia="zh-CN"/>
        </w:rPr>
        <w:t>e</w:t>
      </w:r>
      <w:r>
        <w:rPr>
          <w:rFonts w:asciiTheme="minorHAnsi" w:hAnsiTheme="minorHAnsi" w:cstheme="minorHAnsi"/>
          <w:szCs w:val="36"/>
          <w:lang w:eastAsia="zh-CN"/>
        </w:rPr>
        <w:t xml:space="preserve"> </w:t>
      </w:r>
      <w:r w:rsidRPr="00561522">
        <w:t>(строк</w:t>
      </w:r>
      <w:r>
        <w:t>а 2</w:t>
      </w:r>
      <w:r w:rsidRPr="00561522">
        <w:t>)</w:t>
      </w:r>
      <w:r>
        <w:t>, иначе</w:t>
      </w:r>
      <w:r w:rsidRPr="008568A0">
        <w:t xml:space="preserve"> </w:t>
      </w:r>
      <w:r>
        <w:t xml:space="preserve">функция </w:t>
      </w:r>
      <w:r w:rsidRPr="00BE6F44">
        <w:rPr>
          <w:rFonts w:asciiTheme="minorHAnsi" w:hAnsiTheme="minorHAnsi" w:cstheme="minorHAnsi"/>
          <w:szCs w:val="36"/>
          <w:lang w:val="en-US" w:eastAsia="zh-CN"/>
        </w:rPr>
        <w:t>Conformance</w:t>
      </w:r>
      <w:r w:rsidRPr="00BE6F44">
        <w:rPr>
          <w:rFonts w:asciiTheme="minorHAnsi" w:hAnsiTheme="minorHAnsi" w:cstheme="minorHAnsi"/>
          <w:szCs w:val="36"/>
          <w:lang w:eastAsia="zh-CN"/>
        </w:rPr>
        <w:t>_</w:t>
      </w:r>
      <w:r w:rsidRPr="00BE6F44">
        <w:rPr>
          <w:rFonts w:asciiTheme="minorHAnsi" w:hAnsiTheme="minorHAnsi" w:cstheme="minorHAnsi"/>
          <w:szCs w:val="36"/>
          <w:lang w:val="en-US" w:eastAsia="zh-CN"/>
        </w:rPr>
        <w:t>to</w:t>
      </w:r>
      <w:r w:rsidRPr="00BE6F44">
        <w:rPr>
          <w:rFonts w:asciiTheme="minorHAnsi" w:hAnsiTheme="minorHAnsi" w:cstheme="minorHAnsi"/>
          <w:szCs w:val="36"/>
          <w:lang w:eastAsia="zh-CN"/>
        </w:rPr>
        <w:t>_</w:t>
      </w:r>
      <w:r w:rsidRPr="00BE6F44">
        <w:rPr>
          <w:rFonts w:asciiTheme="minorHAnsi" w:hAnsiTheme="minorHAnsi" w:cstheme="minorHAnsi"/>
          <w:szCs w:val="36"/>
          <w:lang w:val="en-US" w:eastAsia="zh-CN"/>
        </w:rPr>
        <w:t>standart</w:t>
      </w:r>
      <w:r w:rsidRPr="00BE6F44">
        <w:rPr>
          <w:rFonts w:asciiTheme="minorHAnsi" w:hAnsiTheme="minorHAnsi" w:cstheme="minorHAnsi"/>
          <w:szCs w:val="36"/>
          <w:lang w:eastAsia="zh-CN"/>
        </w:rPr>
        <w:t xml:space="preserve"> </w:t>
      </w:r>
      <w:r>
        <w:t xml:space="preserve">завершает свою работу с результатом </w:t>
      </w:r>
      <w:r>
        <w:rPr>
          <w:rFonts w:asciiTheme="minorHAnsi" w:hAnsiTheme="minorHAnsi" w:cstheme="minorHAnsi"/>
          <w:szCs w:val="36"/>
          <w:lang w:val="en-US" w:eastAsia="zh-CN"/>
        </w:rPr>
        <w:t>false</w:t>
      </w:r>
      <w:r>
        <w:rPr>
          <w:rFonts w:asciiTheme="minorHAnsi" w:hAnsiTheme="minorHAnsi" w:cstheme="minorHAnsi"/>
          <w:szCs w:val="36"/>
          <w:lang w:eastAsia="zh-CN"/>
        </w:rPr>
        <w:t xml:space="preserve"> </w:t>
      </w:r>
      <w:r w:rsidRPr="00561522">
        <w:t>(строк</w:t>
      </w:r>
      <w:r>
        <w:t xml:space="preserve">а </w:t>
      </w:r>
      <w:r w:rsidRPr="00737E22">
        <w:t>4</w:t>
      </w:r>
      <w:r w:rsidRPr="00561522">
        <w:t>)</w:t>
      </w:r>
      <w:r>
        <w:t>.</w:t>
      </w:r>
    </w:p>
    <w:p w14:paraId="1F94AD41" w14:textId="77777777" w:rsidR="004B12DF" w:rsidRDefault="004B12DF" w:rsidP="00D22408">
      <w:pPr>
        <w:pStyle w:val="20"/>
        <w:numPr>
          <w:ilvl w:val="1"/>
          <w:numId w:val="9"/>
        </w:numPr>
      </w:pPr>
      <w:r>
        <w:t>Целостность образовательной программы</w:t>
      </w:r>
    </w:p>
    <w:p w14:paraId="25C762AB" w14:textId="77777777" w:rsidR="004B12DF" w:rsidRDefault="004B12DF" w:rsidP="001D225A">
      <w:r>
        <w:t>Образовательная программа называется</w:t>
      </w:r>
      <w:r w:rsidRPr="001F33D4">
        <w:t xml:space="preserve"> </w:t>
      </w:r>
      <w:r w:rsidRPr="001F33D4">
        <w:rPr>
          <w:i/>
          <w:iCs/>
        </w:rPr>
        <w:t>целостност</w:t>
      </w:r>
      <w:r>
        <w:rPr>
          <w:i/>
          <w:iCs/>
        </w:rPr>
        <w:t>ной</w:t>
      </w:r>
      <w:r>
        <w:t>, если выполняются следующие условия:</w:t>
      </w:r>
    </w:p>
    <w:p w14:paraId="6D20FB9B" w14:textId="77777777" w:rsidR="004B12DF" w:rsidRDefault="004B12DF" w:rsidP="00D22408">
      <w:pPr>
        <w:pStyle w:val="ad"/>
        <w:numPr>
          <w:ilvl w:val="0"/>
          <w:numId w:val="12"/>
        </w:numPr>
      </w:pPr>
      <w:r>
        <w:t>все курсы образовательной программы являются целостными;</w:t>
      </w:r>
    </w:p>
    <w:p w14:paraId="25616012" w14:textId="77777777" w:rsidR="004B12DF" w:rsidRDefault="004B12DF" w:rsidP="00D22408">
      <w:pPr>
        <w:pStyle w:val="ad"/>
        <w:numPr>
          <w:ilvl w:val="0"/>
          <w:numId w:val="12"/>
        </w:numPr>
      </w:pPr>
      <w:r>
        <w:t>образовательная программа соответствует стандарту;</w:t>
      </w:r>
    </w:p>
    <w:p w14:paraId="23AF68A2" w14:textId="77777777" w:rsidR="004B12DF" w:rsidRDefault="004B12DF" w:rsidP="00D22408">
      <w:pPr>
        <w:pStyle w:val="ad"/>
        <w:numPr>
          <w:ilvl w:val="0"/>
          <w:numId w:val="12"/>
        </w:numPr>
      </w:pPr>
      <w:r>
        <w:t>профессиональные компетенции образовательной программы покрываются курсами образовательной программы.</w:t>
      </w:r>
    </w:p>
    <w:p w14:paraId="1B4DDD61" w14:textId="70C7C36F" w:rsidR="004B12DF" w:rsidRDefault="004B12DF" w:rsidP="001D225A">
      <w:r w:rsidRPr="00805616">
        <w:t xml:space="preserve">Функция вычисления целостности курса </w:t>
      </w:r>
      <w:r w:rsidRPr="00805616">
        <w:rPr>
          <w:rFonts w:asciiTheme="minorHAnsi" w:hAnsiTheme="minorHAnsi" w:cstheme="minorHAnsi"/>
          <w:szCs w:val="36"/>
          <w:lang w:val="en-US" w:eastAsia="zh-CN"/>
        </w:rPr>
        <w:t>Consistency</w:t>
      </w:r>
      <w:r w:rsidRPr="00805616">
        <w:rPr>
          <w:rFonts w:asciiTheme="minorHAnsi" w:hAnsiTheme="minorHAnsi" w:cstheme="minorHAnsi"/>
          <w:szCs w:val="36"/>
          <w:lang w:eastAsia="zh-CN"/>
        </w:rPr>
        <w:t>_</w:t>
      </w:r>
      <w:r w:rsidRPr="00805616">
        <w:rPr>
          <w:rFonts w:asciiTheme="minorHAnsi" w:hAnsiTheme="minorHAnsi" w:cstheme="minorHAnsi"/>
          <w:szCs w:val="36"/>
          <w:lang w:val="en-US" w:eastAsia="zh-CN"/>
        </w:rPr>
        <w:t>rate</w:t>
      </w:r>
      <w:r w:rsidRPr="00805616">
        <w:rPr>
          <w:rFonts w:asciiTheme="minorHAnsi" w:hAnsiTheme="minorHAnsi" w:cstheme="minorHAnsi"/>
          <w:szCs w:val="36"/>
          <w:lang w:eastAsia="zh-CN"/>
        </w:rPr>
        <w:t>(</w:t>
      </w:r>
      <w:r w:rsidRPr="00805616">
        <w:rPr>
          <w:rFonts w:asciiTheme="minorHAnsi" w:hAnsiTheme="minorHAnsi" w:cstheme="minorHAnsi"/>
          <w:szCs w:val="36"/>
          <w:lang w:val="en-US" w:eastAsia="zh-CN"/>
        </w:rPr>
        <w:t>course</w:t>
      </w:r>
      <w:r w:rsidRPr="00805616">
        <w:rPr>
          <w:rFonts w:asciiTheme="minorHAnsi" w:hAnsiTheme="minorHAnsi" w:cstheme="minorHAnsi"/>
          <w:szCs w:val="36"/>
          <w:lang w:eastAsia="zh-CN"/>
        </w:rPr>
        <w:t xml:space="preserve">) </w:t>
      </w:r>
      <w:r w:rsidRPr="00805616">
        <w:t xml:space="preserve">представлена в п. </w:t>
      </w:r>
      <w:r w:rsidR="00B8527B" w:rsidRPr="00805616">
        <w:t>4,1</w:t>
      </w:r>
      <w:r w:rsidRPr="00805616">
        <w:t xml:space="preserve">, функция вычисления соответствия образовательной программы стандарту </w:t>
      </w:r>
      <w:r w:rsidRPr="00805616">
        <w:rPr>
          <w:rFonts w:asciiTheme="minorHAnsi" w:hAnsiTheme="minorHAnsi" w:cstheme="minorHAnsi"/>
          <w:szCs w:val="36"/>
          <w:lang w:val="en-US" w:eastAsia="zh-CN"/>
        </w:rPr>
        <w:t>Conformance</w:t>
      </w:r>
      <w:r w:rsidRPr="00805616">
        <w:rPr>
          <w:rFonts w:asciiTheme="minorHAnsi" w:hAnsiTheme="minorHAnsi" w:cstheme="minorHAnsi"/>
          <w:szCs w:val="36"/>
          <w:lang w:eastAsia="zh-CN"/>
        </w:rPr>
        <w:t>_</w:t>
      </w:r>
      <w:r w:rsidRPr="00805616">
        <w:rPr>
          <w:rFonts w:asciiTheme="minorHAnsi" w:hAnsiTheme="minorHAnsi" w:cstheme="minorHAnsi"/>
          <w:szCs w:val="36"/>
          <w:lang w:val="en-US" w:eastAsia="zh-CN"/>
        </w:rPr>
        <w:t>to</w:t>
      </w:r>
      <w:r w:rsidRPr="00805616">
        <w:rPr>
          <w:rFonts w:asciiTheme="minorHAnsi" w:hAnsiTheme="minorHAnsi" w:cstheme="minorHAnsi"/>
          <w:szCs w:val="36"/>
          <w:lang w:eastAsia="zh-CN"/>
        </w:rPr>
        <w:t>_</w:t>
      </w:r>
      <w:r w:rsidRPr="00805616">
        <w:rPr>
          <w:rFonts w:asciiTheme="minorHAnsi" w:hAnsiTheme="minorHAnsi" w:cstheme="minorHAnsi"/>
          <w:szCs w:val="36"/>
          <w:lang w:val="en-US" w:eastAsia="zh-CN"/>
        </w:rPr>
        <w:t>standart</w:t>
      </w:r>
      <w:r w:rsidRPr="00805616">
        <w:rPr>
          <w:rFonts w:asciiTheme="minorHAnsi" w:hAnsiTheme="minorHAnsi" w:cstheme="minorHAnsi"/>
          <w:szCs w:val="36"/>
          <w:lang w:eastAsia="zh-CN"/>
        </w:rPr>
        <w:t>(</w:t>
      </w:r>
      <w:r w:rsidRPr="00805616">
        <w:rPr>
          <w:rFonts w:asciiTheme="minorHAnsi" w:hAnsiTheme="minorHAnsi" w:cstheme="minorHAnsi"/>
          <w:szCs w:val="36"/>
          <w:lang w:val="en-US" w:eastAsia="zh-CN"/>
        </w:rPr>
        <w:t>edu</w:t>
      </w:r>
      <w:r w:rsidRPr="00805616">
        <w:rPr>
          <w:rFonts w:asciiTheme="minorHAnsi" w:hAnsiTheme="minorHAnsi" w:cstheme="minorHAnsi"/>
          <w:szCs w:val="36"/>
          <w:lang w:eastAsia="zh-CN"/>
        </w:rPr>
        <w:t>_</w:t>
      </w:r>
      <w:r w:rsidRPr="00805616">
        <w:rPr>
          <w:rFonts w:asciiTheme="minorHAnsi" w:hAnsiTheme="minorHAnsi" w:cstheme="minorHAnsi"/>
          <w:szCs w:val="36"/>
          <w:lang w:val="en-US" w:eastAsia="zh-CN"/>
        </w:rPr>
        <w:t>prog</w:t>
      </w:r>
      <w:r w:rsidRPr="00805616">
        <w:rPr>
          <w:rFonts w:asciiTheme="minorHAnsi" w:hAnsiTheme="minorHAnsi" w:cstheme="minorHAnsi"/>
          <w:szCs w:val="36"/>
          <w:lang w:eastAsia="zh-CN"/>
        </w:rPr>
        <w:t>)</w:t>
      </w:r>
      <w:r w:rsidRPr="00805616">
        <w:t xml:space="preserve"> представлена в п. </w:t>
      </w:r>
      <w:r w:rsidR="00B8527B" w:rsidRPr="00805616">
        <w:t>4,4</w:t>
      </w:r>
      <w:r w:rsidRPr="00805616">
        <w:t>. Алгоритм вычисления покрытия профессиональных компетенций</w:t>
      </w:r>
      <w:r>
        <w:t xml:space="preserve"> курсами образовательной программы основан на рекурсивном алгоритме, реализация которого представлена на </w:t>
      </w:r>
      <w:r w:rsidR="00B8527B">
        <w:t>рис. 16</w:t>
      </w:r>
      <w:r>
        <w:t>.</w:t>
      </w:r>
    </w:p>
    <w:p w14:paraId="15329381" w14:textId="77777777" w:rsidR="004B12DF" w:rsidRPr="00F47332" w:rsidRDefault="004B12DF" w:rsidP="003F14C6">
      <w:pPr>
        <w:pStyle w:val="afff1"/>
      </w:pPr>
      <w:r w:rsidRPr="00C31F33">
        <w:rPr>
          <w:lang w:eastAsia="ru-RU"/>
        </w:rPr>
        <mc:AlternateContent>
          <mc:Choice Requires="wps">
            <w:drawing>
              <wp:inline distT="0" distB="0" distL="0" distR="0" wp14:anchorId="05B61192" wp14:editId="34CCCFE7">
                <wp:extent cx="4902868" cy="1309931"/>
                <wp:effectExtent l="0" t="0" r="12065" b="19050"/>
                <wp:docPr id="1343" name="Прямоугольник 1343"/>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65E1F61B" w14:textId="77777777" w:rsidR="00B97123" w:rsidRPr="00300A78" w:rsidRDefault="00B97123" w:rsidP="004B12DF">
                            <w:pPr>
                              <w:rPr>
                                <w:rFonts w:ascii="Courier New" w:hAnsi="Courier New" w:cs="Courier New"/>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Course_PC_credit(root, pc_number)</w:t>
                            </w:r>
                          </w:p>
                          <w:p w14:paraId="28AB66A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s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module = GET_LINK(root);</w:t>
                            </w:r>
                          </w:p>
                          <w:p w14:paraId="528D6C95"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 xml:space="preserve">if </w:t>
                            </w:r>
                            <w:r w:rsidRPr="00300A78">
                              <w:rPr>
                                <w:rFonts w:ascii="Courier New" w:hAnsi="Courier New" w:cs="Courier New"/>
                                <w:sz w:val="20"/>
                                <w:lang w:val="en-US" w:eastAsia="zh-CN"/>
                              </w:rPr>
                              <w:t xml:space="preserve">(PC_ISEXIST(root, pc_number)) </w:t>
                            </w:r>
                            <w:r w:rsidRPr="00300A78">
                              <w:rPr>
                                <w:rFonts w:ascii="Courier New" w:hAnsi="Courier New" w:cs="Courier New"/>
                                <w:b/>
                                <w:bCs/>
                                <w:sz w:val="20"/>
                                <w:lang w:val="en-US" w:eastAsia="zh-CN"/>
                              </w:rPr>
                              <w:t>then</w:t>
                            </w:r>
                          </w:p>
                          <w:p w14:paraId="168B632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Module_credit(module);</w:t>
                            </w:r>
                          </w:p>
                          <w:p w14:paraId="7C678C8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lse</w:t>
                            </w:r>
                          </w:p>
                          <w:p w14:paraId="2B87348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0;</w:t>
                            </w:r>
                          </w:p>
                          <w:p w14:paraId="7CF78B2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3FA1CB5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RESET_CHILD(root);</w:t>
                            </w:r>
                          </w:p>
                          <w:p w14:paraId="3D023B0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child = FETCH_CHILD(root);</w:t>
                            </w:r>
                          </w:p>
                          <w:p w14:paraId="199FF38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284F7145"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Course_PC_credit(child, pc_number);</w:t>
                            </w:r>
                          </w:p>
                          <w:p w14:paraId="0AB9200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HILD (root);</w:t>
                            </w:r>
                          </w:p>
                          <w:p w14:paraId="7B0DD28D"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hild = FETCH_CHILD(root);</w:t>
                            </w:r>
                          </w:p>
                          <w:p w14:paraId="5C5365A7" w14:textId="77777777" w:rsidR="00B97123" w:rsidRPr="00300A78" w:rsidRDefault="00B97123" w:rsidP="00B2030D">
                            <w:pPr>
                              <w:tabs>
                                <w:tab w:val="left" w:pos="851"/>
                              </w:tabs>
                              <w:rPr>
                                <w:rFonts w:ascii="Courier New" w:hAnsi="Courier New" w:cs="Courier New"/>
                                <w:iCs/>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while</w:t>
                            </w:r>
                            <w:r w:rsidRPr="00300A78">
                              <w:rPr>
                                <w:rFonts w:ascii="Courier New" w:hAnsi="Courier New" w:cs="Courier New"/>
                                <w:sz w:val="20"/>
                                <w:lang w:val="en-US" w:eastAsia="zh-CN"/>
                              </w:rPr>
                              <w:t>;</w:t>
                            </w:r>
                          </w:p>
                          <w:p w14:paraId="066FB062" w14:textId="77777777" w:rsidR="00B97123" w:rsidRPr="00300A78" w:rsidRDefault="00B97123" w:rsidP="00B2030D">
                            <w:pPr>
                              <w:tabs>
                                <w:tab w:val="left" w:pos="851"/>
                              </w:tabs>
                              <w:rPr>
                                <w:rFonts w:ascii="Courier New" w:hAnsi="Courier New" w:cs="Courier New"/>
                                <w:iCs/>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 xml:space="preserve">return </w:t>
                            </w:r>
                            <w:r w:rsidRPr="00300A78">
                              <w:rPr>
                                <w:rFonts w:ascii="Courier New" w:hAnsi="Courier New" w:cs="Courier New"/>
                                <w:bCs/>
                                <w:sz w:val="20"/>
                                <w:lang w:val="en-US" w:eastAsia="zh-CN"/>
                              </w:rPr>
                              <w:t>credit</w:t>
                            </w:r>
                            <w:r w:rsidRPr="00300A78">
                              <w:rPr>
                                <w:rFonts w:ascii="Courier New" w:hAnsi="Courier New" w:cs="Courier New"/>
                                <w:sz w:val="20"/>
                                <w:lang w:val="en-US" w:eastAsia="zh-CN"/>
                              </w:rPr>
                              <w:t>;</w:t>
                            </w:r>
                          </w:p>
                          <w:p w14:paraId="05CE449F"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05B61192" id="Прямоугольник 1343" o:spid="_x0000_s1048"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" filled="f" strokecolor="windowText" strokeweight="1pt">
                <v:textbox style="mso-fit-shape-to-text:t">
                  <w:txbxContent>
                    <w:p w14:paraId="65E1F61B" w14:textId="77777777" w:rsidR="00B97123" w:rsidRPr="00300A78" w:rsidRDefault="00B97123" w:rsidP="004B12DF">
                      <w:pPr>
                        <w:rPr>
                          <w:rFonts w:ascii="Courier New" w:hAnsi="Courier New" w:cs="Courier New"/>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Course_PC_credit(root, pc_number)</w:t>
                      </w:r>
                    </w:p>
                    <w:p w14:paraId="28AB66A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s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module = GET_LINK(root);</w:t>
                      </w:r>
                    </w:p>
                    <w:p w14:paraId="528D6C95"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 xml:space="preserve">if </w:t>
                      </w:r>
                      <w:r w:rsidRPr="00300A78">
                        <w:rPr>
                          <w:rFonts w:ascii="Courier New" w:hAnsi="Courier New" w:cs="Courier New"/>
                          <w:sz w:val="20"/>
                          <w:lang w:val="en-US" w:eastAsia="zh-CN"/>
                        </w:rPr>
                        <w:t xml:space="preserve">(PC_ISEXIST(root, pc_number)) </w:t>
                      </w:r>
                      <w:r w:rsidRPr="00300A78">
                        <w:rPr>
                          <w:rFonts w:ascii="Courier New" w:hAnsi="Courier New" w:cs="Courier New"/>
                          <w:b/>
                          <w:bCs/>
                          <w:sz w:val="20"/>
                          <w:lang w:val="en-US" w:eastAsia="zh-CN"/>
                        </w:rPr>
                        <w:t>then</w:t>
                      </w:r>
                    </w:p>
                    <w:p w14:paraId="168B632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Module_credit(module);</w:t>
                      </w:r>
                    </w:p>
                    <w:p w14:paraId="7C678C8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lse</w:t>
                      </w:r>
                    </w:p>
                    <w:p w14:paraId="2B87348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0;</w:t>
                      </w:r>
                    </w:p>
                    <w:p w14:paraId="7CF78B2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3FA1CB5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RESET_CHILD(root);</w:t>
                      </w:r>
                    </w:p>
                    <w:p w14:paraId="3D023B0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child = FETCH_CHILD(root);</w:t>
                      </w:r>
                    </w:p>
                    <w:p w14:paraId="199FF38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hild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284F7145"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Course_PC_credit(child, pc_number);</w:t>
                      </w:r>
                    </w:p>
                    <w:p w14:paraId="0AB9200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HILD (root);</w:t>
                      </w:r>
                    </w:p>
                    <w:p w14:paraId="7B0DD28D"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hild = FETCH_CHILD(root);</w:t>
                      </w:r>
                    </w:p>
                    <w:p w14:paraId="5C5365A7" w14:textId="77777777" w:rsidR="00B97123" w:rsidRPr="00300A78" w:rsidRDefault="00B97123" w:rsidP="00B2030D">
                      <w:pPr>
                        <w:tabs>
                          <w:tab w:val="left" w:pos="851"/>
                        </w:tabs>
                        <w:rPr>
                          <w:rFonts w:ascii="Courier New" w:hAnsi="Courier New" w:cs="Courier New"/>
                          <w:iCs/>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while</w:t>
                      </w:r>
                      <w:r w:rsidRPr="00300A78">
                        <w:rPr>
                          <w:rFonts w:ascii="Courier New" w:hAnsi="Courier New" w:cs="Courier New"/>
                          <w:sz w:val="20"/>
                          <w:lang w:val="en-US" w:eastAsia="zh-CN"/>
                        </w:rPr>
                        <w:t>;</w:t>
                      </w:r>
                    </w:p>
                    <w:p w14:paraId="066FB062" w14:textId="77777777" w:rsidR="00B97123" w:rsidRPr="00300A78" w:rsidRDefault="00B97123" w:rsidP="00B2030D">
                      <w:pPr>
                        <w:tabs>
                          <w:tab w:val="left" w:pos="851"/>
                        </w:tabs>
                        <w:rPr>
                          <w:rFonts w:ascii="Courier New" w:hAnsi="Courier New" w:cs="Courier New"/>
                          <w:iCs/>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 xml:space="preserve">return </w:t>
                      </w:r>
                      <w:r w:rsidRPr="00300A78">
                        <w:rPr>
                          <w:rFonts w:ascii="Courier New" w:hAnsi="Courier New" w:cs="Courier New"/>
                          <w:bCs/>
                          <w:sz w:val="20"/>
                          <w:lang w:val="en-US" w:eastAsia="zh-CN"/>
                        </w:rPr>
                        <w:t>credit</w:t>
                      </w:r>
                      <w:r w:rsidRPr="00300A78">
                        <w:rPr>
                          <w:rFonts w:ascii="Courier New" w:hAnsi="Courier New" w:cs="Courier New"/>
                          <w:sz w:val="20"/>
                          <w:lang w:val="en-US" w:eastAsia="zh-CN"/>
                        </w:rPr>
                        <w:t>;</w:t>
                      </w:r>
                    </w:p>
                    <w:p w14:paraId="05CE449F"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v:textbox>
                <w10:anchorlock/>
              </v:rect>
            </w:pict>
          </mc:Fallback>
        </mc:AlternateContent>
      </w:r>
    </w:p>
    <w:p w14:paraId="5051775B" w14:textId="178806C5" w:rsidR="004B12DF" w:rsidRPr="00C34704" w:rsidRDefault="004B12DF" w:rsidP="00103A34">
      <w:pPr>
        <w:pStyle w:val="aff4"/>
      </w:pPr>
      <w:bookmarkStart w:id="51" w:name="_Ref18951803"/>
      <w:r w:rsidRPr="00C34704">
        <w:t>Рис. </w:t>
      </w:r>
      <w:bookmarkEnd w:id="51"/>
      <w:r w:rsidR="00B8527B">
        <w:rPr>
          <w:noProof/>
        </w:rPr>
        <w:t>16</w:t>
      </w:r>
      <w:r w:rsidRPr="00C34704">
        <w:t xml:space="preserve">. </w:t>
      </w:r>
      <w:r>
        <w:t>Покрытие профессиональной компетенции</w:t>
      </w:r>
      <w:r w:rsidRPr="00382D79">
        <w:t xml:space="preserve"> </w:t>
      </w:r>
      <w:r w:rsidRPr="006106BA">
        <w:rPr>
          <w:rFonts w:asciiTheme="minorHAnsi" w:hAnsiTheme="minorHAnsi" w:cstheme="minorHAnsi"/>
          <w:szCs w:val="36"/>
          <w:lang w:val="en-US" w:eastAsia="zh-CN"/>
        </w:rPr>
        <w:t>pc</w:t>
      </w:r>
      <w:r w:rsidRPr="006106BA">
        <w:rPr>
          <w:rFonts w:asciiTheme="minorHAnsi" w:hAnsiTheme="minorHAnsi" w:cstheme="minorHAnsi"/>
          <w:szCs w:val="36"/>
          <w:lang w:eastAsia="zh-CN"/>
        </w:rPr>
        <w:t>_</w:t>
      </w:r>
      <w:r w:rsidRPr="006106BA">
        <w:rPr>
          <w:rFonts w:asciiTheme="minorHAnsi" w:hAnsiTheme="minorHAnsi" w:cstheme="minorHAnsi"/>
          <w:szCs w:val="36"/>
          <w:lang w:val="en-US" w:eastAsia="zh-CN"/>
        </w:rPr>
        <w:t>number</w:t>
      </w:r>
      <w:r>
        <w:br/>
        <w:t xml:space="preserve">в </w:t>
      </w:r>
      <w:r w:rsidRPr="00683994">
        <w:t>поддерев</w:t>
      </w:r>
      <w:r>
        <w:t>е</w:t>
      </w:r>
      <w:r w:rsidRPr="00683994">
        <w:t xml:space="preserve"> с корнем </w:t>
      </w:r>
      <w:r w:rsidRPr="006106BA">
        <w:rPr>
          <w:rFonts w:asciiTheme="minorHAnsi" w:hAnsiTheme="minorHAnsi" w:cstheme="minorHAnsi"/>
          <w:szCs w:val="36"/>
          <w:lang w:eastAsia="zh-CN"/>
        </w:rPr>
        <w:t>root</w:t>
      </w:r>
      <w:r w:rsidRPr="00C34704">
        <w:t>.</w:t>
      </w:r>
    </w:p>
    <w:p w14:paraId="605CC070" w14:textId="77777777" w:rsidR="004B12DF" w:rsidRDefault="004B12DF" w:rsidP="001D225A">
      <w:r>
        <w:t xml:space="preserve">В строке 1 вычисляется ссылка на модуль, ассоциированный с текущим узлом граф-плана. В строке 2 с помощью </w:t>
      </w:r>
      <w:r>
        <w:rPr>
          <w:szCs w:val="28"/>
        </w:rPr>
        <w:t xml:space="preserve">операции </w:t>
      </w:r>
      <w:r>
        <w:rPr>
          <w:rFonts w:asciiTheme="minorHAnsi" w:hAnsiTheme="minorHAnsi" w:cstheme="minorHAnsi"/>
          <w:szCs w:val="36"/>
          <w:lang w:val="en-US" w:eastAsia="zh-CN"/>
        </w:rPr>
        <w:t>P</w:t>
      </w:r>
      <w:r w:rsidRPr="005F1C73">
        <w:rPr>
          <w:rFonts w:asciiTheme="minorHAnsi" w:hAnsiTheme="minorHAnsi" w:cstheme="minorHAnsi"/>
          <w:szCs w:val="36"/>
          <w:lang w:eastAsia="zh-CN"/>
        </w:rPr>
        <w:t>C_ISEXIST</w:t>
      </w:r>
      <w:r>
        <w:t xml:space="preserve"> осуществляется проверка присутствия профессиональной компетенции </w:t>
      </w:r>
      <w:r>
        <w:rPr>
          <w:rFonts w:asciiTheme="minorHAnsi" w:hAnsiTheme="minorHAnsi" w:cstheme="minorHAnsi"/>
          <w:szCs w:val="36"/>
          <w:lang w:val="en-US" w:eastAsia="zh-CN"/>
        </w:rPr>
        <w:t>p</w:t>
      </w:r>
      <w:r w:rsidRPr="00FC51F7">
        <w:rPr>
          <w:rFonts w:asciiTheme="minorHAnsi" w:hAnsiTheme="minorHAnsi" w:cstheme="minorHAnsi"/>
          <w:szCs w:val="36"/>
          <w:lang w:val="en-US" w:eastAsia="zh-CN"/>
        </w:rPr>
        <w:t>c</w:t>
      </w:r>
      <w:r w:rsidRPr="00FC51F7">
        <w:rPr>
          <w:rFonts w:asciiTheme="minorHAnsi" w:hAnsiTheme="minorHAnsi" w:cstheme="minorHAnsi"/>
          <w:szCs w:val="36"/>
          <w:lang w:eastAsia="zh-CN"/>
        </w:rPr>
        <w:t>_</w:t>
      </w:r>
      <w:r w:rsidRPr="00FC51F7">
        <w:rPr>
          <w:rFonts w:asciiTheme="minorHAnsi" w:hAnsiTheme="minorHAnsi" w:cstheme="minorHAnsi"/>
          <w:szCs w:val="36"/>
          <w:lang w:val="en-US" w:eastAsia="zh-CN"/>
        </w:rPr>
        <w:t>number</w:t>
      </w:r>
      <w:r>
        <w:t xml:space="preserve"> в узле </w:t>
      </w:r>
      <w:r w:rsidRPr="00934F1C">
        <w:rPr>
          <w:rFonts w:asciiTheme="minorHAnsi" w:hAnsiTheme="minorHAnsi" w:cstheme="minorHAnsi"/>
          <w:lang w:val="en-US"/>
        </w:rPr>
        <w:t>root</w:t>
      </w:r>
      <w:r>
        <w:t xml:space="preserve">. В зависимости от результата этой проверки, переменной </w:t>
      </w:r>
      <w:r w:rsidRPr="00506726">
        <w:rPr>
          <w:rFonts w:asciiTheme="minorHAnsi" w:hAnsiTheme="minorHAnsi" w:cstheme="minorHAnsi"/>
          <w:lang w:val="en-US"/>
        </w:rPr>
        <w:t>credit</w:t>
      </w:r>
      <w:r w:rsidRPr="003F7F22">
        <w:t xml:space="preserve"> </w:t>
      </w:r>
      <w:r>
        <w:t xml:space="preserve">присваивается общая трудоемкость соответствующего модуля либо ноль. В строках 7-13 рекурсивно вычисляется суммарная трудоемкость модулей, связанных с узлами, в которых присутствует профессиональная компетенция </w:t>
      </w:r>
      <w:r>
        <w:rPr>
          <w:rFonts w:asciiTheme="minorHAnsi" w:hAnsiTheme="minorHAnsi" w:cstheme="minorHAnsi"/>
          <w:szCs w:val="36"/>
          <w:lang w:val="en-US" w:eastAsia="zh-CN"/>
        </w:rPr>
        <w:t>p</w:t>
      </w:r>
      <w:r w:rsidRPr="008401BB">
        <w:rPr>
          <w:rFonts w:asciiTheme="minorHAnsi" w:hAnsiTheme="minorHAnsi" w:cstheme="minorHAnsi"/>
          <w:szCs w:val="36"/>
          <w:lang w:eastAsia="zh-CN"/>
        </w:rPr>
        <w:t>c_number</w:t>
      </w:r>
      <w:r>
        <w:t>.</w:t>
      </w:r>
    </w:p>
    <w:p w14:paraId="614F757B" w14:textId="3E2A3656" w:rsidR="004B12DF" w:rsidRDefault="004B12DF" w:rsidP="001D225A">
      <w:r w:rsidRPr="00651C4C">
        <w:t xml:space="preserve">На </w:t>
      </w:r>
      <w:r w:rsidR="00B8527B">
        <w:t>рис. 17</w:t>
      </w:r>
      <w:r>
        <w:t xml:space="preserve"> </w:t>
      </w:r>
      <w:r w:rsidRPr="00651C4C">
        <w:t xml:space="preserve">представлена реализация функции проверки покрытия </w:t>
      </w:r>
      <w:r>
        <w:t>профессиональных</w:t>
      </w:r>
      <w:r w:rsidRPr="00651C4C">
        <w:t xml:space="preserve"> компетенций курсами образовательной программы.</w:t>
      </w:r>
    </w:p>
    <w:p w14:paraId="2D9ED1B2" w14:textId="0E0BEFCE" w:rsidR="003F14C6" w:rsidRDefault="003F14C6" w:rsidP="001D225A">
      <w:r w:rsidRPr="00944761">
        <w:t xml:space="preserve">В строках </w:t>
      </w:r>
      <w:r w:rsidRPr="002C2E59">
        <w:t>1</w:t>
      </w:r>
      <w:r w:rsidRPr="00944761">
        <w:t>-1</w:t>
      </w:r>
      <w:r w:rsidRPr="002C2E59">
        <w:t>7</w:t>
      </w:r>
      <w:r w:rsidRPr="00944761">
        <w:t xml:space="preserve"> для каждой </w:t>
      </w:r>
      <w:r>
        <w:t>профессиональной</w:t>
      </w:r>
      <w:r w:rsidRPr="00944761">
        <w:t xml:space="preserve"> компетенции вычисляется покрытие компетенци</w:t>
      </w:r>
      <w:r>
        <w:t xml:space="preserve">и </w:t>
      </w:r>
      <w:r w:rsidRPr="00944761">
        <w:t>курсами образовательной программы</w:t>
      </w:r>
      <w:r w:rsidRPr="00561522">
        <w:t xml:space="preserve">. </w:t>
      </w:r>
      <w:r>
        <w:t>В строке 4</w:t>
      </w:r>
      <w:r w:rsidRPr="00561522">
        <w:t xml:space="preserve"> переменной </w:t>
      </w:r>
      <w:r w:rsidRPr="00561522">
        <w:rPr>
          <w:rFonts w:asciiTheme="minorHAnsi" w:eastAsia="SimSun" w:hAnsiTheme="minorHAnsi" w:cstheme="minorHAnsi"/>
          <w:szCs w:val="36"/>
          <w:lang w:val="en-US" w:eastAsia="zh-CN"/>
        </w:rPr>
        <w:t>credit</w:t>
      </w:r>
      <w:r w:rsidRPr="00561522">
        <w:t xml:space="preserve"> присваивается начальное значение. В строках </w:t>
      </w:r>
      <w:r>
        <w:t>5</w:t>
      </w:r>
      <w:r w:rsidRPr="00561522">
        <w:t>-1</w:t>
      </w:r>
      <w:r>
        <w:t>2</w:t>
      </w:r>
      <w:r w:rsidRPr="00561522">
        <w:t xml:space="preserve"> вычисляется суммарное покрытие </w:t>
      </w:r>
      <w:r>
        <w:t>профессиональной</w:t>
      </w:r>
      <w:r w:rsidRPr="00561522">
        <w:t xml:space="preserve"> компетенции с номером </w:t>
      </w:r>
      <w:r w:rsidRPr="00561522">
        <w:rPr>
          <w:rFonts w:asciiTheme="minorHAnsi" w:hAnsiTheme="minorHAnsi" w:cstheme="minorHAnsi"/>
          <w:szCs w:val="36"/>
          <w:lang w:val="en-US" w:eastAsia="zh-CN"/>
        </w:rPr>
        <w:t>number</w:t>
      </w:r>
      <w:r w:rsidRPr="00561522">
        <w:t xml:space="preserve"> всеми курсами образовательной программы. Если суммарное покрытие </w:t>
      </w:r>
      <w:r>
        <w:t>профессиональной</w:t>
      </w:r>
      <w:r w:rsidRPr="00561522">
        <w:t xml:space="preserve"> компетенции с номером </w:t>
      </w:r>
      <w:r w:rsidRPr="00561522">
        <w:rPr>
          <w:rFonts w:asciiTheme="minorHAnsi" w:hAnsiTheme="minorHAnsi" w:cstheme="minorHAnsi"/>
          <w:szCs w:val="36"/>
          <w:lang w:val="en-US" w:eastAsia="zh-CN"/>
        </w:rPr>
        <w:t>number</w:t>
      </w:r>
      <w:r w:rsidRPr="00561522">
        <w:t xml:space="preserve"> равно нулю</w:t>
      </w:r>
      <w:r>
        <w:t xml:space="preserve">, </w:t>
      </w:r>
    </w:p>
    <w:p w14:paraId="405AE5FF" w14:textId="77777777" w:rsidR="004B12DF" w:rsidRPr="00F47332" w:rsidRDefault="004B12DF" w:rsidP="003F14C6">
      <w:pPr>
        <w:pStyle w:val="afff1"/>
      </w:pPr>
      <w:r w:rsidRPr="00C31F33">
        <w:rPr>
          <w:lang w:eastAsia="ru-RU"/>
        </w:rPr>
        <w:lastRenderedPageBreak/>
        <mc:AlternateContent>
          <mc:Choice Requires="wps">
            <w:drawing>
              <wp:inline distT="0" distB="0" distL="0" distR="0" wp14:anchorId="30509DCC" wp14:editId="1FC25C86">
                <wp:extent cx="4902868" cy="1309931"/>
                <wp:effectExtent l="0" t="0" r="12065" b="19050"/>
                <wp:docPr id="3057" name="Прямоугольник 3057"/>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74FFB6AD"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PC_coverage(edu_prog)</w:t>
                            </w:r>
                          </w:p>
                          <w:p w14:paraId="111003D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s 1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sz w:val="20"/>
                                <w:lang w:val="en-US" w:eastAsia="zh-CN"/>
                              </w:rPr>
                              <w:t>RESET_PC(edu_prog);</w:t>
                            </w:r>
                          </w:p>
                          <w:p w14:paraId="2E70CFE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number = PC_GET_NUMBER(edu_prog);</w:t>
                            </w:r>
                          </w:p>
                          <w:p w14:paraId="38E3FD73" w14:textId="77777777" w:rsidR="00B97123" w:rsidRPr="00300A78" w:rsidRDefault="00B97123" w:rsidP="00B2030D">
                            <w:pPr>
                              <w:tabs>
                                <w:tab w:val="left" w:pos="851"/>
                              </w:tabs>
                              <w:rPr>
                                <w:rFonts w:ascii="Courier New" w:hAnsi="Courier New" w:cs="Courier New"/>
                                <w:b/>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 xml:space="preserve">while </w:t>
                            </w:r>
                            <w:r w:rsidRPr="00300A78">
                              <w:rPr>
                                <w:rFonts w:ascii="Courier New" w:hAnsi="Courier New" w:cs="Courier New"/>
                                <w:sz w:val="20"/>
                                <w:lang w:val="en-US" w:eastAsia="zh-CN"/>
                              </w:rPr>
                              <w:t xml:space="preserve">(number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1D7EF14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0;</w:t>
                            </w:r>
                          </w:p>
                          <w:p w14:paraId="29FB1C1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RESET_COURSE(edu_prog);</w:t>
                            </w:r>
                          </w:p>
                          <w:p w14:paraId="21717C65"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19BDE09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245E000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root = GRAPH_PLAN(course);</w:t>
                            </w:r>
                          </w:p>
                          <w:p w14:paraId="45332FEE"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Course_PC_credit(root, number);</w:t>
                            </w:r>
                          </w:p>
                          <w:p w14:paraId="57C2AA2E"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OURSE(edu_prog);</w:t>
                            </w:r>
                          </w:p>
                          <w:p w14:paraId="6207960D"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58146DC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end</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while</w:t>
                            </w:r>
                            <w:r w:rsidRPr="00300A78">
                              <w:rPr>
                                <w:rFonts w:ascii="Courier New" w:hAnsi="Courier New" w:cs="Courier New"/>
                                <w:sz w:val="20"/>
                                <w:lang w:val="en-US" w:eastAsia="zh-CN"/>
                              </w:rPr>
                              <w:t>;</w:t>
                            </w:r>
                          </w:p>
                          <w:p w14:paraId="22C44B3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if</w:t>
                            </w:r>
                            <w:r w:rsidRPr="00300A78">
                              <w:rPr>
                                <w:rFonts w:ascii="Courier New" w:hAnsi="Courier New" w:cs="Courier New"/>
                                <w:sz w:val="20"/>
                                <w:lang w:val="en-US" w:eastAsia="zh-CN"/>
                              </w:rPr>
                              <w:t xml:space="preserve"> (credit == 0) </w:t>
                            </w:r>
                            <w:r w:rsidRPr="00300A78">
                              <w:rPr>
                                <w:rFonts w:ascii="Courier New" w:hAnsi="Courier New" w:cs="Courier New"/>
                                <w:b/>
                                <w:bCs/>
                                <w:sz w:val="20"/>
                                <w:lang w:val="en-US" w:eastAsia="zh-CN"/>
                              </w:rPr>
                              <w:t>then</w:t>
                            </w:r>
                          </w:p>
                          <w:p w14:paraId="5F85D08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return</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false</w:t>
                            </w:r>
                            <w:r w:rsidRPr="00300A78">
                              <w:rPr>
                                <w:rFonts w:ascii="Courier New" w:hAnsi="Courier New" w:cs="Courier New"/>
                                <w:sz w:val="20"/>
                                <w:lang w:val="en-US" w:eastAsia="zh-CN"/>
                              </w:rPr>
                              <w:t>;</w:t>
                            </w:r>
                          </w:p>
                          <w:p w14:paraId="2B9E6FB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783085A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PC(edu_prog);</w:t>
                            </w:r>
                          </w:p>
                          <w:p w14:paraId="7885925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 while</w:t>
                            </w:r>
                            <w:r w:rsidRPr="00300A78">
                              <w:rPr>
                                <w:rFonts w:ascii="Courier New" w:hAnsi="Courier New" w:cs="Courier New"/>
                                <w:sz w:val="20"/>
                                <w:lang w:val="en-US" w:eastAsia="zh-CN"/>
                              </w:rPr>
                              <w:t>;</w:t>
                            </w:r>
                          </w:p>
                          <w:p w14:paraId="374C18E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7D643526"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30509DCC" id="Прямоугольник 3057" o:spid="_x0000_s1049"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" filled="f" strokecolor="windowText" strokeweight="1pt">
                <v:textbox style="mso-fit-shape-to-text:t">
                  <w:txbxContent>
                    <w:p w14:paraId="74FFB6AD"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PC_coverage(edu_prog)</w:t>
                      </w:r>
                    </w:p>
                    <w:p w14:paraId="111003D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s 1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sz w:val="20"/>
                          <w:lang w:val="en-US" w:eastAsia="zh-CN"/>
                        </w:rPr>
                        <w:t>RESET_PC(edu_prog);</w:t>
                      </w:r>
                    </w:p>
                    <w:p w14:paraId="2E70CFE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number = PC_GET_NUMBER(edu_prog);</w:t>
                      </w:r>
                    </w:p>
                    <w:p w14:paraId="38E3FD73" w14:textId="77777777" w:rsidR="00B97123" w:rsidRPr="00300A78" w:rsidRDefault="00B97123" w:rsidP="00B2030D">
                      <w:pPr>
                        <w:tabs>
                          <w:tab w:val="left" w:pos="851"/>
                        </w:tabs>
                        <w:rPr>
                          <w:rFonts w:ascii="Courier New" w:hAnsi="Courier New" w:cs="Courier New"/>
                          <w:b/>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 xml:space="preserve">while </w:t>
                      </w:r>
                      <w:r w:rsidRPr="00300A78">
                        <w:rPr>
                          <w:rFonts w:ascii="Courier New" w:hAnsi="Courier New" w:cs="Courier New"/>
                          <w:sz w:val="20"/>
                          <w:lang w:val="en-US" w:eastAsia="zh-CN"/>
                        </w:rPr>
                        <w:t xml:space="preserve">(number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1D7EF14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0;</w:t>
                      </w:r>
                    </w:p>
                    <w:p w14:paraId="29FB1C18"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RESET_COURSE(edu_prog);</w:t>
                      </w:r>
                    </w:p>
                    <w:p w14:paraId="21717C65"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19BDE09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245E000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root = GRAPH_PLAN(course);</w:t>
                      </w:r>
                    </w:p>
                    <w:p w14:paraId="45332FEE"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redit += Course_PC_credit(root, number);</w:t>
                      </w:r>
                    </w:p>
                    <w:p w14:paraId="57C2AA2E"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OURSE(edu_prog);</w:t>
                      </w:r>
                    </w:p>
                    <w:p w14:paraId="6207960D"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58146DC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end</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while</w:t>
                      </w:r>
                      <w:r w:rsidRPr="00300A78">
                        <w:rPr>
                          <w:rFonts w:ascii="Courier New" w:hAnsi="Courier New" w:cs="Courier New"/>
                          <w:sz w:val="20"/>
                          <w:lang w:val="en-US" w:eastAsia="zh-CN"/>
                        </w:rPr>
                        <w:t>;</w:t>
                      </w:r>
                    </w:p>
                    <w:p w14:paraId="22C44B34"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if</w:t>
                      </w:r>
                      <w:r w:rsidRPr="00300A78">
                        <w:rPr>
                          <w:rFonts w:ascii="Courier New" w:hAnsi="Courier New" w:cs="Courier New"/>
                          <w:sz w:val="20"/>
                          <w:lang w:val="en-US" w:eastAsia="zh-CN"/>
                        </w:rPr>
                        <w:t xml:space="preserve"> (credit == 0) </w:t>
                      </w:r>
                      <w:r w:rsidRPr="00300A78">
                        <w:rPr>
                          <w:rFonts w:ascii="Courier New" w:hAnsi="Courier New" w:cs="Courier New"/>
                          <w:b/>
                          <w:bCs/>
                          <w:sz w:val="20"/>
                          <w:lang w:val="en-US" w:eastAsia="zh-CN"/>
                        </w:rPr>
                        <w:t>then</w:t>
                      </w:r>
                    </w:p>
                    <w:p w14:paraId="5F85D08C"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return</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false</w:t>
                      </w:r>
                      <w:r w:rsidRPr="00300A78">
                        <w:rPr>
                          <w:rFonts w:ascii="Courier New" w:hAnsi="Courier New" w:cs="Courier New"/>
                          <w:sz w:val="20"/>
                          <w:lang w:val="en-US" w:eastAsia="zh-CN"/>
                        </w:rPr>
                        <w:t>;</w:t>
                      </w:r>
                    </w:p>
                    <w:p w14:paraId="2B9E6FB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end if</w:t>
                      </w:r>
                      <w:r w:rsidRPr="00300A78">
                        <w:rPr>
                          <w:rFonts w:ascii="Courier New" w:hAnsi="Courier New" w:cs="Courier New"/>
                          <w:sz w:val="20"/>
                          <w:lang w:val="en-US" w:eastAsia="zh-CN"/>
                        </w:rPr>
                        <w:t>;</w:t>
                      </w:r>
                    </w:p>
                    <w:p w14:paraId="783085A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PC(edu_prog);</w:t>
                      </w:r>
                    </w:p>
                    <w:p w14:paraId="7885925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 while</w:t>
                      </w:r>
                      <w:r w:rsidRPr="00300A78">
                        <w:rPr>
                          <w:rFonts w:ascii="Courier New" w:hAnsi="Courier New" w:cs="Courier New"/>
                          <w:sz w:val="20"/>
                          <w:lang w:val="en-US" w:eastAsia="zh-CN"/>
                        </w:rPr>
                        <w:t>;</w:t>
                      </w:r>
                    </w:p>
                    <w:p w14:paraId="374C18E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7D643526"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sz w:val="20"/>
                          <w:lang w:val="en-US" w:eastAsia="zh-CN"/>
                        </w:rPr>
                        <w:t>end function</w:t>
                      </w:r>
                      <w:r w:rsidRPr="00300A78">
                        <w:rPr>
                          <w:rFonts w:ascii="Courier New" w:hAnsi="Courier New" w:cs="Courier New"/>
                          <w:sz w:val="20"/>
                          <w:lang w:val="en-US" w:eastAsia="zh-CN"/>
                        </w:rPr>
                        <w:t>;</w:t>
                      </w:r>
                    </w:p>
                  </w:txbxContent>
                </v:textbox>
                <w10:anchorlock/>
              </v:rect>
            </w:pict>
          </mc:Fallback>
        </mc:AlternateContent>
      </w:r>
    </w:p>
    <w:p w14:paraId="7A363A34" w14:textId="2CCA4A74" w:rsidR="004B12DF" w:rsidRPr="00C34704" w:rsidRDefault="004B12DF" w:rsidP="00103A34">
      <w:pPr>
        <w:pStyle w:val="aff4"/>
      </w:pPr>
      <w:bookmarkStart w:id="52" w:name="_Ref21291162"/>
      <w:r w:rsidRPr="00C34704">
        <w:t>Рис. </w:t>
      </w:r>
      <w:bookmarkEnd w:id="52"/>
      <w:r w:rsidR="00B8527B">
        <w:t>17</w:t>
      </w:r>
      <w:r w:rsidRPr="00C34704">
        <w:t xml:space="preserve">. </w:t>
      </w:r>
      <w:r>
        <w:t xml:space="preserve">Покрытие профессиональных компетенций </w:t>
      </w:r>
      <w:r>
        <w:br/>
        <w:t>курсами образовательной программы</w:t>
      </w:r>
      <w:r w:rsidRPr="00C34704">
        <w:t>.</w:t>
      </w:r>
    </w:p>
    <w:p w14:paraId="77E2CD61" w14:textId="52EDF63A" w:rsidR="00745884" w:rsidRDefault="00745884" w:rsidP="00745884">
      <w:pPr>
        <w:ind w:firstLine="0"/>
      </w:pPr>
      <w:r>
        <w:t xml:space="preserve">тогда функция </w:t>
      </w:r>
      <w:r>
        <w:rPr>
          <w:rFonts w:asciiTheme="minorHAnsi" w:hAnsiTheme="minorHAnsi" w:cstheme="minorHAnsi"/>
          <w:szCs w:val="36"/>
          <w:lang w:val="en-US" w:eastAsia="zh-CN"/>
        </w:rPr>
        <w:t>P</w:t>
      </w:r>
      <w:r w:rsidRPr="00561522">
        <w:rPr>
          <w:rFonts w:asciiTheme="minorHAnsi" w:hAnsiTheme="minorHAnsi" w:cstheme="minorHAnsi"/>
          <w:szCs w:val="36"/>
          <w:lang w:val="en-US" w:eastAsia="zh-CN"/>
        </w:rPr>
        <w:t>C</w:t>
      </w:r>
      <w:r w:rsidRPr="00561522">
        <w:rPr>
          <w:rFonts w:asciiTheme="minorHAnsi" w:hAnsiTheme="minorHAnsi" w:cstheme="minorHAnsi"/>
          <w:szCs w:val="36"/>
          <w:lang w:eastAsia="zh-CN"/>
        </w:rPr>
        <w:t>_</w:t>
      </w:r>
      <w:r w:rsidRPr="00561522">
        <w:rPr>
          <w:rFonts w:asciiTheme="minorHAnsi" w:hAnsiTheme="minorHAnsi" w:cstheme="minorHAnsi"/>
          <w:szCs w:val="36"/>
          <w:lang w:val="en-US" w:eastAsia="zh-CN"/>
        </w:rPr>
        <w:t>coverage</w:t>
      </w:r>
      <w:r>
        <w:t xml:space="preserve"> завершает свою работу с результатом </w:t>
      </w:r>
      <w:r w:rsidRPr="00561522">
        <w:rPr>
          <w:rFonts w:asciiTheme="minorHAnsi" w:hAnsiTheme="minorHAnsi" w:cstheme="minorHAnsi"/>
          <w:szCs w:val="36"/>
          <w:lang w:val="en-US" w:eastAsia="zh-CN"/>
        </w:rPr>
        <w:t>false</w:t>
      </w:r>
      <w:r>
        <w:rPr>
          <w:rFonts w:asciiTheme="minorHAnsi" w:hAnsiTheme="minorHAnsi" w:cstheme="minorHAnsi"/>
          <w:szCs w:val="36"/>
          <w:lang w:eastAsia="zh-CN"/>
        </w:rPr>
        <w:t xml:space="preserve"> </w:t>
      </w:r>
      <w:r w:rsidRPr="00561522">
        <w:t>(строк</w:t>
      </w:r>
      <w:r>
        <w:t>и</w:t>
      </w:r>
      <w:r w:rsidRPr="00561522">
        <w:t xml:space="preserve"> 1</w:t>
      </w:r>
      <w:r w:rsidRPr="002C2E59">
        <w:t>3</w:t>
      </w:r>
      <w:r w:rsidRPr="00561522">
        <w:t>-1</w:t>
      </w:r>
      <w:r w:rsidRPr="002C2E59">
        <w:t>5</w:t>
      </w:r>
      <w:r w:rsidRPr="00561522">
        <w:t>)</w:t>
      </w:r>
      <w:r>
        <w:t>. В строке 1</w:t>
      </w:r>
      <w:r w:rsidRPr="002C2E59">
        <w:t>8</w:t>
      </w:r>
      <w:r>
        <w:t xml:space="preserve"> функция </w:t>
      </w:r>
      <w:r>
        <w:rPr>
          <w:rFonts w:asciiTheme="minorHAnsi" w:hAnsiTheme="minorHAnsi" w:cstheme="minorHAnsi"/>
          <w:szCs w:val="36"/>
          <w:lang w:val="en-US" w:eastAsia="zh-CN"/>
        </w:rPr>
        <w:t>P</w:t>
      </w:r>
      <w:r w:rsidRPr="00561522">
        <w:rPr>
          <w:rFonts w:asciiTheme="minorHAnsi" w:hAnsiTheme="minorHAnsi" w:cstheme="minorHAnsi"/>
          <w:szCs w:val="36"/>
          <w:lang w:val="en-US" w:eastAsia="zh-CN"/>
        </w:rPr>
        <w:t>C</w:t>
      </w:r>
      <w:r w:rsidRPr="00561522">
        <w:rPr>
          <w:rFonts w:asciiTheme="minorHAnsi" w:hAnsiTheme="minorHAnsi" w:cstheme="minorHAnsi"/>
          <w:szCs w:val="36"/>
          <w:lang w:eastAsia="zh-CN"/>
        </w:rPr>
        <w:t>_</w:t>
      </w:r>
      <w:r w:rsidRPr="00561522">
        <w:rPr>
          <w:rFonts w:asciiTheme="minorHAnsi" w:hAnsiTheme="minorHAnsi" w:cstheme="minorHAnsi"/>
          <w:szCs w:val="36"/>
          <w:lang w:val="en-US" w:eastAsia="zh-CN"/>
        </w:rPr>
        <w:t>coverage</w:t>
      </w:r>
      <w:r>
        <w:t xml:space="preserve"> завершает свою работу с результатом </w:t>
      </w:r>
      <w:r w:rsidRPr="00561522">
        <w:rPr>
          <w:rFonts w:asciiTheme="minorHAnsi" w:hAnsiTheme="minorHAnsi" w:cstheme="minorHAnsi"/>
          <w:szCs w:val="36"/>
          <w:lang w:val="en-US" w:eastAsia="zh-CN"/>
        </w:rPr>
        <w:t>true</w:t>
      </w:r>
      <w:r w:rsidRPr="00561522">
        <w:t>.</w:t>
      </w:r>
    </w:p>
    <w:p w14:paraId="4C1CE858" w14:textId="2F355DCF" w:rsidR="004B12DF" w:rsidRPr="00561522" w:rsidRDefault="004B12DF" w:rsidP="001D225A">
      <w:r w:rsidRPr="002C2E59">
        <w:t xml:space="preserve">Реализация функции вычисления </w:t>
      </w:r>
      <w:r>
        <w:t>целостности образовательной программы</w:t>
      </w:r>
      <w:r w:rsidRPr="002C2E59">
        <w:t xml:space="preserve"> представлен</w:t>
      </w:r>
      <w:r>
        <w:t>а</w:t>
      </w:r>
      <w:r w:rsidRPr="002C2E59">
        <w:t xml:space="preserve"> на</w:t>
      </w:r>
      <w:r>
        <w:t xml:space="preserve"> </w:t>
      </w:r>
      <w:r w:rsidR="00B8527B">
        <w:t>рис. 18</w:t>
      </w:r>
      <w:r w:rsidRPr="002C2E59">
        <w:t>.</w:t>
      </w:r>
    </w:p>
    <w:p w14:paraId="0C0A4F30" w14:textId="77777777" w:rsidR="004B12DF" w:rsidRPr="00103A34" w:rsidRDefault="004B12DF" w:rsidP="003F14C6">
      <w:pPr>
        <w:pStyle w:val="afff1"/>
      </w:pPr>
      <w:r w:rsidRPr="00C31F33">
        <w:rPr>
          <w:lang w:eastAsia="ru-RU"/>
        </w:rPr>
        <mc:AlternateContent>
          <mc:Choice Requires="wps">
            <w:drawing>
              <wp:inline distT="0" distB="0" distL="0" distR="0" wp14:anchorId="7E644A1B" wp14:editId="687BEE4F">
                <wp:extent cx="4902868" cy="1309931"/>
                <wp:effectExtent l="0" t="0" r="12065" b="19050"/>
                <wp:docPr id="3067" name="Прямоугольник 3067"/>
                <wp:cNvGraphicFramePr/>
                <a:graphic xmlns:a="http://schemas.openxmlformats.org/drawingml/2006/main">
                  <a:graphicData uri="http://schemas.microsoft.com/office/word/2010/wordprocessingShape">
                    <wps:wsp>
                      <wps:cNvSpPr/>
                      <wps:spPr>
                        <a:xfrm>
                          <a:off x="0" y="0"/>
                          <a:ext cx="4902868" cy="1309931"/>
                        </a:xfrm>
                        <a:prstGeom prst="rect">
                          <a:avLst/>
                        </a:prstGeom>
                        <a:noFill/>
                        <a:ln w="12700" cap="flat" cmpd="sng" algn="ctr">
                          <a:solidFill>
                            <a:sysClr val="windowText" lastClr="000000"/>
                          </a:solidFill>
                          <a:prstDash val="solid"/>
                          <a:miter lim="800000"/>
                        </a:ln>
                        <a:effectLst/>
                      </wps:spPr>
                      <wps:txbx>
                        <w:txbxContent>
                          <w:p w14:paraId="304C0E79"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Consistency(edu_prog)</w:t>
                            </w:r>
                          </w:p>
                          <w:p w14:paraId="70D408BA"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s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RESET_COURSE(edu_prog);</w:t>
                            </w:r>
                          </w:p>
                          <w:p w14:paraId="115FC06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course = FETCH_COURSE(edu_prog);</w:t>
                            </w:r>
                          </w:p>
                          <w:p w14:paraId="2166155A"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644DEBE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if</w:t>
                            </w:r>
                            <w:r w:rsidRPr="00300A78">
                              <w:rPr>
                                <w:rFonts w:ascii="Courier New" w:hAnsi="Courier New" w:cs="Courier New"/>
                                <w:sz w:val="20"/>
                                <w:lang w:val="en-US" w:eastAsia="zh-CN"/>
                              </w:rPr>
                              <w:t xml:space="preserve"> (Consistency_rate(course) </w:t>
                            </w:r>
                            <m:oMath>
                              <m:r>
                                <w:rPr>
                                  <w:rFonts w:ascii="Cambria Math" w:hAnsi="Cambria Math" w:cs="Courier New"/>
                                  <w:sz w:val="20"/>
                                  <w:lang w:val="en-US" w:eastAsia="zh-CN"/>
                                </w:rPr>
                                <m:t xml:space="preserve"> ≠</m:t>
                              </m:r>
                            </m:oMath>
                            <w:r w:rsidRPr="00300A78">
                              <w:rPr>
                                <w:rFonts w:ascii="Courier New" w:hAnsi="Courier New" w:cs="Courier New"/>
                                <w:sz w:val="20"/>
                                <w:lang w:val="en-US" w:eastAsia="zh-CN"/>
                              </w:rPr>
                              <w:t xml:space="preserve"> 1) </w:t>
                            </w:r>
                            <w:r w:rsidRPr="00300A78">
                              <w:rPr>
                                <w:rFonts w:ascii="Courier New" w:hAnsi="Courier New" w:cs="Courier New"/>
                                <w:b/>
                                <w:sz w:val="20"/>
                                <w:lang w:val="en-US" w:eastAsia="zh-CN"/>
                              </w:rPr>
                              <w:t>then</w:t>
                            </w:r>
                            <w:r w:rsidRPr="00300A78">
                              <w:rPr>
                                <w:rFonts w:ascii="Courier New" w:hAnsi="Courier New" w:cs="Courier New"/>
                                <w:sz w:val="20"/>
                                <w:lang w:val="en-US" w:eastAsia="zh-CN"/>
                              </w:rPr>
                              <w:t xml:space="preserve"> </w:t>
                            </w:r>
                          </w:p>
                          <w:p w14:paraId="1C60887D"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false</w:t>
                            </w:r>
                            <w:r w:rsidRPr="00300A78">
                              <w:rPr>
                                <w:rFonts w:ascii="Courier New" w:hAnsi="Courier New" w:cs="Courier New"/>
                                <w:sz w:val="20"/>
                                <w:lang w:val="en-US" w:eastAsia="zh-CN"/>
                              </w:rPr>
                              <w:t>;</w:t>
                            </w:r>
                          </w:p>
                          <w:p w14:paraId="3E60EF6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end if</w:t>
                            </w:r>
                            <w:r w:rsidRPr="00300A78">
                              <w:rPr>
                                <w:rFonts w:ascii="Courier New" w:hAnsi="Courier New" w:cs="Courier New"/>
                                <w:sz w:val="20"/>
                                <w:lang w:val="en-US" w:eastAsia="zh-CN"/>
                              </w:rPr>
                              <w:t>;</w:t>
                            </w:r>
                          </w:p>
                          <w:p w14:paraId="27CC89D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OURSE(edu_prog);</w:t>
                            </w:r>
                          </w:p>
                          <w:p w14:paraId="6CD11E5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2D86385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while</w:t>
                            </w:r>
                            <w:r w:rsidRPr="00300A78">
                              <w:rPr>
                                <w:rFonts w:ascii="Courier New" w:hAnsi="Courier New" w:cs="Courier New"/>
                                <w:sz w:val="20"/>
                                <w:lang w:val="en-US" w:eastAsia="zh-CN"/>
                              </w:rPr>
                              <w:t>;</w:t>
                            </w:r>
                          </w:p>
                          <w:p w14:paraId="112C2CC3" w14:textId="77777777" w:rsidR="00B97123" w:rsidRPr="00300A78" w:rsidRDefault="00B97123" w:rsidP="00B2030D">
                            <w:pPr>
                              <w:tabs>
                                <w:tab w:val="left" w:pos="851"/>
                              </w:tabs>
                              <w:rPr>
                                <w:rFonts w:ascii="Courier New" w:hAnsi="Courier New" w:cs="Courier New"/>
                                <w:color w:val="000000"/>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b/>
                                <w:color w:val="000000"/>
                                <w:sz w:val="20"/>
                                <w:lang w:val="en-US" w:eastAsia="zh-CN"/>
                              </w:rPr>
                              <w:t>if</w:t>
                            </w:r>
                            <w:r w:rsidRPr="00300A78">
                              <w:rPr>
                                <w:rFonts w:ascii="Courier New" w:hAnsi="Courier New" w:cs="Courier New"/>
                                <w:color w:val="000000"/>
                                <w:sz w:val="20"/>
                                <w:lang w:val="en-US" w:eastAsia="zh-CN"/>
                              </w:rPr>
                              <w:t xml:space="preserve"> (</w:t>
                            </w:r>
                            <w:r w:rsidRPr="00300A78">
                              <w:rPr>
                                <w:rFonts w:ascii="Courier New" w:hAnsi="Courier New" w:cs="Courier New"/>
                                <w:sz w:val="20"/>
                                <w:lang w:val="en-US" w:eastAsia="zh-CN"/>
                              </w:rPr>
                              <w:t xml:space="preserve">Correctness_eduprog(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w:t>
                            </w:r>
                            <w:r w:rsidRPr="00300A78">
                              <w:rPr>
                                <w:rFonts w:ascii="Courier New" w:hAnsi="Courier New" w:cs="Courier New"/>
                                <w:color w:val="000000"/>
                                <w:sz w:val="20"/>
                                <w:lang w:val="en-US" w:eastAsia="zh-CN"/>
                              </w:rPr>
                              <w:t xml:space="preserve">) </w:t>
                            </w:r>
                          </w:p>
                          <w:p w14:paraId="66BDEF6F" w14:textId="77777777" w:rsidR="00B97123" w:rsidRPr="00300A78" w:rsidRDefault="00B97123" w:rsidP="00B2030D">
                            <w:pPr>
                              <w:tabs>
                                <w:tab w:val="left" w:pos="851"/>
                              </w:tabs>
                              <w:rPr>
                                <w:rFonts w:ascii="Courier New" w:hAnsi="Courier New" w:cs="Courier New"/>
                                <w:color w:val="000000"/>
                                <w:sz w:val="20"/>
                                <w:lang w:val="en-US" w:eastAsia="zh-CN"/>
                              </w:rPr>
                            </w:pPr>
                            <w:r w:rsidRPr="00300A78">
                              <w:rPr>
                                <w:rFonts w:ascii="Courier New" w:hAnsi="Courier New" w:cs="Courier New"/>
                                <w:b/>
                                <w:color w:val="000000"/>
                                <w:sz w:val="20"/>
                                <w:lang w:val="en-US" w:eastAsia="zh-CN"/>
                              </w:rPr>
                              <w:t>and</w:t>
                            </w:r>
                            <w:r w:rsidRPr="00300A78">
                              <w:rPr>
                                <w:rFonts w:ascii="Courier New" w:hAnsi="Courier New" w:cs="Courier New"/>
                                <w:color w:val="000000"/>
                                <w:sz w:val="20"/>
                                <w:lang w:val="en-US" w:eastAsia="zh-CN"/>
                              </w:rPr>
                              <w:t xml:space="preserve"> (</w:t>
                            </w:r>
                            <w:r w:rsidRPr="00300A78">
                              <w:rPr>
                                <w:rFonts w:ascii="Courier New" w:hAnsi="Courier New" w:cs="Courier New"/>
                                <w:sz w:val="20"/>
                                <w:lang w:val="en-US" w:eastAsia="zh-CN"/>
                              </w:rPr>
                              <w:t xml:space="preserve">PC_coverage(edu_prog) == </w:t>
                            </w:r>
                            <w:r w:rsidRPr="00300A78">
                              <w:rPr>
                                <w:rFonts w:ascii="Courier New" w:hAnsi="Courier New" w:cs="Courier New"/>
                                <w:b/>
                                <w:sz w:val="20"/>
                                <w:lang w:val="en-US" w:eastAsia="zh-CN"/>
                              </w:rPr>
                              <w:t>true</w:t>
                            </w:r>
                            <w:r w:rsidRPr="00300A78">
                              <w:rPr>
                                <w:rFonts w:ascii="Courier New" w:hAnsi="Courier New" w:cs="Courier New"/>
                                <w:color w:val="000000"/>
                                <w:sz w:val="20"/>
                                <w:lang w:val="en-US" w:eastAsia="zh-CN"/>
                              </w:rPr>
                              <w:t xml:space="preserve">) </w:t>
                            </w:r>
                            <w:r w:rsidRPr="00300A78">
                              <w:rPr>
                                <w:rFonts w:ascii="Courier New" w:hAnsi="Courier New" w:cs="Courier New"/>
                                <w:b/>
                                <w:color w:val="000000"/>
                                <w:sz w:val="20"/>
                                <w:lang w:val="en-US" w:eastAsia="zh-CN"/>
                              </w:rPr>
                              <w:t>then</w:t>
                            </w:r>
                            <w:r w:rsidRPr="00300A78">
                              <w:rPr>
                                <w:rFonts w:ascii="Courier New" w:hAnsi="Courier New" w:cs="Courier New"/>
                                <w:color w:val="000000"/>
                                <w:sz w:val="20"/>
                                <w:lang w:val="en-US" w:eastAsia="zh-CN"/>
                              </w:rPr>
                              <w:t xml:space="preserve"> </w:t>
                            </w:r>
                          </w:p>
                          <w:p w14:paraId="1F9750D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0B040D1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lse</w:t>
                            </w:r>
                          </w:p>
                          <w:p w14:paraId="3576D072"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false;</w:t>
                            </w:r>
                          </w:p>
                          <w:p w14:paraId="2A277BE2"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l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 if</w:t>
                            </w:r>
                            <w:r w:rsidRPr="00300A78">
                              <w:rPr>
                                <w:rFonts w:ascii="Courier New" w:hAnsi="Courier New" w:cs="Courier New"/>
                                <w:sz w:val="20"/>
                                <w:lang w:val="en-US" w:eastAsia="zh-CN"/>
                              </w:rPr>
                              <w:t>;</w:t>
                            </w:r>
                          </w:p>
                          <w:p w14:paraId="47C8581B" w14:textId="77777777" w:rsidR="00B97123" w:rsidRPr="00300A78" w:rsidRDefault="00B97123" w:rsidP="004B12DF">
                            <w:pPr>
                              <w:rPr>
                                <w:rFonts w:ascii="Courier New" w:hAnsi="Courier New" w:cs="Courier New"/>
                                <w:b/>
                                <w:color w:val="000000"/>
                                <w:sz w:val="20"/>
                                <w:lang w:val="en-US" w:eastAsia="zh-CN"/>
                              </w:rPr>
                            </w:pPr>
                            <w:r w:rsidRPr="00300A78">
                              <w:rPr>
                                <w:rFonts w:ascii="Courier New" w:hAnsi="Courier New" w:cs="Courier New"/>
                                <w:b/>
                                <w:sz w:val="20"/>
                                <w:lang w:val="en-US" w:eastAsia="zh-CN"/>
                              </w:rPr>
                              <w:t>end fun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inline>
            </w:drawing>
          </mc:Choice>
          <mc:Fallback>
            <w:pict>
              <v:rect w14:anchorId="7E644A1B" id="Прямоугольник 3067" o:spid="_x0000_s1050" style="width:386.05pt;height:103.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" filled="f" strokecolor="windowText" strokeweight="1pt">
                <v:textbox style="mso-fit-shape-to-text:t">
                  <w:txbxContent>
                    <w:p w14:paraId="304C0E79" w14:textId="77777777" w:rsidR="00B97123" w:rsidRPr="00300A78" w:rsidRDefault="00B97123" w:rsidP="004B12DF">
                      <w:pPr>
                        <w:rPr>
                          <w:rFonts w:ascii="Courier New" w:hAnsi="Courier New" w:cs="Courier New"/>
                          <w:color w:val="000000"/>
                          <w:sz w:val="20"/>
                          <w:lang w:val="en-US" w:eastAsia="zh-CN"/>
                        </w:rPr>
                      </w:pPr>
                      <w:r w:rsidRPr="00300A78">
                        <w:rPr>
                          <w:rFonts w:ascii="Courier New" w:hAnsi="Courier New" w:cs="Courier New"/>
                          <w:b/>
                          <w:bCs/>
                          <w:sz w:val="20"/>
                          <w:lang w:val="en-US" w:eastAsia="zh-CN"/>
                        </w:rPr>
                        <w:t>function</w:t>
                      </w:r>
                      <w:r w:rsidRPr="00300A78">
                        <w:rPr>
                          <w:rFonts w:ascii="Courier New" w:hAnsi="Courier New" w:cs="Courier New"/>
                          <w:sz w:val="20"/>
                          <w:lang w:val="en-US" w:eastAsia="zh-CN"/>
                        </w:rPr>
                        <w:t xml:space="preserve"> Consistency(edu_prog)</w:t>
                      </w:r>
                    </w:p>
                    <w:p w14:paraId="70D408BA"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s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RESET_COURSE(edu_prog);</w:t>
                      </w:r>
                    </w:p>
                    <w:p w14:paraId="115FC06F"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t>course = FETCH_COURSE(edu_prog);</w:t>
                      </w:r>
                    </w:p>
                    <w:p w14:paraId="2166155A"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bCs/>
                          <w:sz w:val="20"/>
                          <w:lang w:val="en-US" w:eastAsia="zh-CN"/>
                        </w:rPr>
                        <w:t>while</w:t>
                      </w:r>
                      <w:r w:rsidRPr="00300A78">
                        <w:rPr>
                          <w:rFonts w:ascii="Courier New" w:hAnsi="Courier New" w:cs="Courier New"/>
                          <w:sz w:val="20"/>
                          <w:lang w:val="en-US" w:eastAsia="zh-CN"/>
                        </w:rPr>
                        <w:t xml:space="preserve"> (course </w:t>
                      </w:r>
                      <m:oMath>
                        <m:r>
                          <w:rPr>
                            <w:rFonts w:ascii="Cambria Math" w:hAnsi="Cambria Math" w:cs="Courier New"/>
                            <w:sz w:val="20"/>
                            <w:lang w:val="en-US" w:eastAsia="zh-CN"/>
                          </w:rPr>
                          <m:t>≠</m:t>
                        </m:r>
                      </m:oMath>
                      <w:r w:rsidRPr="00300A78">
                        <w:rPr>
                          <w:rFonts w:ascii="Courier New" w:hAnsi="Courier New" w:cs="Courier New"/>
                          <w:sz w:val="20"/>
                          <w:lang w:val="en-US" w:eastAsia="zh-CN"/>
                        </w:rPr>
                        <w:t xml:space="preserve"> Null))</w:t>
                      </w:r>
                    </w:p>
                    <w:p w14:paraId="644DEBEB"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if</w:t>
                      </w:r>
                      <w:r w:rsidRPr="00300A78">
                        <w:rPr>
                          <w:rFonts w:ascii="Courier New" w:hAnsi="Courier New" w:cs="Courier New"/>
                          <w:sz w:val="20"/>
                          <w:lang w:val="en-US" w:eastAsia="zh-CN"/>
                        </w:rPr>
                        <w:t xml:space="preserve"> (Consistency_rate(course) </w:t>
                      </w:r>
                      <m:oMath>
                        <m:r>
                          <w:rPr>
                            <w:rFonts w:ascii="Cambria Math" w:hAnsi="Cambria Math" w:cs="Courier New"/>
                            <w:sz w:val="20"/>
                            <w:lang w:val="en-US" w:eastAsia="zh-CN"/>
                          </w:rPr>
                          <m:t xml:space="preserve"> ≠</m:t>
                        </m:r>
                      </m:oMath>
                      <w:r w:rsidRPr="00300A78">
                        <w:rPr>
                          <w:rFonts w:ascii="Courier New" w:hAnsi="Courier New" w:cs="Courier New"/>
                          <w:sz w:val="20"/>
                          <w:lang w:val="en-US" w:eastAsia="zh-CN"/>
                        </w:rPr>
                        <w:t xml:space="preserve"> 1) </w:t>
                      </w:r>
                      <w:r w:rsidRPr="00300A78">
                        <w:rPr>
                          <w:rFonts w:ascii="Courier New" w:hAnsi="Courier New" w:cs="Courier New"/>
                          <w:b/>
                          <w:sz w:val="20"/>
                          <w:lang w:val="en-US" w:eastAsia="zh-CN"/>
                        </w:rPr>
                        <w:t>then</w:t>
                      </w:r>
                      <w:r w:rsidRPr="00300A78">
                        <w:rPr>
                          <w:rFonts w:ascii="Courier New" w:hAnsi="Courier New" w:cs="Courier New"/>
                          <w:sz w:val="20"/>
                          <w:lang w:val="en-US" w:eastAsia="zh-CN"/>
                        </w:rPr>
                        <w:t xml:space="preserve"> </w:t>
                      </w:r>
                    </w:p>
                    <w:p w14:paraId="1C60887D"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false</w:t>
                      </w:r>
                      <w:r w:rsidRPr="00300A78">
                        <w:rPr>
                          <w:rFonts w:ascii="Courier New" w:hAnsi="Courier New" w:cs="Courier New"/>
                          <w:sz w:val="20"/>
                          <w:lang w:val="en-US" w:eastAsia="zh-CN"/>
                        </w:rPr>
                        <w:t>;</w:t>
                      </w:r>
                    </w:p>
                    <w:p w14:paraId="3E60EF63"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end if</w:t>
                      </w:r>
                      <w:r w:rsidRPr="00300A78">
                        <w:rPr>
                          <w:rFonts w:ascii="Courier New" w:hAnsi="Courier New" w:cs="Courier New"/>
                          <w:sz w:val="20"/>
                          <w:lang w:val="en-US" w:eastAsia="zh-CN"/>
                        </w:rPr>
                        <w:t>;</w:t>
                      </w:r>
                    </w:p>
                    <w:p w14:paraId="27CC89D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NEXT_COURSE(edu_prog);</w:t>
                      </w:r>
                    </w:p>
                    <w:p w14:paraId="6CD11E59"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t>course = FETCH_COURSE(edu_prog);</w:t>
                      </w:r>
                    </w:p>
                    <w:p w14:paraId="2D86385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w:t>
                      </w:r>
                      <w:r w:rsidRPr="00300A78">
                        <w:rPr>
                          <w:rFonts w:ascii="Courier New" w:hAnsi="Courier New" w:cs="Courier New"/>
                          <w:sz w:val="20"/>
                          <w:lang w:val="en-US" w:eastAsia="zh-CN"/>
                        </w:rPr>
                        <w:t xml:space="preserve"> </w:t>
                      </w:r>
                      <w:r w:rsidRPr="00300A78">
                        <w:rPr>
                          <w:rFonts w:ascii="Courier New" w:hAnsi="Courier New" w:cs="Courier New"/>
                          <w:b/>
                          <w:sz w:val="20"/>
                          <w:lang w:val="en-US" w:eastAsia="zh-CN"/>
                        </w:rPr>
                        <w:t>while</w:t>
                      </w:r>
                      <w:r w:rsidRPr="00300A78">
                        <w:rPr>
                          <w:rFonts w:ascii="Courier New" w:hAnsi="Courier New" w:cs="Courier New"/>
                          <w:sz w:val="20"/>
                          <w:lang w:val="en-US" w:eastAsia="zh-CN"/>
                        </w:rPr>
                        <w:t>;</w:t>
                      </w:r>
                    </w:p>
                    <w:p w14:paraId="112C2CC3" w14:textId="77777777" w:rsidR="00B97123" w:rsidRPr="00300A78" w:rsidRDefault="00B97123" w:rsidP="00B2030D">
                      <w:pPr>
                        <w:tabs>
                          <w:tab w:val="left" w:pos="851"/>
                        </w:tabs>
                        <w:rPr>
                          <w:rFonts w:ascii="Courier New" w:hAnsi="Courier New" w:cs="Courier New"/>
                          <w:color w:val="000000"/>
                          <w:sz w:val="20"/>
                          <w:lang w:val="en-US" w:eastAsia="zh-CN"/>
                        </w:rPr>
                      </w:pPr>
                      <w:r w:rsidRPr="00300A78">
                        <w:rPr>
                          <w:rFonts w:ascii="Courier New" w:hAnsi="Courier New" w:cs="Courier New"/>
                          <w:color w:val="000000"/>
                          <w:sz w:val="20"/>
                          <w:lang w:val="en-US" w:eastAsia="zh-CN"/>
                        </w:rPr>
                        <w:fldChar w:fldCharType="begin"/>
                      </w:r>
                      <w:r w:rsidRPr="00300A78">
                        <w:rPr>
                          <w:rFonts w:ascii="Courier New" w:hAnsi="Courier New" w:cs="Courier New"/>
                          <w:color w:val="000000"/>
                          <w:sz w:val="20"/>
                          <w:lang w:val="en-US" w:eastAsia="zh-CN"/>
                        </w:rPr>
                        <w:instrText xml:space="preserve"> LISTNUM  </w:instrText>
                      </w:r>
                      <w:r w:rsidRPr="00300A78">
                        <w:rPr>
                          <w:rFonts w:ascii="Courier New" w:hAnsi="Courier New" w:cs="Courier New"/>
                          <w:color w:val="000000"/>
                          <w:sz w:val="20"/>
                          <w:lang w:val="en-US" w:eastAsia="zh-CN"/>
                        </w:rPr>
                        <w:fldChar w:fldCharType="end"/>
                      </w:r>
                      <w:r w:rsidRPr="00300A78">
                        <w:rPr>
                          <w:rFonts w:ascii="Courier New" w:hAnsi="Courier New" w:cs="Courier New"/>
                          <w:color w:val="000000"/>
                          <w:sz w:val="20"/>
                          <w:lang w:val="en-US" w:eastAsia="zh-CN"/>
                        </w:rPr>
                        <w:tab/>
                      </w:r>
                      <w:r w:rsidRPr="00300A78">
                        <w:rPr>
                          <w:rFonts w:ascii="Courier New" w:hAnsi="Courier New" w:cs="Courier New"/>
                          <w:b/>
                          <w:color w:val="000000"/>
                          <w:sz w:val="20"/>
                          <w:lang w:val="en-US" w:eastAsia="zh-CN"/>
                        </w:rPr>
                        <w:t>if</w:t>
                      </w:r>
                      <w:r w:rsidRPr="00300A78">
                        <w:rPr>
                          <w:rFonts w:ascii="Courier New" w:hAnsi="Courier New" w:cs="Courier New"/>
                          <w:color w:val="000000"/>
                          <w:sz w:val="20"/>
                          <w:lang w:val="en-US" w:eastAsia="zh-CN"/>
                        </w:rPr>
                        <w:t xml:space="preserve"> (</w:t>
                      </w:r>
                      <w:r w:rsidRPr="00300A78">
                        <w:rPr>
                          <w:rFonts w:ascii="Courier New" w:hAnsi="Courier New" w:cs="Courier New"/>
                          <w:sz w:val="20"/>
                          <w:lang w:val="en-US" w:eastAsia="zh-CN"/>
                        </w:rPr>
                        <w:t xml:space="preserve">Correctness_eduprog(edu_prog) == </w:t>
                      </w:r>
                      <w:r w:rsidRPr="00300A78">
                        <w:rPr>
                          <w:rFonts w:ascii="Courier New" w:hAnsi="Courier New" w:cs="Courier New"/>
                          <w:b/>
                          <w:sz w:val="20"/>
                          <w:lang w:val="en-US" w:eastAsia="zh-CN"/>
                        </w:rPr>
                        <w:t>true</w:t>
                      </w:r>
                      <w:r w:rsidRPr="00300A78">
                        <w:rPr>
                          <w:rFonts w:ascii="Courier New" w:hAnsi="Courier New" w:cs="Courier New"/>
                          <w:sz w:val="20"/>
                          <w:lang w:val="en-US" w:eastAsia="zh-CN"/>
                        </w:rPr>
                        <w:t>)</w:t>
                      </w:r>
                      <w:r w:rsidRPr="00300A78">
                        <w:rPr>
                          <w:rFonts w:ascii="Courier New" w:hAnsi="Courier New" w:cs="Courier New"/>
                          <w:color w:val="000000"/>
                          <w:sz w:val="20"/>
                          <w:lang w:val="en-US" w:eastAsia="zh-CN"/>
                        </w:rPr>
                        <w:t xml:space="preserve">) </w:t>
                      </w:r>
                    </w:p>
                    <w:p w14:paraId="66BDEF6F" w14:textId="77777777" w:rsidR="00B97123" w:rsidRPr="00300A78" w:rsidRDefault="00B97123" w:rsidP="00B2030D">
                      <w:pPr>
                        <w:tabs>
                          <w:tab w:val="left" w:pos="851"/>
                        </w:tabs>
                        <w:rPr>
                          <w:rFonts w:ascii="Courier New" w:hAnsi="Courier New" w:cs="Courier New"/>
                          <w:color w:val="000000"/>
                          <w:sz w:val="20"/>
                          <w:lang w:val="en-US" w:eastAsia="zh-CN"/>
                        </w:rPr>
                      </w:pPr>
                      <w:r w:rsidRPr="00300A78">
                        <w:rPr>
                          <w:rFonts w:ascii="Courier New" w:hAnsi="Courier New" w:cs="Courier New"/>
                          <w:b/>
                          <w:color w:val="000000"/>
                          <w:sz w:val="20"/>
                          <w:lang w:val="en-US" w:eastAsia="zh-CN"/>
                        </w:rPr>
                        <w:t>and</w:t>
                      </w:r>
                      <w:r w:rsidRPr="00300A78">
                        <w:rPr>
                          <w:rFonts w:ascii="Courier New" w:hAnsi="Courier New" w:cs="Courier New"/>
                          <w:color w:val="000000"/>
                          <w:sz w:val="20"/>
                          <w:lang w:val="en-US" w:eastAsia="zh-CN"/>
                        </w:rPr>
                        <w:t xml:space="preserve"> (</w:t>
                      </w:r>
                      <w:r w:rsidRPr="00300A78">
                        <w:rPr>
                          <w:rFonts w:ascii="Courier New" w:hAnsi="Courier New" w:cs="Courier New"/>
                          <w:sz w:val="20"/>
                          <w:lang w:val="en-US" w:eastAsia="zh-CN"/>
                        </w:rPr>
                        <w:t xml:space="preserve">PC_coverage(edu_prog) == </w:t>
                      </w:r>
                      <w:r w:rsidRPr="00300A78">
                        <w:rPr>
                          <w:rFonts w:ascii="Courier New" w:hAnsi="Courier New" w:cs="Courier New"/>
                          <w:b/>
                          <w:sz w:val="20"/>
                          <w:lang w:val="en-US" w:eastAsia="zh-CN"/>
                        </w:rPr>
                        <w:t>true</w:t>
                      </w:r>
                      <w:r w:rsidRPr="00300A78">
                        <w:rPr>
                          <w:rFonts w:ascii="Courier New" w:hAnsi="Courier New" w:cs="Courier New"/>
                          <w:color w:val="000000"/>
                          <w:sz w:val="20"/>
                          <w:lang w:val="en-US" w:eastAsia="zh-CN"/>
                        </w:rPr>
                        <w:t xml:space="preserve">) </w:t>
                      </w:r>
                      <w:r w:rsidRPr="00300A78">
                        <w:rPr>
                          <w:rFonts w:ascii="Courier New" w:hAnsi="Courier New" w:cs="Courier New"/>
                          <w:b/>
                          <w:color w:val="000000"/>
                          <w:sz w:val="20"/>
                          <w:lang w:val="en-US" w:eastAsia="zh-CN"/>
                        </w:rPr>
                        <w:t>then</w:t>
                      </w:r>
                      <w:r w:rsidRPr="00300A78">
                        <w:rPr>
                          <w:rFonts w:ascii="Courier New" w:hAnsi="Courier New" w:cs="Courier New"/>
                          <w:color w:val="000000"/>
                          <w:sz w:val="20"/>
                          <w:lang w:val="en-US" w:eastAsia="zh-CN"/>
                        </w:rPr>
                        <w:t xml:space="preserve"> </w:t>
                      </w:r>
                    </w:p>
                    <w:p w14:paraId="1F9750D0"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true</w:t>
                      </w:r>
                      <w:r w:rsidRPr="00300A78">
                        <w:rPr>
                          <w:rFonts w:ascii="Courier New" w:hAnsi="Courier New" w:cs="Courier New"/>
                          <w:sz w:val="20"/>
                          <w:lang w:val="en-US" w:eastAsia="zh-CN"/>
                        </w:rPr>
                        <w:t>;</w:t>
                      </w:r>
                    </w:p>
                    <w:p w14:paraId="0B040D17"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lse</w:t>
                      </w:r>
                    </w:p>
                    <w:p w14:paraId="3576D072"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sz w:val="20"/>
                          <w:lang w:val="en-US" w:eastAsia="zh-CN"/>
                        </w:rPr>
                        <w:tab/>
                      </w:r>
                      <w:r w:rsidRPr="00300A78">
                        <w:rPr>
                          <w:rFonts w:ascii="Courier New" w:hAnsi="Courier New" w:cs="Courier New"/>
                          <w:b/>
                          <w:sz w:val="20"/>
                          <w:lang w:val="en-US" w:eastAsia="zh-CN"/>
                        </w:rPr>
                        <w:t>return false;</w:t>
                      </w:r>
                    </w:p>
                    <w:p w14:paraId="2A277BE2" w14:textId="77777777" w:rsidR="00B97123" w:rsidRPr="00300A78" w:rsidRDefault="00B97123" w:rsidP="00B2030D">
                      <w:pPr>
                        <w:tabs>
                          <w:tab w:val="left" w:pos="851"/>
                        </w:tabs>
                        <w:rPr>
                          <w:rFonts w:ascii="Courier New" w:hAnsi="Courier New" w:cs="Courier New"/>
                          <w:sz w:val="20"/>
                          <w:lang w:val="en-US" w:eastAsia="zh-CN"/>
                        </w:rPr>
                      </w:pPr>
                      <w:r w:rsidRPr="00300A78">
                        <w:rPr>
                          <w:rFonts w:ascii="Courier New" w:hAnsi="Courier New" w:cs="Courier New"/>
                          <w:sz w:val="20"/>
                          <w:lang w:val="en-US" w:eastAsia="zh-CN"/>
                        </w:rPr>
                        <w:fldChar w:fldCharType="begin"/>
                      </w:r>
                      <w:r w:rsidRPr="00300A78">
                        <w:rPr>
                          <w:rFonts w:ascii="Courier New" w:hAnsi="Courier New" w:cs="Courier New"/>
                          <w:sz w:val="20"/>
                          <w:lang w:val="en-US" w:eastAsia="zh-CN"/>
                        </w:rPr>
                        <w:instrText xml:space="preserve"> LISTNUM  \l 1 </w:instrText>
                      </w:r>
                      <w:r w:rsidRPr="00300A78">
                        <w:rPr>
                          <w:rFonts w:ascii="Courier New" w:hAnsi="Courier New" w:cs="Courier New"/>
                          <w:sz w:val="20"/>
                          <w:lang w:val="en-US" w:eastAsia="zh-CN"/>
                        </w:rPr>
                        <w:fldChar w:fldCharType="end"/>
                      </w:r>
                      <w:r w:rsidRPr="00300A78">
                        <w:rPr>
                          <w:rFonts w:ascii="Courier New" w:hAnsi="Courier New" w:cs="Courier New"/>
                          <w:sz w:val="20"/>
                          <w:lang w:val="en-US" w:eastAsia="zh-CN"/>
                        </w:rPr>
                        <w:tab/>
                      </w:r>
                      <w:r w:rsidRPr="00300A78">
                        <w:rPr>
                          <w:rFonts w:ascii="Courier New" w:hAnsi="Courier New" w:cs="Courier New"/>
                          <w:b/>
                          <w:sz w:val="20"/>
                          <w:lang w:val="en-US" w:eastAsia="zh-CN"/>
                        </w:rPr>
                        <w:t>end if</w:t>
                      </w:r>
                      <w:r w:rsidRPr="00300A78">
                        <w:rPr>
                          <w:rFonts w:ascii="Courier New" w:hAnsi="Courier New" w:cs="Courier New"/>
                          <w:sz w:val="20"/>
                          <w:lang w:val="en-US" w:eastAsia="zh-CN"/>
                        </w:rPr>
                        <w:t>;</w:t>
                      </w:r>
                    </w:p>
                    <w:p w14:paraId="47C8581B" w14:textId="77777777" w:rsidR="00B97123" w:rsidRPr="00300A78" w:rsidRDefault="00B97123" w:rsidP="004B12DF">
                      <w:pPr>
                        <w:rPr>
                          <w:rFonts w:ascii="Courier New" w:hAnsi="Courier New" w:cs="Courier New"/>
                          <w:b/>
                          <w:color w:val="000000"/>
                          <w:sz w:val="20"/>
                          <w:lang w:val="en-US" w:eastAsia="zh-CN"/>
                        </w:rPr>
                      </w:pPr>
                      <w:r w:rsidRPr="00300A78">
                        <w:rPr>
                          <w:rFonts w:ascii="Courier New" w:hAnsi="Courier New" w:cs="Courier New"/>
                          <w:b/>
                          <w:sz w:val="20"/>
                          <w:lang w:val="en-US" w:eastAsia="zh-CN"/>
                        </w:rPr>
                        <w:t>end function;</w:t>
                      </w:r>
                    </w:p>
                  </w:txbxContent>
                </v:textbox>
                <w10:anchorlock/>
              </v:rect>
            </w:pict>
          </mc:Fallback>
        </mc:AlternateContent>
      </w:r>
    </w:p>
    <w:p w14:paraId="028CA867" w14:textId="0B1698F8" w:rsidR="004B12DF" w:rsidRDefault="004B12DF" w:rsidP="00103A34">
      <w:pPr>
        <w:pStyle w:val="aff4"/>
      </w:pPr>
      <w:bookmarkStart w:id="53" w:name="_Ref17657543"/>
      <w:r w:rsidRPr="00BE6F44">
        <w:t>Рис. </w:t>
      </w:r>
      <w:bookmarkEnd w:id="53"/>
      <w:r w:rsidR="00B8527B">
        <w:t>18</w:t>
      </w:r>
      <w:r w:rsidRPr="00BE6F44">
        <w:t>. Целостность образовательной программы.</w:t>
      </w:r>
    </w:p>
    <w:p w14:paraId="6925213A" w14:textId="77777777" w:rsidR="004B12DF" w:rsidRPr="00993282" w:rsidRDefault="004B12DF" w:rsidP="001D225A">
      <w:r w:rsidRPr="00BE6F44">
        <w:t xml:space="preserve">В строках 1-9 производится оценка целостности всех курсов образовательной программы. Если коэффициент целостности хотя бы одного курса отличается от 1, функция </w:t>
      </w:r>
      <w:r w:rsidRPr="00BE6F44">
        <w:rPr>
          <w:rFonts w:asciiTheme="minorHAnsi" w:hAnsiTheme="minorHAnsi" w:cstheme="minorHAnsi"/>
          <w:szCs w:val="36"/>
          <w:lang w:val="en-US" w:eastAsia="zh-CN"/>
        </w:rPr>
        <w:t>Consistency</w:t>
      </w:r>
      <w:r w:rsidRPr="00BE6F44">
        <w:rPr>
          <w:sz w:val="32"/>
        </w:rPr>
        <w:t xml:space="preserve"> </w:t>
      </w:r>
      <w:r w:rsidRPr="00BE6F44">
        <w:t xml:space="preserve">завершает свою работу с результатом </w:t>
      </w:r>
      <w:r w:rsidRPr="00300A78">
        <w:rPr>
          <w:rFonts w:ascii="Courier New" w:hAnsi="Courier New" w:cs="Calibri"/>
          <w:color w:val="000000"/>
          <w:szCs w:val="36"/>
          <w:lang w:val="en-US" w:eastAsia="zh-CN"/>
        </w:rPr>
        <w:t>false</w:t>
      </w:r>
      <w:r w:rsidRPr="00BE6F44">
        <w:t xml:space="preserve">. В строках 10-14 осуществляется проверка соответствия образовательной программы стандарту и покрытия профессиональных компетенций образовательной программы курсами образовательной программы. В зависимости от этой проверки функция </w:t>
      </w:r>
      <w:r w:rsidRPr="00BE6F44">
        <w:rPr>
          <w:rFonts w:asciiTheme="minorHAnsi" w:hAnsiTheme="minorHAnsi" w:cstheme="minorHAnsi"/>
          <w:szCs w:val="36"/>
          <w:lang w:val="en-US" w:eastAsia="zh-CN"/>
        </w:rPr>
        <w:t>Consistency</w:t>
      </w:r>
      <w:r w:rsidRPr="00BE6F44">
        <w:rPr>
          <w:sz w:val="32"/>
        </w:rPr>
        <w:t xml:space="preserve"> </w:t>
      </w:r>
      <w:r w:rsidRPr="00BE6F44">
        <w:t xml:space="preserve">завершает свою работу с результатом </w:t>
      </w:r>
      <w:r w:rsidRPr="00300A78">
        <w:rPr>
          <w:rFonts w:ascii="Courier New" w:hAnsi="Courier New" w:cs="Calibri"/>
          <w:color w:val="000000"/>
          <w:szCs w:val="36"/>
          <w:lang w:val="en-US" w:eastAsia="zh-CN"/>
        </w:rPr>
        <w:t>false</w:t>
      </w:r>
      <w:r w:rsidRPr="00300A78">
        <w:rPr>
          <w:rFonts w:ascii="Courier New" w:hAnsi="Courier New" w:cs="Calibri"/>
          <w:color w:val="000000"/>
          <w:szCs w:val="36"/>
          <w:lang w:eastAsia="zh-CN"/>
        </w:rPr>
        <w:t xml:space="preserve"> </w:t>
      </w:r>
      <w:r w:rsidRPr="00BE6F44">
        <w:t>или</w:t>
      </w:r>
      <w:r w:rsidRPr="00300A78">
        <w:rPr>
          <w:rFonts w:ascii="Courier New" w:hAnsi="Courier New" w:cs="Calibri"/>
          <w:color w:val="000000"/>
          <w:szCs w:val="36"/>
          <w:lang w:eastAsia="zh-CN"/>
        </w:rPr>
        <w:t xml:space="preserve"> </w:t>
      </w:r>
      <w:r w:rsidRPr="00300A78">
        <w:rPr>
          <w:rFonts w:ascii="Courier New" w:hAnsi="Courier New" w:cs="Calibri"/>
          <w:color w:val="000000"/>
          <w:szCs w:val="36"/>
          <w:lang w:val="en-US" w:eastAsia="zh-CN"/>
        </w:rPr>
        <w:t>true</w:t>
      </w:r>
      <w:r w:rsidRPr="00BE6F44">
        <w:t>.</w:t>
      </w:r>
    </w:p>
    <w:p w14:paraId="0CA9F512" w14:textId="296A8AC1" w:rsidR="006A6205" w:rsidRDefault="006A6205" w:rsidP="00456031">
      <w:pPr>
        <w:pStyle w:val="10"/>
      </w:pPr>
      <w:r w:rsidRPr="008729A7">
        <w:lastRenderedPageBreak/>
        <w:t>Заключение</w:t>
      </w:r>
      <w:bookmarkEnd w:id="28"/>
    </w:p>
    <w:p w14:paraId="713DFD8D" w14:textId="51515C37" w:rsidR="006A6205" w:rsidRPr="00D210D2" w:rsidRDefault="0061321D" w:rsidP="004B12DF">
      <w:r w:rsidRPr="00B936D7">
        <w:t>В</w:t>
      </w:r>
      <w:r w:rsidR="00805616" w:rsidRPr="00B936D7">
        <w:t xml:space="preserve"> </w:t>
      </w:r>
      <w:r w:rsidR="003835E5" w:rsidRPr="00B936D7">
        <w:t>статье определ</w:t>
      </w:r>
      <w:r w:rsidR="00B936D7" w:rsidRPr="00B936D7">
        <w:t>ены</w:t>
      </w:r>
      <w:r w:rsidR="00B936D7">
        <w:t xml:space="preserve"> </w:t>
      </w:r>
      <w:r w:rsidR="003835E5" w:rsidRPr="00B936D7">
        <w:t xml:space="preserve">требования к модели дидактической структуры контента. </w:t>
      </w:r>
      <w:r w:rsidR="00B936D7">
        <w:t xml:space="preserve">Представлено </w:t>
      </w:r>
      <w:r w:rsidR="003835E5" w:rsidRPr="00B936D7">
        <w:t>формальное описание структурно-иерархической дидактической модели электронного обучения</w:t>
      </w:r>
      <w:r w:rsidR="00B936D7">
        <w:t>, о</w:t>
      </w:r>
      <w:r w:rsidR="001B5E78" w:rsidRPr="00B936D7">
        <w:t xml:space="preserve">тличительной особенностью </w:t>
      </w:r>
      <w:r w:rsidR="00B936D7">
        <w:t>которой</w:t>
      </w:r>
      <w:r w:rsidR="001B5E78" w:rsidRPr="00B936D7">
        <w:t xml:space="preserve"> является поддержка деления образовательных объектов на дидактические компоненты. </w:t>
      </w:r>
      <w:r w:rsidR="00B936D7">
        <w:t>Определены</w:t>
      </w:r>
      <w:r w:rsidR="003835E5" w:rsidRPr="00B936D7">
        <w:t xml:space="preserve"> основные операции СИД модели</w:t>
      </w:r>
      <w:r w:rsidR="001B5E78" w:rsidRPr="00B936D7">
        <w:t xml:space="preserve">, на основе которых </w:t>
      </w:r>
      <w:r w:rsidR="00B936D7">
        <w:t>построены</w:t>
      </w:r>
      <w:r w:rsidR="001B5E78" w:rsidRPr="00B936D7">
        <w:t xml:space="preserve"> алгоритмы анализа </w:t>
      </w:r>
      <w:r w:rsidR="00B936D7">
        <w:t xml:space="preserve">качественных характеристик </w:t>
      </w:r>
      <w:r w:rsidR="001B5E78" w:rsidRPr="00B936D7">
        <w:t>образовательных программ и электронных учебных курсов</w:t>
      </w:r>
      <w:r w:rsidR="003835E5" w:rsidRPr="00B936D7">
        <w:t>.</w:t>
      </w:r>
      <w:r w:rsidR="001B5E78">
        <w:t xml:space="preserve"> </w:t>
      </w:r>
      <w:r w:rsidR="00B936D7" w:rsidRPr="00B936D7">
        <w:t>В</w:t>
      </w:r>
      <w:r w:rsidR="00B936D7">
        <w:t xml:space="preserve"> рамках </w:t>
      </w:r>
      <w:r w:rsidR="00B936D7" w:rsidRPr="00B936D7">
        <w:t>дальнейших исследований авторы предполагают</w:t>
      </w:r>
      <w:r w:rsidR="00B936D7">
        <w:t xml:space="preserve"> разработать прототип программной системы для создания электронных учебных курсов на базе СИД модели, с помощью которой выполнить верификацию СИД модели.</w:t>
      </w:r>
    </w:p>
    <w:p w14:paraId="7234FA3D" w14:textId="77777777" w:rsidR="0045333A" w:rsidRPr="00D210D2" w:rsidRDefault="0045333A" w:rsidP="004B12DF">
      <w:bookmarkStart w:id="54" w:name="_Ref353009598"/>
    </w:p>
    <w:p w14:paraId="7570E547" w14:textId="74D2EA2F" w:rsidR="0045333A" w:rsidRPr="00D210D2" w:rsidRDefault="00247D5E" w:rsidP="004B12DF">
      <w:pPr>
        <w:pStyle w:val="afe"/>
      </w:pPr>
      <w:r w:rsidRPr="00C43A58">
        <w:t>Исследование выполнено при финансовой поддержке Правительства РФ в соответствии с Постановлением №211 от 16.03.2013 г. (соглашение № 02.A03.21.0011) и Министерства науки и высшего образования РФ (государственное задание 2.7905.2017/8.9).</w:t>
      </w:r>
    </w:p>
    <w:p w14:paraId="0718BD06" w14:textId="77777777" w:rsidR="00B109F7" w:rsidRPr="00D210D2" w:rsidRDefault="00DD67EB" w:rsidP="00456031">
      <w:pPr>
        <w:pStyle w:val="10"/>
      </w:pPr>
      <w:bookmarkStart w:id="55" w:name="_Ref462421465"/>
      <w:r w:rsidRPr="00D210D2">
        <w:t>Литература</w:t>
      </w:r>
      <w:bookmarkEnd w:id="54"/>
      <w:bookmarkEnd w:id="55"/>
    </w:p>
    <w:p w14:paraId="5B1835C4" w14:textId="77777777" w:rsidR="00097191" w:rsidRDefault="00097191" w:rsidP="00733372">
      <w:pPr>
        <w:pStyle w:val="a1"/>
      </w:pPr>
      <w:bookmarkStart w:id="56" w:name="_Ref19690561"/>
      <w:bookmarkStart w:id="57" w:name="_Ref453339916"/>
      <w:bookmarkStart w:id="58" w:name="_Ref453339616"/>
      <w:r w:rsidRPr="00C26BCE">
        <w:rPr>
          <w:lang w:val="ru-RU"/>
        </w:rPr>
        <w:t xml:space="preserve">Скиннер Б.Ф. Наука об учении и искусство обучения // Программированное обучение за рубежом: Сб. статей / Под ред. </w:t>
      </w:r>
      <w:r w:rsidRPr="00097191">
        <w:t>И.И. Тихонова. М.: Высшая школа. 1968. С.</w:t>
      </w:r>
      <w:r w:rsidR="00543118">
        <w:t xml:space="preserve"> </w:t>
      </w:r>
      <w:r w:rsidRPr="00097191">
        <w:t>32-46</w:t>
      </w:r>
      <w:bookmarkEnd w:id="56"/>
    </w:p>
    <w:p w14:paraId="4AD38EF2" w14:textId="77777777" w:rsidR="00097191" w:rsidRPr="00097191" w:rsidRDefault="00097191" w:rsidP="00733372">
      <w:pPr>
        <w:pStyle w:val="a1"/>
      </w:pPr>
      <w:bookmarkStart w:id="59" w:name="_Ref19690758"/>
      <w:r w:rsidRPr="00C26BCE">
        <w:rPr>
          <w:lang w:val="ru-RU"/>
        </w:rPr>
        <w:t xml:space="preserve">Краудер Н.А. О различиях между линейным и разветвленным программированием // Программированное обучение за рубежом: Сб. статей / Под ред. </w:t>
      </w:r>
      <w:r w:rsidRPr="00097191">
        <w:t>И.И.Тих</w:t>
      </w:r>
      <w:r w:rsidR="00543118">
        <w:t>онова. М.: Высшая школа. 1968. С</w:t>
      </w:r>
      <w:r w:rsidRPr="00097191">
        <w:t>.</w:t>
      </w:r>
      <w:r w:rsidR="00543118">
        <w:t xml:space="preserve"> </w:t>
      </w:r>
      <w:r w:rsidRPr="00097191">
        <w:t>58-67.</w:t>
      </w:r>
      <w:bookmarkEnd w:id="59"/>
    </w:p>
    <w:p w14:paraId="311FC596" w14:textId="77777777" w:rsidR="00097191" w:rsidRPr="00543118" w:rsidRDefault="00543118" w:rsidP="00733372">
      <w:pPr>
        <w:pStyle w:val="a1"/>
        <w:rPr>
          <w:lang w:val="ru-RU"/>
        </w:rPr>
      </w:pPr>
      <w:bookmarkStart w:id="60" w:name="_Ref19690939"/>
      <w:r w:rsidRPr="00753489">
        <w:t xml:space="preserve">Engelbart D.C. Toward Augmenting the Human Intellect and Boosting our Collective IQ // Communications of the ACM. Vol. 38, No. 8. </w:t>
      </w:r>
      <w:r w:rsidRPr="00543118">
        <w:rPr>
          <w:lang w:val="ru-RU"/>
        </w:rPr>
        <w:t>1995. P. 30-33.</w:t>
      </w:r>
      <w:bookmarkEnd w:id="60"/>
    </w:p>
    <w:p w14:paraId="2AEBE602" w14:textId="77777777" w:rsidR="00543118" w:rsidRPr="00543118" w:rsidRDefault="00543118" w:rsidP="00733372">
      <w:pPr>
        <w:pStyle w:val="a1"/>
        <w:rPr>
          <w:lang w:val="ru-RU"/>
        </w:rPr>
      </w:pPr>
      <w:bookmarkStart w:id="61" w:name="_Ref19691257"/>
      <w:r w:rsidRPr="00753489">
        <w:t xml:space="preserve">IEEE 1484.11.1. Standard for Learning Technology – Data Model for Content Object Communication. </w:t>
      </w:r>
      <w:r w:rsidRPr="00543118">
        <w:rPr>
          <w:lang w:val="ru-RU"/>
        </w:rPr>
        <w:t>2004.</w:t>
      </w:r>
      <w:bookmarkEnd w:id="61"/>
    </w:p>
    <w:p w14:paraId="36E39E63" w14:textId="77777777" w:rsidR="00FA079B" w:rsidRPr="00FA079B" w:rsidRDefault="00FA079B" w:rsidP="00733372">
      <w:pPr>
        <w:pStyle w:val="a1"/>
        <w:rPr>
          <w:lang w:val="ru-RU"/>
        </w:rPr>
      </w:pPr>
      <w:bookmarkStart w:id="62" w:name="_Ref19691574"/>
      <w:r w:rsidRPr="00753489">
        <w:t xml:space="preserve">SCORM 2004 4th Edition. Run-Time Environment (RTE). Advanced Distributed Learning (ADL) Initiative. </w:t>
      </w:r>
      <w:r w:rsidRPr="00FA079B">
        <w:rPr>
          <w:lang w:val="ru-RU"/>
        </w:rPr>
        <w:t>2009.</w:t>
      </w:r>
      <w:bookmarkEnd w:id="62"/>
    </w:p>
    <w:p w14:paraId="554016A1" w14:textId="77777777" w:rsidR="00543118" w:rsidRPr="007662EE" w:rsidRDefault="00FA079B" w:rsidP="00733372">
      <w:pPr>
        <w:pStyle w:val="a1"/>
      </w:pPr>
      <w:bookmarkStart w:id="63" w:name="_Ref19691645"/>
      <w:r w:rsidRPr="00753489">
        <w:t xml:space="preserve">SCORM 2004 4th Edition. Content Aggregation Model (CAM). </w:t>
      </w:r>
      <w:r w:rsidRPr="007662EE">
        <w:t>Advanced Distributed Learning (ADL) Initiative. 2009.</w:t>
      </w:r>
      <w:bookmarkEnd w:id="63"/>
    </w:p>
    <w:p w14:paraId="16B0F017" w14:textId="47CF940A" w:rsidR="00FA079B" w:rsidRPr="00FA079B" w:rsidRDefault="00FA079B" w:rsidP="00733372">
      <w:pPr>
        <w:pStyle w:val="a1"/>
        <w:rPr>
          <w:lang w:val="ru-RU"/>
        </w:rPr>
      </w:pPr>
      <w:bookmarkStart w:id="64" w:name="_Ref19691840"/>
      <w:r w:rsidRPr="00753489">
        <w:t xml:space="preserve">Novak J.D., Canas A.J. The theory underlying concept maps and how to construct them. Technical Report IHMC CmapTools 2006-01 Rev 2008-01. Florida Institute for Human and Machine Cognition, USA. 2008. </w:t>
      </w:r>
      <w:r w:rsidRPr="00FA079B">
        <w:rPr>
          <w:lang w:val="ru-RU"/>
        </w:rPr>
        <w:t>URL: http://cmap.ihmc.us/docs/theory-of-concept-maps (дата обращения:</w:t>
      </w:r>
      <w:r w:rsidR="007E3C5E" w:rsidRPr="007E3C5E">
        <w:rPr>
          <w:lang w:val="ru-RU"/>
        </w:rPr>
        <w:t xml:space="preserve"> </w:t>
      </w:r>
      <w:r w:rsidR="007E3C5E" w:rsidRPr="007E3C5E">
        <w:rPr>
          <w:lang w:val="ru-RU"/>
        </w:rPr>
        <w:t>10.07.2019</w:t>
      </w:r>
      <w:r w:rsidRPr="00FA079B">
        <w:rPr>
          <w:lang w:val="ru-RU"/>
        </w:rPr>
        <w:t>)</w:t>
      </w:r>
      <w:bookmarkEnd w:id="64"/>
      <w:r w:rsidR="007662EE" w:rsidRPr="007662EE">
        <w:rPr>
          <w:lang w:val="ru-RU"/>
        </w:rPr>
        <w:t>.</w:t>
      </w:r>
    </w:p>
    <w:p w14:paraId="1CF74E6A" w14:textId="77777777" w:rsidR="00FA079B" w:rsidRPr="00FA079B" w:rsidRDefault="00FA079B" w:rsidP="00733372">
      <w:pPr>
        <w:pStyle w:val="a1"/>
      </w:pPr>
      <w:bookmarkStart w:id="65" w:name="_Ref19691849"/>
      <w:r w:rsidRPr="00C26BCE">
        <w:rPr>
          <w:lang w:val="ru-RU"/>
        </w:rPr>
        <w:t xml:space="preserve">Соловов А.В. Математические модели содержания и процессов электронного обучения // Телекоммуникации и информатизация образования, 2006, №4. </w:t>
      </w:r>
      <w:r w:rsidRPr="00FA079B">
        <w:t>С. 20-37.</w:t>
      </w:r>
      <w:bookmarkEnd w:id="65"/>
    </w:p>
    <w:p w14:paraId="56880ADA" w14:textId="77777777" w:rsidR="00FA079B" w:rsidRPr="007662EE" w:rsidRDefault="007662EE" w:rsidP="00733372">
      <w:pPr>
        <w:pStyle w:val="a1"/>
        <w:rPr>
          <w:lang w:val="ru-RU"/>
        </w:rPr>
      </w:pPr>
      <w:bookmarkStart w:id="66" w:name="_Ref19692348"/>
      <w:r w:rsidRPr="00753489">
        <w:t xml:space="preserve">SCORM 2004 4th Edition. Sequencing and Navigation (SN).Advanced Distributed Learning (ADL) Initiative. </w:t>
      </w:r>
      <w:r w:rsidRPr="007662EE">
        <w:rPr>
          <w:lang w:val="ru-RU"/>
        </w:rPr>
        <w:t>2009</w:t>
      </w:r>
      <w:r>
        <w:t>.</w:t>
      </w:r>
      <w:bookmarkEnd w:id="66"/>
    </w:p>
    <w:p w14:paraId="3C153EF0" w14:textId="295207B5" w:rsidR="007662EE" w:rsidRPr="00914CEF" w:rsidRDefault="007662EE" w:rsidP="00733372">
      <w:pPr>
        <w:pStyle w:val="a1"/>
      </w:pPr>
      <w:bookmarkStart w:id="67" w:name="_Ref19692477"/>
      <w:r w:rsidRPr="00753489">
        <w:t xml:space="preserve">De-Marcos L., Pages C., Martinez J.J., Gutierrez J.A. Competency-Based Learning Object Sequencing Using Particle Swarms // Proceed-ings of 19th IEEE International Conference on Tools with Artificial Intelligence ICTAI 2007 (29-31 Oct. 2007). </w:t>
      </w:r>
      <w:r w:rsidRPr="00914CEF">
        <w:t>Vol. 2. P. 111-116.</w:t>
      </w:r>
      <w:bookmarkEnd w:id="67"/>
    </w:p>
    <w:p w14:paraId="161C4CB0" w14:textId="77777777" w:rsidR="007662EE" w:rsidRPr="007662EE" w:rsidRDefault="007662EE" w:rsidP="00733372">
      <w:pPr>
        <w:pStyle w:val="a1"/>
        <w:rPr>
          <w:lang w:val="ru-RU"/>
        </w:rPr>
      </w:pPr>
      <w:bookmarkStart w:id="68" w:name="_Ref19692687"/>
      <w:r w:rsidRPr="00753489">
        <w:t xml:space="preserve">IEEE 1484.20.1. Standard for Learning Technology – Data Model for Reusable Competency Definitions. </w:t>
      </w:r>
      <w:r w:rsidRPr="007662EE">
        <w:rPr>
          <w:lang w:val="ru-RU"/>
        </w:rPr>
        <w:t>2007.</w:t>
      </w:r>
      <w:bookmarkEnd w:id="68"/>
    </w:p>
    <w:p w14:paraId="56B6CB10" w14:textId="77777777" w:rsidR="007662EE" w:rsidRDefault="00F76C65" w:rsidP="00733372">
      <w:pPr>
        <w:pStyle w:val="a1"/>
        <w:rPr>
          <w:lang w:val="ru-RU"/>
        </w:rPr>
      </w:pPr>
      <w:bookmarkStart w:id="69" w:name="_Ref19692869"/>
      <w:r w:rsidRPr="00753489">
        <w:lastRenderedPageBreak/>
        <w:t xml:space="preserve">Kristensen T., Lamo Y., Hinna K.R., Hole G.O. Dynamic Content Manager - A New Conceptual Model for E-Learning // Proceedings of the International Conference on Web Information Systems and Mining (WISM '09). </w:t>
      </w:r>
      <w:r w:rsidRPr="00F76C65">
        <w:rPr>
          <w:lang w:val="ru-RU"/>
        </w:rPr>
        <w:t>Springer-Verlag, Berlin, Heidelberg, 2009. P. 499-507.</w:t>
      </w:r>
      <w:bookmarkEnd w:id="69"/>
    </w:p>
    <w:p w14:paraId="64CAD0CC" w14:textId="77777777" w:rsidR="001D5858" w:rsidRPr="001D5858" w:rsidRDefault="001D5858" w:rsidP="00733372">
      <w:pPr>
        <w:pStyle w:val="a1"/>
      </w:pPr>
      <w:bookmarkStart w:id="70" w:name="_Ref21330756"/>
      <w:r w:rsidRPr="00C26BCE">
        <w:rPr>
          <w:lang w:val="ru-RU"/>
        </w:rPr>
        <w:t xml:space="preserve">Брызгалов П.А. Система «Ареола» – программная оболочка для создания электронных энциклопедий // Вычислительные методы и программирование. </w:t>
      </w:r>
      <w:r w:rsidRPr="001D5858">
        <w:t>2005. Том 6, №2. С. 22-26.</w:t>
      </w:r>
      <w:bookmarkEnd w:id="70"/>
    </w:p>
    <w:p w14:paraId="53B906F6" w14:textId="77777777" w:rsidR="001D5858" w:rsidRPr="001D5858" w:rsidRDefault="001D5858" w:rsidP="00733372">
      <w:pPr>
        <w:pStyle w:val="a1"/>
      </w:pPr>
      <w:bookmarkStart w:id="71" w:name="_Ref21330758"/>
      <w:r w:rsidRPr="00C26BCE">
        <w:rPr>
          <w:lang w:val="ru-RU"/>
        </w:rPr>
        <w:t xml:space="preserve">Брызгалов П.А,. Воеводин В.В., Воеводин Вл.В. О некоторых проблемах компьютеризации знаний // Научный сервис в сети Интернет: Тезисы докладов Всероссийск. науч. конф. </w:t>
      </w:r>
      <w:r w:rsidRPr="001D5858">
        <w:t>(18 23 сентября 2000 г., г. Новороссийск). М.: Изд-во МГУ, 2000.</w:t>
      </w:r>
      <w:bookmarkEnd w:id="71"/>
    </w:p>
    <w:p w14:paraId="735151C2" w14:textId="77777777" w:rsidR="001D5858" w:rsidRPr="001D5858" w:rsidRDefault="001D5858" w:rsidP="00733372">
      <w:pPr>
        <w:pStyle w:val="a1"/>
      </w:pPr>
      <w:bookmarkStart w:id="72" w:name="_Ref21330703"/>
      <w:r w:rsidRPr="001D5858">
        <w:t>Cunningham W., Leuf B. The Wiki Way: Quick Collaboration on the Web. Addison-Wesley Professional, 2001. 464 p.</w:t>
      </w:r>
      <w:bookmarkEnd w:id="72"/>
    </w:p>
    <w:p w14:paraId="3D98F775" w14:textId="77777777" w:rsidR="007253E1" w:rsidRPr="001D5858" w:rsidRDefault="007253E1" w:rsidP="00733372">
      <w:pPr>
        <w:pStyle w:val="a1"/>
      </w:pPr>
      <w:bookmarkStart w:id="73" w:name="_Ref19693246"/>
      <w:r w:rsidRPr="00C26BCE">
        <w:rPr>
          <w:lang w:val="ru-RU"/>
        </w:rPr>
        <w:t xml:space="preserve">Курганская Г.С. Модель представления знаний и система дифференцированного обучения через Интернет на его основе // Известия Челябинского Научного Центра. </w:t>
      </w:r>
      <w:r w:rsidRPr="001D5858">
        <w:t>2000. Вып. 2. С. 84-88.</w:t>
      </w:r>
      <w:bookmarkEnd w:id="73"/>
    </w:p>
    <w:p w14:paraId="305A2AC2" w14:textId="77777777" w:rsidR="007253E1" w:rsidRPr="007253E1" w:rsidRDefault="007253E1" w:rsidP="00733372">
      <w:pPr>
        <w:pStyle w:val="a1"/>
      </w:pPr>
      <w:r w:rsidRPr="00C26BCE">
        <w:rPr>
          <w:lang w:val="ru-RU"/>
        </w:rPr>
        <w:t xml:space="preserve">Курганская Г.С. Облачные технологии интернет-образования на основе </w:t>
      </w:r>
      <w:r w:rsidRPr="007253E1">
        <w:t>KFS</w:t>
      </w:r>
      <w:r w:rsidRPr="00C26BCE">
        <w:rPr>
          <w:lang w:val="ru-RU"/>
        </w:rPr>
        <w:t xml:space="preserve"> модели представления знаний // Вестник Бурятского государственного университета. </w:t>
      </w:r>
      <w:r w:rsidRPr="007253E1">
        <w:t>2013. № 9. С. 69-75.</w:t>
      </w:r>
    </w:p>
    <w:p w14:paraId="0E27137F" w14:textId="77777777" w:rsidR="007253E1" w:rsidRPr="007253E1" w:rsidRDefault="007253E1" w:rsidP="00733372">
      <w:pPr>
        <w:pStyle w:val="a1"/>
      </w:pPr>
      <w:bookmarkStart w:id="74" w:name="_Ref19693251"/>
      <w:r w:rsidRPr="00C26BCE">
        <w:rPr>
          <w:lang w:val="ru-RU"/>
        </w:rPr>
        <w:t xml:space="preserve">Курганская Г.С. Развитие методик адаптивного обучения: опыт применения системы «ГЕКАДЕМ» // Интернет и современное общество: Труды </w:t>
      </w:r>
      <w:r w:rsidRPr="007253E1">
        <w:t>XI</w:t>
      </w:r>
      <w:r w:rsidRPr="00C26BCE">
        <w:rPr>
          <w:lang w:val="ru-RU"/>
        </w:rPr>
        <w:t xml:space="preserve"> Всероссийской объединенной конференции </w:t>
      </w:r>
      <w:r w:rsidRPr="007253E1">
        <w:t>IMS</w:t>
      </w:r>
      <w:r w:rsidRPr="00C26BCE">
        <w:rPr>
          <w:lang w:val="ru-RU"/>
        </w:rPr>
        <w:t xml:space="preserve">-2008 (28–30 октября 2008 г., г. Санкт-Петербург). </w:t>
      </w:r>
      <w:r w:rsidRPr="007253E1">
        <w:t>СПб.: Изд-во С. Петерб. ун-та. 2008. С. 65-67.</w:t>
      </w:r>
      <w:bookmarkEnd w:id="74"/>
    </w:p>
    <w:p w14:paraId="0C239966" w14:textId="77777777" w:rsidR="007253E1" w:rsidRPr="007253E1" w:rsidRDefault="007253E1" w:rsidP="00733372">
      <w:pPr>
        <w:pStyle w:val="a1"/>
      </w:pPr>
      <w:bookmarkStart w:id="75" w:name="_Ref19693365"/>
      <w:r w:rsidRPr="00C26BCE">
        <w:rPr>
          <w:lang w:val="ru-RU"/>
        </w:rPr>
        <w:t xml:space="preserve">Соловов А.В. Математическое моделирование содержания, навигации и процессов электронного обучения в контексте международных стандартов и спецификаций. Лекция-доклад // Труды Всероссийской научно-практической конференции с международным участием «Информационные технологии в обеспечении нового качества высшего образования» (14-15 апреля 2010 г., Москва, НИТУ «МИСиС»). </w:t>
      </w:r>
      <w:r w:rsidRPr="007253E1">
        <w:t>М.: Исследовательский центр проблем качества подготовки специалистов, 2010. 52 с.</w:t>
      </w:r>
      <w:bookmarkEnd w:id="75"/>
    </w:p>
    <w:p w14:paraId="4CC0A29D" w14:textId="77777777" w:rsidR="007253E1" w:rsidRPr="00B936D7" w:rsidRDefault="007253E1" w:rsidP="00733372">
      <w:pPr>
        <w:pStyle w:val="a1"/>
        <w:rPr>
          <w:lang w:val="ru-RU"/>
        </w:rPr>
      </w:pPr>
      <w:bookmarkStart w:id="76" w:name="_Ref19693370"/>
      <w:r w:rsidRPr="00C26BCE">
        <w:rPr>
          <w:lang w:val="ru-RU"/>
        </w:rPr>
        <w:t xml:space="preserve">Соловов А.В. Проектирование компьютерных систем учебного назначения. Гриф "Рекомендовано Госкомитетом по высшему образованию РФ к изданию". Самара: СГАУ, 1995. </w:t>
      </w:r>
      <w:r w:rsidRPr="00B936D7">
        <w:rPr>
          <w:lang w:val="ru-RU"/>
        </w:rPr>
        <w:t>138 с.</w:t>
      </w:r>
      <w:bookmarkEnd w:id="76"/>
    </w:p>
    <w:p w14:paraId="152B4298" w14:textId="77777777" w:rsidR="005E6615" w:rsidRPr="005E6615" w:rsidRDefault="005E6615" w:rsidP="00733372">
      <w:pPr>
        <w:pStyle w:val="a1"/>
        <w:rPr>
          <w:lang w:val="ru-RU"/>
        </w:rPr>
      </w:pPr>
      <w:bookmarkStart w:id="77" w:name="_Ref19693530"/>
      <w:r w:rsidRPr="00753489">
        <w:t xml:space="preserve">De-Marcos L., Pages C., Martinez J.J., Gutierrez J.A. Competency-Based Learning Object Sequencing Using Particle Swarms // Proceedings of 19th IEEE International Conference on Tools with Artificial Intelligence ICTAI 2007 (29-31 Oct. 2007). </w:t>
      </w:r>
      <w:r w:rsidRPr="005E6615">
        <w:rPr>
          <w:lang w:val="ru-RU"/>
        </w:rPr>
        <w:t>Vol. 2. P. 111-116.</w:t>
      </w:r>
      <w:bookmarkEnd w:id="77"/>
    </w:p>
    <w:p w14:paraId="37A687BA" w14:textId="77777777" w:rsidR="005E6615" w:rsidRPr="005E6615" w:rsidRDefault="005E6615" w:rsidP="00733372">
      <w:pPr>
        <w:pStyle w:val="a1"/>
      </w:pPr>
      <w:bookmarkStart w:id="78" w:name="_Ref19693673"/>
      <w:r w:rsidRPr="00C26BCE">
        <w:rPr>
          <w:lang w:val="ru-RU"/>
        </w:rPr>
        <w:t xml:space="preserve">Калитина В.В. Электронная энциклопедия как средство повышения уровня запоминания учебного материала // Вестник Красноярского государственного педагогического университета им. </w:t>
      </w:r>
      <w:r w:rsidRPr="005E6615">
        <w:t>В.П. Астафьева. 2013. № 1 (23). С. 111-114.</w:t>
      </w:r>
      <w:bookmarkEnd w:id="78"/>
    </w:p>
    <w:p w14:paraId="0AB1C17E" w14:textId="77777777" w:rsidR="005E6615" w:rsidRPr="005E6615" w:rsidRDefault="005E6615" w:rsidP="00733372">
      <w:pPr>
        <w:pStyle w:val="a1"/>
      </w:pPr>
      <w:bookmarkStart w:id="79" w:name="_Ref19693961"/>
      <w:r w:rsidRPr="00C26BCE">
        <w:rPr>
          <w:lang w:val="ru-RU"/>
        </w:rPr>
        <w:t xml:space="preserve">Воеводин В.В. Открытая энциклопедия свойств алгоритмов </w:t>
      </w:r>
      <w:r w:rsidRPr="005E6615">
        <w:t>AlgoWiki</w:t>
      </w:r>
      <w:r w:rsidRPr="00C26BCE">
        <w:rPr>
          <w:lang w:val="ru-RU"/>
        </w:rPr>
        <w:t xml:space="preserve">: от мобильных платформ до экзафлопсных суперкомпьютерных систем // Вычислительные методы и программирование: новые вычислительные технологии. </w:t>
      </w:r>
      <w:r w:rsidRPr="005E6615">
        <w:t>2015. Т. 16. № 1. С. 99-111.</w:t>
      </w:r>
      <w:bookmarkEnd w:id="79"/>
    </w:p>
    <w:p w14:paraId="6058A6DC" w14:textId="77777777" w:rsidR="005E6615" w:rsidRDefault="005E6615" w:rsidP="00733372">
      <w:pPr>
        <w:pStyle w:val="a1"/>
        <w:rPr>
          <w:lang w:val="ru-RU"/>
        </w:rPr>
      </w:pPr>
      <w:bookmarkStart w:id="80" w:name="_Ref19693963"/>
      <w:r w:rsidRPr="00753489">
        <w:lastRenderedPageBreak/>
        <w:t xml:space="preserve">Voevodin V., Antonov A., Dongarra Ja. AlgoWiki: an open encyclopedia of parallel algorithmic features // Supercomputing Frontiers and Innovations. </w:t>
      </w:r>
      <w:r w:rsidRPr="005E6615">
        <w:rPr>
          <w:lang w:val="ru-RU"/>
        </w:rPr>
        <w:t xml:space="preserve">2015. Т. 2. № 1. </w:t>
      </w:r>
      <w:r w:rsidR="00FB3094">
        <w:rPr>
          <w:lang w:val="ru-RU"/>
        </w:rPr>
        <w:br/>
      </w:r>
      <w:r w:rsidRPr="005E6615">
        <w:rPr>
          <w:lang w:val="ru-RU"/>
        </w:rPr>
        <w:t>С. 4-18.</w:t>
      </w:r>
      <w:bookmarkEnd w:id="80"/>
    </w:p>
    <w:p w14:paraId="2B311CC4" w14:textId="1B1BE197" w:rsidR="00D5689A" w:rsidRDefault="00D5689A" w:rsidP="00733372">
      <w:pPr>
        <w:pStyle w:val="a1"/>
      </w:pPr>
      <w:bookmarkStart w:id="81" w:name="_Ref21937273"/>
      <w:r w:rsidRPr="00C26BCE">
        <w:rPr>
          <w:lang w:val="ru-RU"/>
        </w:rPr>
        <w:t xml:space="preserve">Силкина Н.С., Соколинский Л.Б. Обзор адаптивных моделей электронного обучения // Вестник Южно-Уральского государственного университета. </w:t>
      </w:r>
      <w:r w:rsidRPr="00D5689A">
        <w:t>Серия "Вычислительная математика и информатика". 2016. Т. 5, № 4. С. 61-76.</w:t>
      </w:r>
      <w:bookmarkEnd w:id="81"/>
    </w:p>
    <w:p w14:paraId="40CF3F74" w14:textId="3C61EDCF" w:rsidR="00D5689A" w:rsidRPr="005E6615" w:rsidRDefault="00D5689A" w:rsidP="00733372">
      <w:pPr>
        <w:pStyle w:val="a1"/>
      </w:pPr>
      <w:bookmarkStart w:id="82" w:name="_Ref21937279"/>
      <w:r w:rsidRPr="00C26BCE">
        <w:rPr>
          <w:lang w:val="ru-RU"/>
        </w:rPr>
        <w:t xml:space="preserve">Силкина Н.С., Соколинский Л.Б. Модели и стандарты электронного обучения // Вестник ЮУрГУ. </w:t>
      </w:r>
      <w:r w:rsidRPr="00D5689A">
        <w:t>Серия "Вычислительная математика и информатика". 2014. Т. 3, № 4. С. 5-35.</w:t>
      </w:r>
      <w:bookmarkEnd w:id="82"/>
    </w:p>
    <w:p w14:paraId="44062694" w14:textId="1C57D8D3" w:rsidR="00FB3094" w:rsidRPr="00D5689A" w:rsidRDefault="00FB3094" w:rsidP="00733372">
      <w:pPr>
        <w:pStyle w:val="a1"/>
      </w:pPr>
      <w:bookmarkStart w:id="83" w:name="_Ref19694940"/>
      <w:r w:rsidRPr="00C26BCE">
        <w:rPr>
          <w:lang w:val="ru-RU"/>
        </w:rPr>
        <w:t xml:space="preserve">Приказ Минобрнауки России «Об утверждении порядка организации и осуществления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 от 19 декабря 2013 года № 1367. </w:t>
      </w:r>
      <w:r w:rsidRPr="00FB3094">
        <w:t>URL</w:t>
      </w:r>
      <w:r w:rsidRPr="00D5689A">
        <w:t xml:space="preserve">: </w:t>
      </w:r>
      <w:r w:rsidRPr="00FB3094">
        <w:t>http</w:t>
      </w:r>
      <w:r w:rsidRPr="00D5689A">
        <w:t xml:space="preserve">://минобрнауки.рф/документы/5242 (дата обращения: </w:t>
      </w:r>
      <w:r w:rsidR="007E3C5E" w:rsidRPr="00B97123">
        <w:t>10.07.201</w:t>
      </w:r>
      <w:r w:rsidR="007E3C5E">
        <w:t>9</w:t>
      </w:r>
      <w:r w:rsidRPr="00D5689A">
        <w:t>).</w:t>
      </w:r>
      <w:bookmarkEnd w:id="83"/>
    </w:p>
    <w:p w14:paraId="3B02E1BE" w14:textId="16294B6B" w:rsidR="00F76C65" w:rsidRPr="00D5689A" w:rsidRDefault="00FB3094" w:rsidP="00733372">
      <w:pPr>
        <w:pStyle w:val="a1"/>
      </w:pPr>
      <w:bookmarkStart w:id="84" w:name="_Ref19695040"/>
      <w:r w:rsidRPr="00C26BCE">
        <w:rPr>
          <w:lang w:val="ru-RU"/>
        </w:rPr>
        <w:t xml:space="preserve">Новгородцева И.В. Педагогика с методикой преподавания специальных дисциплин. </w:t>
      </w:r>
      <w:r w:rsidRPr="00D5689A">
        <w:t xml:space="preserve">М. : ФЛИНТА, 2011. 378 с. </w:t>
      </w:r>
      <w:r w:rsidRPr="00FB3094">
        <w:t>URL</w:t>
      </w:r>
      <w:r w:rsidRPr="00D5689A">
        <w:t xml:space="preserve">: </w:t>
      </w:r>
      <w:r w:rsidRPr="00FB3094">
        <w:t>http</w:t>
      </w:r>
      <w:r w:rsidRPr="00D5689A">
        <w:t>://</w:t>
      </w:r>
      <w:r w:rsidRPr="00FB3094">
        <w:t>e</w:t>
      </w:r>
      <w:r w:rsidRPr="00D5689A">
        <w:t>.</w:t>
      </w:r>
      <w:r w:rsidRPr="00FB3094">
        <w:t>lanbook</w:t>
      </w:r>
      <w:r w:rsidRPr="00D5689A">
        <w:t>.</w:t>
      </w:r>
      <w:r w:rsidRPr="00FB3094">
        <w:t>com</w:t>
      </w:r>
      <w:r w:rsidRPr="00D5689A">
        <w:t>/</w:t>
      </w:r>
      <w:r w:rsidRPr="00FB3094">
        <w:t>book</w:t>
      </w:r>
      <w:r w:rsidRPr="00D5689A">
        <w:t>/2440.</w:t>
      </w:r>
      <w:bookmarkEnd w:id="84"/>
    </w:p>
    <w:p w14:paraId="789B1807" w14:textId="77777777" w:rsidR="00FB3094" w:rsidRPr="00C26BCE" w:rsidRDefault="00FB3094" w:rsidP="00733372">
      <w:pPr>
        <w:pStyle w:val="a1"/>
        <w:rPr>
          <w:lang w:val="ru-RU"/>
        </w:rPr>
      </w:pPr>
      <w:bookmarkStart w:id="85" w:name="_Ref19695125"/>
      <w:r w:rsidRPr="00C26BCE">
        <w:rPr>
          <w:lang w:val="ru-RU"/>
        </w:rPr>
        <w:t xml:space="preserve">Национальная педагогическая энциклопедия. </w:t>
      </w:r>
      <w:r w:rsidRPr="00FB3094">
        <w:t>URL</w:t>
      </w:r>
      <w:r w:rsidRPr="00C26BCE">
        <w:rPr>
          <w:lang w:val="ru-RU"/>
        </w:rPr>
        <w:t xml:space="preserve">: </w:t>
      </w:r>
      <w:r w:rsidRPr="00FB3094">
        <w:t>http</w:t>
      </w:r>
      <w:r w:rsidRPr="00C26BCE">
        <w:rPr>
          <w:lang w:val="ru-RU"/>
        </w:rPr>
        <w:t>://</w:t>
      </w:r>
      <w:r w:rsidRPr="00FB3094">
        <w:t>didacts</w:t>
      </w:r>
      <w:r w:rsidRPr="00C26BCE">
        <w:rPr>
          <w:lang w:val="ru-RU"/>
        </w:rPr>
        <w:t>.</w:t>
      </w:r>
      <w:r w:rsidRPr="00FB3094">
        <w:t>ru</w:t>
      </w:r>
      <w:r w:rsidRPr="00C26BCE">
        <w:rPr>
          <w:lang w:val="ru-RU"/>
        </w:rPr>
        <w:t>/</w:t>
      </w:r>
      <w:bookmarkEnd w:id="85"/>
      <w:r w:rsidRPr="00C26BCE">
        <w:rPr>
          <w:lang w:val="ru-RU"/>
        </w:rPr>
        <w:t>.</w:t>
      </w:r>
    </w:p>
    <w:p w14:paraId="0F585605" w14:textId="2148E33B" w:rsidR="00A66C9A" w:rsidRPr="00C26BCE" w:rsidRDefault="00FB3094" w:rsidP="00733372">
      <w:pPr>
        <w:pStyle w:val="a1"/>
        <w:rPr>
          <w:lang w:val="ru-RU"/>
        </w:rPr>
      </w:pPr>
      <w:r w:rsidRPr="00C26BCE">
        <w:rPr>
          <w:lang w:val="ru-RU"/>
        </w:rPr>
        <w:t xml:space="preserve"> </w:t>
      </w:r>
      <w:bookmarkStart w:id="86" w:name="_Ref21331593"/>
      <w:r w:rsidR="00A66C9A" w:rsidRPr="00C26BCE">
        <w:rPr>
          <w:lang w:val="ru-RU"/>
        </w:rPr>
        <w:t xml:space="preserve">Рудской А.И., Боровков А.И., Романов П.И., Колосова О.В. Общепрофессиональные компетенции современного российского инженера // Высшее образование в России, 2018. № 2. С. 5-18. </w:t>
      </w:r>
      <w:r w:rsidR="00A66C9A" w:rsidRPr="00A66C9A">
        <w:t>URL</w:t>
      </w:r>
      <w:r w:rsidR="00A66C9A" w:rsidRPr="00C26BCE">
        <w:rPr>
          <w:lang w:val="ru-RU"/>
        </w:rPr>
        <w:t xml:space="preserve">: </w:t>
      </w:r>
      <w:r w:rsidR="00A66C9A" w:rsidRPr="00A66C9A">
        <w:t>https</w:t>
      </w:r>
      <w:r w:rsidR="00A66C9A" w:rsidRPr="00C26BCE">
        <w:rPr>
          <w:lang w:val="ru-RU"/>
        </w:rPr>
        <w:t>://</w:t>
      </w:r>
      <w:r w:rsidR="00A66C9A" w:rsidRPr="00A66C9A">
        <w:t>vovr</w:t>
      </w:r>
      <w:r w:rsidR="00A66C9A" w:rsidRPr="00C26BCE">
        <w:rPr>
          <w:lang w:val="ru-RU"/>
        </w:rPr>
        <w:t>.</w:t>
      </w:r>
      <w:r w:rsidR="00A66C9A" w:rsidRPr="00A66C9A">
        <w:t>elpub</w:t>
      </w:r>
      <w:r w:rsidR="00A66C9A" w:rsidRPr="00C26BCE">
        <w:rPr>
          <w:lang w:val="ru-RU"/>
        </w:rPr>
        <w:t>.</w:t>
      </w:r>
      <w:r w:rsidR="00A66C9A" w:rsidRPr="00A66C9A">
        <w:t>ru</w:t>
      </w:r>
      <w:r w:rsidR="00A66C9A" w:rsidRPr="00C26BCE">
        <w:rPr>
          <w:lang w:val="ru-RU"/>
        </w:rPr>
        <w:t>/</w:t>
      </w:r>
      <w:r w:rsidR="00A66C9A" w:rsidRPr="00A66C9A">
        <w:t>jour</w:t>
      </w:r>
      <w:r w:rsidR="00A66C9A" w:rsidRPr="00C26BCE">
        <w:rPr>
          <w:lang w:val="ru-RU"/>
        </w:rPr>
        <w:t>/</w:t>
      </w:r>
      <w:r w:rsidR="00A66C9A" w:rsidRPr="00A66C9A">
        <w:t>article</w:t>
      </w:r>
      <w:r w:rsidR="00A66C9A" w:rsidRPr="00C26BCE">
        <w:rPr>
          <w:lang w:val="ru-RU"/>
        </w:rPr>
        <w:t>/</w:t>
      </w:r>
      <w:r w:rsidR="00A66C9A" w:rsidRPr="00A66C9A">
        <w:t>download</w:t>
      </w:r>
      <w:r w:rsidR="00A66C9A" w:rsidRPr="00C26BCE">
        <w:rPr>
          <w:lang w:val="ru-RU"/>
        </w:rPr>
        <w:t xml:space="preserve">/1267/1072 (дата обращения: </w:t>
      </w:r>
      <w:r w:rsidR="007E3C5E" w:rsidRPr="007E3C5E">
        <w:rPr>
          <w:lang w:val="ru-RU"/>
        </w:rPr>
        <w:t>10.07.2019</w:t>
      </w:r>
      <w:r w:rsidR="00A66C9A" w:rsidRPr="00C26BCE">
        <w:rPr>
          <w:lang w:val="ru-RU"/>
        </w:rPr>
        <w:t>).</w:t>
      </w:r>
      <w:bookmarkEnd w:id="86"/>
    </w:p>
    <w:p w14:paraId="42C08252" w14:textId="77777777" w:rsidR="00A66C9A" w:rsidRPr="00A66C9A" w:rsidRDefault="00A66C9A" w:rsidP="00733372">
      <w:pPr>
        <w:pStyle w:val="a1"/>
      </w:pPr>
      <w:bookmarkStart w:id="87" w:name="_Ref21331595"/>
      <w:r w:rsidRPr="00C26BCE">
        <w:rPr>
          <w:lang w:val="ru-RU"/>
        </w:rPr>
        <w:t xml:space="preserve">Сергеев А.Г. Компетентность и компетенции: монография. Владимир: Изд-во Владим. гос. ун-та, 2010. </w:t>
      </w:r>
      <w:r w:rsidRPr="00A66C9A">
        <w:t>107 с.</w:t>
      </w:r>
      <w:bookmarkEnd w:id="87"/>
    </w:p>
    <w:p w14:paraId="70F5B4DC" w14:textId="0F799BDD" w:rsidR="00FB3094" w:rsidRDefault="000A3ADD" w:rsidP="00733372">
      <w:pPr>
        <w:pStyle w:val="a1"/>
      </w:pPr>
      <w:bookmarkStart w:id="88" w:name="_Ref21785575"/>
      <w:r w:rsidRPr="000A3ADD">
        <w:t>Berners-Lee T. Uniform Resource Locators (URL): A Syntax for the Expression of Access Information of Objects on the Network. World Wide Web Consortium. 1994. URL: https://www.w3.org/Addressing/URL/url-spec.txt (</w:t>
      </w:r>
      <w:r w:rsidRPr="000A3ADD">
        <w:rPr>
          <w:lang w:val="ru-RU"/>
        </w:rPr>
        <w:t>дата</w:t>
      </w:r>
      <w:r w:rsidRPr="000A3ADD">
        <w:t xml:space="preserve"> </w:t>
      </w:r>
      <w:r w:rsidRPr="000A3ADD">
        <w:rPr>
          <w:lang w:val="ru-RU"/>
        </w:rPr>
        <w:t>обращения</w:t>
      </w:r>
      <w:r w:rsidRPr="000A3ADD">
        <w:t xml:space="preserve">: 22.05.2019 </w:t>
      </w:r>
      <w:r w:rsidRPr="000A3ADD">
        <w:rPr>
          <w:lang w:val="ru-RU"/>
        </w:rPr>
        <w:t>г</w:t>
      </w:r>
      <w:r w:rsidRPr="000A3ADD">
        <w:t>.).</w:t>
      </w:r>
      <w:bookmarkEnd w:id="88"/>
    </w:p>
    <w:p w14:paraId="293F9480" w14:textId="7535E375" w:rsidR="000A7EF7" w:rsidRPr="005211A2" w:rsidRDefault="000A7EF7" w:rsidP="00733372">
      <w:pPr>
        <w:pStyle w:val="a1"/>
        <w:rPr>
          <w:bCs/>
          <w:szCs w:val="28"/>
          <w:lang w:val="ru-RU"/>
        </w:rPr>
      </w:pPr>
      <w:bookmarkStart w:id="89" w:name="_Ref264630931"/>
      <w:bookmarkStart w:id="90" w:name="_Ref21786421"/>
      <w:r w:rsidRPr="00450F66">
        <w:t xml:space="preserve">IEEE 1484.12.1. </w:t>
      </w:r>
      <w:r>
        <w:t xml:space="preserve">Draft </w:t>
      </w:r>
      <w:r w:rsidRPr="00450F66">
        <w:t xml:space="preserve">Standard for Learning Object Metadata. </w:t>
      </w:r>
      <w:r w:rsidRPr="005211A2">
        <w:rPr>
          <w:lang w:val="ru-RU"/>
        </w:rPr>
        <w:t>2002.</w:t>
      </w:r>
      <w:bookmarkEnd w:id="89"/>
      <w:r w:rsidRPr="005211A2">
        <w:rPr>
          <w:lang w:val="ru-RU"/>
        </w:rPr>
        <w:t xml:space="preserve"> </w:t>
      </w:r>
      <w:r>
        <w:t>URL</w:t>
      </w:r>
      <w:r w:rsidRPr="00B66140">
        <w:rPr>
          <w:lang w:val="ru-RU"/>
        </w:rPr>
        <w:t xml:space="preserve">: </w:t>
      </w:r>
      <w:r w:rsidRPr="005211A2">
        <w:t>http</w:t>
      </w:r>
      <w:r w:rsidRPr="005211A2">
        <w:rPr>
          <w:lang w:val="ru-RU"/>
        </w:rPr>
        <w:t>://</w:t>
      </w:r>
      <w:r w:rsidRPr="005211A2">
        <w:t>ltsc</w:t>
      </w:r>
      <w:r w:rsidRPr="005211A2">
        <w:rPr>
          <w:lang w:val="ru-RU"/>
        </w:rPr>
        <w:t>.</w:t>
      </w:r>
      <w:r w:rsidRPr="005211A2">
        <w:t>ieee</w:t>
      </w:r>
      <w:r w:rsidRPr="005211A2">
        <w:rPr>
          <w:lang w:val="ru-RU"/>
        </w:rPr>
        <w:t>.</w:t>
      </w:r>
      <w:r w:rsidRPr="005211A2">
        <w:t>org</w:t>
      </w:r>
      <w:r w:rsidRPr="005211A2">
        <w:rPr>
          <w:lang w:val="ru-RU"/>
        </w:rPr>
        <w:t>/</w:t>
      </w:r>
      <w:r w:rsidRPr="005211A2">
        <w:t>wg</w:t>
      </w:r>
      <w:r w:rsidRPr="005211A2">
        <w:rPr>
          <w:lang w:val="ru-RU"/>
        </w:rPr>
        <w:t>12/</w:t>
      </w:r>
      <w:r w:rsidRPr="005211A2">
        <w:t>files</w:t>
      </w:r>
      <w:r w:rsidRPr="005211A2">
        <w:rPr>
          <w:lang w:val="ru-RU"/>
        </w:rPr>
        <w:t>/</w:t>
      </w:r>
      <w:r w:rsidRPr="005211A2">
        <w:t>LOM</w:t>
      </w:r>
      <w:r w:rsidRPr="005211A2">
        <w:rPr>
          <w:lang w:val="ru-RU"/>
        </w:rPr>
        <w:t>_1484_12_1_</w:t>
      </w:r>
      <w:r w:rsidRPr="005211A2">
        <w:t>v</w:t>
      </w:r>
      <w:r w:rsidRPr="005211A2">
        <w:rPr>
          <w:lang w:val="ru-RU"/>
        </w:rPr>
        <w:t>1_</w:t>
      </w:r>
      <w:r w:rsidRPr="005211A2">
        <w:t>Final</w:t>
      </w:r>
      <w:r w:rsidRPr="005211A2">
        <w:rPr>
          <w:lang w:val="ru-RU"/>
        </w:rPr>
        <w:t>_</w:t>
      </w:r>
      <w:r w:rsidRPr="005211A2">
        <w:t>Draft</w:t>
      </w:r>
      <w:r w:rsidRPr="005211A2">
        <w:rPr>
          <w:lang w:val="ru-RU"/>
        </w:rPr>
        <w:t>.</w:t>
      </w:r>
      <w:r w:rsidRPr="005211A2">
        <w:t>pdf</w:t>
      </w:r>
      <w:r w:rsidRPr="005211A2">
        <w:rPr>
          <w:lang w:val="ru-RU"/>
        </w:rPr>
        <w:t xml:space="preserve"> </w:t>
      </w:r>
      <w:r>
        <w:rPr>
          <w:lang w:val="ru-RU"/>
        </w:rPr>
        <w:t xml:space="preserve">(дата обращения: </w:t>
      </w:r>
      <w:r w:rsidR="007E3C5E" w:rsidRPr="007E3C5E">
        <w:rPr>
          <w:lang w:val="ru-RU"/>
        </w:rPr>
        <w:t>10.07.2019</w:t>
      </w:r>
      <w:bookmarkStart w:id="91" w:name="_GoBack"/>
      <w:bookmarkEnd w:id="91"/>
      <w:r>
        <w:rPr>
          <w:lang w:val="ru-RU"/>
        </w:rPr>
        <w:t>).</w:t>
      </w:r>
      <w:bookmarkEnd w:id="90"/>
    </w:p>
    <w:p w14:paraId="36F7045F" w14:textId="1F0CCBF0" w:rsidR="006030CA" w:rsidRPr="006106BA" w:rsidRDefault="006030CA" w:rsidP="00733372">
      <w:pPr>
        <w:pStyle w:val="a1"/>
        <w:rPr>
          <w:lang w:val="ru-RU"/>
        </w:rPr>
      </w:pPr>
      <w:bookmarkStart w:id="92" w:name="_Ref21786639"/>
      <w:r w:rsidRPr="006106BA">
        <w:rPr>
          <w:bCs/>
          <w:szCs w:val="28"/>
        </w:rPr>
        <w:t xml:space="preserve">IEEE 1484.11.2. </w:t>
      </w:r>
      <w:r w:rsidRPr="00450F66">
        <w:t>Standard for Learning Technology –</w:t>
      </w:r>
      <w:r>
        <w:t xml:space="preserve"> </w:t>
      </w:r>
      <w:r w:rsidRPr="003375A8">
        <w:t>ECMA Script Application Programming Interface for Content to Runtime Services Communication</w:t>
      </w:r>
      <w:r>
        <w:t>. 2003.</w:t>
      </w:r>
      <w:bookmarkEnd w:id="92"/>
    </w:p>
    <w:bookmarkEnd w:id="57"/>
    <w:bookmarkEnd w:id="58"/>
    <w:p w14:paraId="1B4D4726" w14:textId="77777777" w:rsidR="00C40628" w:rsidRPr="000A7EF7" w:rsidRDefault="00C40628" w:rsidP="004B12DF"/>
    <w:p w14:paraId="2FAB755B" w14:textId="7E457065" w:rsidR="00805616" w:rsidRDefault="00805616" w:rsidP="004B12DF">
      <w:r>
        <w:t xml:space="preserve">Силкина Надежда Сергеевна, старший преподаватель, кафедра системного программирования, </w:t>
      </w:r>
      <w:r w:rsidRPr="00A264B9">
        <w:t>Южно-Уральский государственный университет (национальный исследовательский университет)</w:t>
      </w:r>
      <w:r>
        <w:t xml:space="preserve"> (Челябинск, Российская Федерация)</w:t>
      </w:r>
    </w:p>
    <w:p w14:paraId="7EAF4E40" w14:textId="4F8254FC" w:rsidR="00A264B9" w:rsidRDefault="00805616" w:rsidP="004B12DF">
      <w:r>
        <w:t>Соколинский Леонид</w:t>
      </w:r>
      <w:r w:rsidR="00A264B9">
        <w:t xml:space="preserve"> </w:t>
      </w:r>
      <w:r w:rsidR="00122F27">
        <w:t>Борисо</w:t>
      </w:r>
      <w:r w:rsidR="00A264B9">
        <w:t xml:space="preserve">вич, д.ф.-м.н., профессор, кафедра системного программирования, </w:t>
      </w:r>
      <w:r w:rsidR="00A264B9" w:rsidRPr="00A264B9">
        <w:t>Южно-Уральский государственный университет (национальный исследовательский университет)</w:t>
      </w:r>
      <w:r w:rsidR="00A264B9">
        <w:t xml:space="preserve"> (Челябинск, Российская Федерация)</w:t>
      </w:r>
    </w:p>
    <w:p w14:paraId="5FC411D2" w14:textId="77777777" w:rsidR="00C8262B" w:rsidRPr="00C8262B" w:rsidRDefault="00C8262B" w:rsidP="004B12DF"/>
    <w:p w14:paraId="7FEC7DDA" w14:textId="77777777" w:rsidR="00DE2603" w:rsidRPr="003001FA" w:rsidRDefault="00DE2603" w:rsidP="00C238B2">
      <w:pPr>
        <w:pStyle w:val="af2"/>
        <w:keepNext/>
        <w:jc w:val="right"/>
        <w:rPr>
          <w:lang w:val="en-US"/>
        </w:rPr>
      </w:pPr>
      <w:r w:rsidRPr="00E03E62">
        <w:rPr>
          <w:rStyle w:val="af3"/>
          <w:b/>
          <w:sz w:val="22"/>
          <w:szCs w:val="22"/>
          <w:highlight w:val="yellow"/>
          <w:lang w:val="en-US"/>
        </w:rPr>
        <w:lastRenderedPageBreak/>
        <w:t>DOI: </w:t>
      </w:r>
      <w:hyperlink r:id="rId175" w:history="1">
        <w:r w:rsidRPr="00E03E62">
          <w:rPr>
            <w:rStyle w:val="af3"/>
            <w:b/>
            <w:sz w:val="22"/>
            <w:szCs w:val="22"/>
            <w:highlight w:val="yellow"/>
            <w:lang w:val="en-US"/>
          </w:rPr>
          <w:t>10.14529/cmseXXXXXX</w:t>
        </w:r>
      </w:hyperlink>
    </w:p>
    <w:p w14:paraId="2EA508DC" w14:textId="478C8691" w:rsidR="00817826" w:rsidRPr="00715CF3" w:rsidRDefault="004E4D71" w:rsidP="00C238B2">
      <w:pPr>
        <w:pStyle w:val="af2"/>
        <w:keepNext/>
        <w:rPr>
          <w:rStyle w:val="af3"/>
          <w:b/>
          <w:lang w:val="en-US"/>
        </w:rPr>
      </w:pPr>
      <w:r w:rsidRPr="004E4D71">
        <w:rPr>
          <w:rStyle w:val="af3"/>
          <w:b/>
          <w:lang w:val="en-US"/>
        </w:rPr>
        <w:t xml:space="preserve">STRUCTURAL-HIERARCHICAL DIDACTIC MODEL </w:t>
      </w:r>
      <w:r>
        <w:rPr>
          <w:rStyle w:val="af3"/>
          <w:b/>
          <w:lang w:val="en-US"/>
        </w:rPr>
        <w:br/>
      </w:r>
      <w:r w:rsidRPr="004E4D71">
        <w:rPr>
          <w:rStyle w:val="af3"/>
          <w:b/>
          <w:lang w:val="en-US"/>
        </w:rPr>
        <w:t>OF E-LEARNING</w:t>
      </w:r>
    </w:p>
    <w:p w14:paraId="0C51B2B9" w14:textId="77777777" w:rsidR="009C204F" w:rsidRPr="00D210D2" w:rsidRDefault="009C204F" w:rsidP="00C26BCE">
      <w:pPr>
        <w:keepNext/>
        <w:rPr>
          <w:lang w:val="en-US"/>
        </w:rPr>
      </w:pPr>
    </w:p>
    <w:p w14:paraId="35420BAB" w14:textId="7B4737FC" w:rsidR="00EE609F" w:rsidRPr="00D210D2" w:rsidRDefault="00EE609F" w:rsidP="00C26BCE">
      <w:pPr>
        <w:pStyle w:val="af6"/>
        <w:keepNext/>
        <w:rPr>
          <w:lang w:val="en-US"/>
        </w:rPr>
      </w:pPr>
      <w:r w:rsidRPr="00D210D2">
        <w:rPr>
          <w:lang w:val="en-US"/>
        </w:rPr>
        <w:t xml:space="preserve">© </w:t>
      </w:r>
      <w:r w:rsidRPr="00D210D2">
        <w:rPr>
          <w:lang w:val="en-US"/>
        </w:rPr>
        <w:fldChar w:fldCharType="begin"/>
      </w:r>
      <w:r w:rsidRPr="00D210D2">
        <w:instrText xml:space="preserve"> TIME \@ "yyyy" </w:instrText>
      </w:r>
      <w:r w:rsidRPr="00D210D2">
        <w:rPr>
          <w:lang w:val="en-US"/>
        </w:rPr>
        <w:fldChar w:fldCharType="separate"/>
      </w:r>
      <w:r w:rsidR="00B97123">
        <w:rPr>
          <w:noProof/>
        </w:rPr>
        <w:t>2019</w:t>
      </w:r>
      <w:r w:rsidRPr="00D210D2">
        <w:rPr>
          <w:lang w:val="en-US"/>
        </w:rPr>
        <w:fldChar w:fldCharType="end"/>
      </w:r>
      <w:r w:rsidRPr="00D210D2">
        <w:rPr>
          <w:lang w:val="en-US"/>
        </w:rPr>
        <w:t xml:space="preserve"> </w:t>
      </w:r>
      <w:r w:rsidR="004C79DC">
        <w:rPr>
          <w:lang w:val="en-US"/>
        </w:rPr>
        <w:t>N.S. Silkina</w:t>
      </w:r>
      <w:r w:rsidRPr="00D210D2">
        <w:rPr>
          <w:lang w:val="en-US"/>
        </w:rPr>
        <w:t xml:space="preserve">, </w:t>
      </w:r>
      <w:r w:rsidR="004C79DC">
        <w:rPr>
          <w:lang w:val="en-US"/>
        </w:rPr>
        <w:t>L.B. Sokolinsky</w:t>
      </w:r>
    </w:p>
    <w:p w14:paraId="41C67C42" w14:textId="3E91B328" w:rsidR="00EE609F" w:rsidRPr="00D210D2" w:rsidRDefault="00EE609F" w:rsidP="00C26BCE">
      <w:pPr>
        <w:keepNext/>
        <w:jc w:val="center"/>
        <w:rPr>
          <w:lang w:val="en-US"/>
        </w:rPr>
      </w:pPr>
      <w:r w:rsidRPr="00D210D2">
        <w:rPr>
          <w:lang w:val="en-US"/>
        </w:rPr>
        <w:t>South Ural State University</w:t>
      </w:r>
      <w:r w:rsidR="00E960B9" w:rsidRPr="00D210D2">
        <w:rPr>
          <w:lang w:val="en-US"/>
        </w:rPr>
        <w:t xml:space="preserve"> </w:t>
      </w:r>
      <w:r w:rsidRPr="00D210D2">
        <w:rPr>
          <w:lang w:val="en-US"/>
        </w:rPr>
        <w:t>(</w:t>
      </w:r>
      <w:r w:rsidR="00E960B9" w:rsidRPr="00D210D2">
        <w:rPr>
          <w:lang w:val="en-US"/>
        </w:rPr>
        <w:t xml:space="preserve">pr. Lenina 76, Chelyabinsk, </w:t>
      </w:r>
      <w:r w:rsidRPr="00D210D2">
        <w:rPr>
          <w:lang w:val="en-US"/>
        </w:rPr>
        <w:t xml:space="preserve">454080 </w:t>
      </w:r>
      <w:r w:rsidR="00E960B9" w:rsidRPr="00D210D2">
        <w:rPr>
          <w:lang w:val="en-US"/>
        </w:rPr>
        <w:t>Russia</w:t>
      </w:r>
      <w:r w:rsidRPr="00D210D2">
        <w:rPr>
          <w:lang w:val="en-US"/>
        </w:rPr>
        <w:t>),</w:t>
      </w:r>
      <w:r w:rsidRPr="00D210D2">
        <w:rPr>
          <w:lang w:val="en-US"/>
        </w:rPr>
        <w:br/>
      </w:r>
      <w:r w:rsidR="004C79DC" w:rsidRPr="00D210D2">
        <w:rPr>
          <w:lang w:val="en-US"/>
        </w:rPr>
        <w:t>E</w:t>
      </w:r>
      <w:r w:rsidR="004C79DC" w:rsidRPr="004C79DC">
        <w:rPr>
          <w:lang w:val="en-US"/>
        </w:rPr>
        <w:t>-</w:t>
      </w:r>
      <w:r w:rsidR="004C79DC" w:rsidRPr="00D210D2">
        <w:rPr>
          <w:lang w:val="en-US"/>
        </w:rPr>
        <w:t>mail</w:t>
      </w:r>
      <w:r w:rsidR="004C79DC" w:rsidRPr="004C79DC">
        <w:rPr>
          <w:lang w:val="en-US"/>
        </w:rPr>
        <w:t xml:space="preserve">: </w:t>
      </w:r>
      <w:r w:rsidR="004C79DC">
        <w:rPr>
          <w:lang w:val="en-US"/>
        </w:rPr>
        <w:t>SilkinaNS</w:t>
      </w:r>
      <w:r w:rsidR="004C79DC" w:rsidRPr="004C79DC">
        <w:rPr>
          <w:lang w:val="en-US"/>
        </w:rPr>
        <w:t>@</w:t>
      </w:r>
      <w:r w:rsidR="004C79DC" w:rsidRPr="00D210D2">
        <w:rPr>
          <w:lang w:val="en-US"/>
        </w:rPr>
        <w:t>susu</w:t>
      </w:r>
      <w:r w:rsidR="004C79DC" w:rsidRPr="004C79DC">
        <w:rPr>
          <w:lang w:val="en-US"/>
        </w:rPr>
        <w:t>.</w:t>
      </w:r>
      <w:r w:rsidR="004C79DC" w:rsidRPr="00D210D2">
        <w:rPr>
          <w:lang w:val="en-US"/>
        </w:rPr>
        <w:t>ru</w:t>
      </w:r>
      <w:r w:rsidR="004C79DC" w:rsidRPr="004C79DC">
        <w:rPr>
          <w:lang w:val="en-US"/>
        </w:rPr>
        <w:t xml:space="preserve">, </w:t>
      </w:r>
      <w:r w:rsidR="004C79DC">
        <w:rPr>
          <w:lang w:val="en-US"/>
        </w:rPr>
        <w:t>Leonid</w:t>
      </w:r>
      <w:r w:rsidR="004C79DC" w:rsidRPr="004C79DC">
        <w:rPr>
          <w:lang w:val="en-US"/>
        </w:rPr>
        <w:t>.</w:t>
      </w:r>
      <w:r w:rsidR="004C79DC">
        <w:rPr>
          <w:lang w:val="en-US"/>
        </w:rPr>
        <w:t>Sokolinsky</w:t>
      </w:r>
      <w:r w:rsidR="004C79DC" w:rsidRPr="004C79DC">
        <w:rPr>
          <w:lang w:val="en-US"/>
        </w:rPr>
        <w:t>@</w:t>
      </w:r>
      <w:r w:rsidR="004C79DC">
        <w:rPr>
          <w:lang w:val="en-US"/>
        </w:rPr>
        <w:t>su</w:t>
      </w:r>
      <w:r w:rsidR="004C79DC" w:rsidRPr="00D210D2">
        <w:rPr>
          <w:lang w:val="en-US"/>
        </w:rPr>
        <w:t>su</w:t>
      </w:r>
      <w:r w:rsidR="004C79DC" w:rsidRPr="004C79DC">
        <w:rPr>
          <w:lang w:val="en-US"/>
        </w:rPr>
        <w:t>.</w:t>
      </w:r>
      <w:r w:rsidR="004C79DC" w:rsidRPr="00D210D2">
        <w:rPr>
          <w:lang w:val="en-US"/>
        </w:rPr>
        <w:t>ru</w:t>
      </w:r>
    </w:p>
    <w:p w14:paraId="7699C158" w14:textId="05DD2544" w:rsidR="00EE609F" w:rsidRPr="00B936D7" w:rsidRDefault="00E960B9" w:rsidP="00C26BCE">
      <w:pPr>
        <w:keepNext/>
        <w:jc w:val="center"/>
        <w:rPr>
          <w:lang w:val="en-US"/>
        </w:rPr>
      </w:pPr>
      <w:r w:rsidRPr="00D210D2">
        <w:rPr>
          <w:lang w:val="en-US"/>
        </w:rPr>
        <w:t>Received</w:t>
      </w:r>
      <w:r w:rsidR="00EE609F" w:rsidRPr="00B936D7">
        <w:rPr>
          <w:lang w:val="en-US"/>
        </w:rPr>
        <w:t xml:space="preserve">: </w:t>
      </w:r>
      <w:r w:rsidR="004C79DC" w:rsidRPr="00B936D7">
        <w:rPr>
          <w:highlight w:val="yellow"/>
          <w:lang w:val="en-US"/>
        </w:rPr>
        <w:t>2</w:t>
      </w:r>
      <w:r w:rsidR="008E5843">
        <w:rPr>
          <w:highlight w:val="yellow"/>
          <w:lang w:val="en-US"/>
        </w:rPr>
        <w:t>2</w:t>
      </w:r>
      <w:r w:rsidR="003001FA" w:rsidRPr="00B936D7">
        <w:rPr>
          <w:highlight w:val="yellow"/>
          <w:lang w:val="en-US"/>
        </w:rPr>
        <w:t>.</w:t>
      </w:r>
      <w:r w:rsidR="004C79DC" w:rsidRPr="00B936D7">
        <w:rPr>
          <w:highlight w:val="yellow"/>
          <w:lang w:val="en-US"/>
        </w:rPr>
        <w:t>10</w:t>
      </w:r>
      <w:r w:rsidR="003001FA" w:rsidRPr="00B936D7">
        <w:rPr>
          <w:lang w:val="en-US"/>
        </w:rPr>
        <w:t>.</w:t>
      </w:r>
      <w:r w:rsidR="004C79DC" w:rsidRPr="00B936D7">
        <w:rPr>
          <w:lang w:val="en-US"/>
        </w:rPr>
        <w:t>2019</w:t>
      </w:r>
    </w:p>
    <w:p w14:paraId="039B5737" w14:textId="77777777" w:rsidR="00862CBB" w:rsidRPr="00B936D7" w:rsidRDefault="00862CBB" w:rsidP="004B12DF">
      <w:pPr>
        <w:rPr>
          <w:lang w:val="en-US"/>
        </w:rPr>
      </w:pPr>
    </w:p>
    <w:p w14:paraId="06BE0A6D" w14:textId="091BF42B" w:rsidR="004C79DC" w:rsidRPr="004E4D71" w:rsidRDefault="004E4D71" w:rsidP="004C79DC">
      <w:pPr>
        <w:pStyle w:val="af4"/>
        <w:rPr>
          <w:lang w:val="en-US"/>
        </w:rPr>
      </w:pPr>
      <w:r w:rsidRPr="004E4D71">
        <w:rPr>
          <w:lang w:val="en-US"/>
        </w:rPr>
        <w:t xml:space="preserve">This article describes the original </w:t>
      </w:r>
      <w:r w:rsidR="00B97B5B" w:rsidRPr="00B97B5B">
        <w:rPr>
          <w:lang w:val="en-US"/>
        </w:rPr>
        <w:t xml:space="preserve">Structural-Hierarchical Didactic </w:t>
      </w:r>
      <w:r w:rsidRPr="004E4D71">
        <w:rPr>
          <w:lang w:val="en-US"/>
        </w:rPr>
        <w:t>(SHD) model of e-learning. The model is based on a four-level methodological knowledge base. The first level includes a set of electronic educational encyclopedias in various fields of knowledge. The second level includes e-learning courses. The model supports the structuring of e-learning course on didactic components (vertical structuring) and levels of detail (horizontal structuring). The third level includes a set of syllabuses. The fourth level includes a set of a federal state educational standard of higher education (FSES HE). A distinctive feature of the SHD model is the division of educational objects into didactic components. This will allow, firstly, to automatically verify the didactic completeness of the electronic training course. Secondly, to include parts of one course in another without losing the didactic structure. Thirdly, to select a separate didactic layer from the electronic training course and, based on it, automatically generate specialized training materials: lecture notes, task collections, exam tests, etc. The basic operations of the SHD model are described, based on which analysis algorithms are proposed syllabuses and e-learning courses. In conclusion, a brief summary of the results and directions for further research is given.</w:t>
      </w:r>
    </w:p>
    <w:p w14:paraId="43A2BEDB" w14:textId="563CD714" w:rsidR="004C79DC" w:rsidRPr="004E4D71" w:rsidRDefault="004E4D71" w:rsidP="004C79DC">
      <w:pPr>
        <w:pStyle w:val="af8"/>
        <w:rPr>
          <w:lang w:val="en-US"/>
        </w:rPr>
      </w:pPr>
      <w:r w:rsidRPr="004E4D71">
        <w:rPr>
          <w:lang w:val="en-US"/>
        </w:rPr>
        <w:t>Keywords: e-learning, course, e-learning model, learning object, didactic structure, SHD model</w:t>
      </w:r>
      <w:r w:rsidR="004C79DC" w:rsidRPr="004E4D71">
        <w:rPr>
          <w:lang w:val="en-US"/>
        </w:rPr>
        <w:t>.</w:t>
      </w:r>
    </w:p>
    <w:p w14:paraId="0FFC8286" w14:textId="77777777" w:rsidR="00E960B9" w:rsidRPr="00C26BCE" w:rsidRDefault="00E960B9" w:rsidP="004B12DF">
      <w:pPr>
        <w:rPr>
          <w:lang w:val="en-US"/>
        </w:rPr>
      </w:pPr>
      <w:r w:rsidRPr="00D210D2">
        <w:rPr>
          <w:lang w:val="en-US"/>
        </w:rPr>
        <w:t>FOR</w:t>
      </w:r>
      <w:r w:rsidRPr="00C26BCE">
        <w:rPr>
          <w:lang w:val="en-US"/>
        </w:rPr>
        <w:t xml:space="preserve"> </w:t>
      </w:r>
      <w:r w:rsidRPr="00D210D2">
        <w:rPr>
          <w:lang w:val="en-US"/>
        </w:rPr>
        <w:t>CITATION</w:t>
      </w:r>
    </w:p>
    <w:p w14:paraId="65280F57" w14:textId="6E5D03BB" w:rsidR="00E960B9" w:rsidRDefault="00B97B5B" w:rsidP="00B97B5B">
      <w:pPr>
        <w:rPr>
          <w:lang w:val="en-US"/>
        </w:rPr>
      </w:pPr>
      <w:r>
        <w:rPr>
          <w:lang w:val="en-US"/>
        </w:rPr>
        <w:t>Silkina N.S., Sokolinsky L.B.</w:t>
      </w:r>
      <w:r w:rsidR="00E960B9" w:rsidRPr="00D210D2">
        <w:rPr>
          <w:lang w:val="en-US"/>
        </w:rPr>
        <w:t xml:space="preserve"> </w:t>
      </w:r>
      <w:r w:rsidRPr="00B97B5B">
        <w:rPr>
          <w:lang w:val="en-US"/>
        </w:rPr>
        <w:t>Structural-Hierarchical Didactic model of e-learning</w:t>
      </w:r>
      <w:r>
        <w:rPr>
          <w:lang w:val="en-US"/>
        </w:rPr>
        <w:t xml:space="preserve"> //</w:t>
      </w:r>
      <w:r w:rsidR="00E960B9" w:rsidRPr="00D210D2">
        <w:rPr>
          <w:lang w:val="en-US"/>
        </w:rPr>
        <w:t xml:space="preserve"> </w:t>
      </w:r>
      <w:r w:rsidR="00E960B9" w:rsidRPr="005566A5">
        <w:rPr>
          <w:i/>
          <w:lang w:val="en-US"/>
        </w:rPr>
        <w:t>Bulletin of the South Ural State University. Series: Computational Mathematics and Software Engineering.</w:t>
      </w:r>
      <w:r w:rsidR="00E960B9" w:rsidRPr="00D210D2">
        <w:rPr>
          <w:lang w:val="en-US"/>
        </w:rPr>
        <w:t xml:space="preserve"> </w:t>
      </w:r>
      <w:r w:rsidR="00E960B9" w:rsidRPr="00D210D2">
        <w:fldChar w:fldCharType="begin"/>
      </w:r>
      <w:r w:rsidR="00E960B9" w:rsidRPr="00D210D2">
        <w:instrText xml:space="preserve"> TIME \@ "yyyy" </w:instrText>
      </w:r>
      <w:r w:rsidR="00E960B9" w:rsidRPr="00D210D2">
        <w:fldChar w:fldCharType="separate"/>
      </w:r>
      <w:r w:rsidR="00B97123">
        <w:rPr>
          <w:noProof/>
        </w:rPr>
        <w:t>2019</w:t>
      </w:r>
      <w:r w:rsidR="00E960B9" w:rsidRPr="00D210D2">
        <w:fldChar w:fldCharType="end"/>
      </w:r>
      <w:r w:rsidR="00A54238">
        <w:rPr>
          <w:lang w:val="en-US"/>
        </w:rPr>
        <w:t xml:space="preserve">. </w:t>
      </w:r>
      <w:r w:rsidR="00A54238" w:rsidRPr="00B97B5B">
        <w:rPr>
          <w:highlight w:val="yellow"/>
          <w:lang w:val="en-US"/>
        </w:rPr>
        <w:t>V</w:t>
      </w:r>
      <w:r w:rsidR="00E960B9" w:rsidRPr="00B97B5B">
        <w:rPr>
          <w:highlight w:val="yellow"/>
          <w:lang w:val="en-US"/>
        </w:rPr>
        <w:t xml:space="preserve">ol. X, no. Y. </w:t>
      </w:r>
      <w:r w:rsidR="006E67A8" w:rsidRPr="00B97B5B">
        <w:rPr>
          <w:highlight w:val="yellow"/>
          <w:lang w:val="en-US"/>
        </w:rPr>
        <w:t>P</w:t>
      </w:r>
      <w:r w:rsidR="00E960B9" w:rsidRPr="00B97B5B">
        <w:rPr>
          <w:highlight w:val="yellow"/>
          <w:lang w:val="en-US"/>
        </w:rPr>
        <w:t>. Z1–Z2. (in Russian) DOI: </w:t>
      </w:r>
      <w:hyperlink r:id="rId176" w:history="1">
        <w:r w:rsidR="00294B37" w:rsidRPr="00B97B5B">
          <w:rPr>
            <w:rStyle w:val="affb"/>
            <w:color w:val="auto"/>
            <w:highlight w:val="yellow"/>
            <w:u w:val="none"/>
            <w:lang w:val="en-US"/>
          </w:rPr>
          <w:t>10.14529/cmseXXXXXX</w:t>
        </w:r>
      </w:hyperlink>
      <w:r w:rsidR="00E960B9" w:rsidRPr="00D210D2">
        <w:rPr>
          <w:lang w:val="en-US"/>
        </w:rPr>
        <w:t>.</w:t>
      </w:r>
    </w:p>
    <w:p w14:paraId="4CE17371" w14:textId="77777777" w:rsidR="00DB5E7A" w:rsidRDefault="00DB5E7A" w:rsidP="004B12DF">
      <w:pPr>
        <w:rPr>
          <w:lang w:val="en-US"/>
        </w:rPr>
      </w:pPr>
    </w:p>
    <w:p w14:paraId="0016930B" w14:textId="77777777" w:rsidR="00DB5E7A" w:rsidRPr="00DB5E7A" w:rsidRDefault="00DB5E7A" w:rsidP="004B12DF">
      <w:pPr>
        <w:rPr>
          <w:lang w:val="en-US"/>
        </w:rPr>
      </w:pPr>
      <w:r w:rsidRPr="00DB5E7A">
        <w:rPr>
          <w:lang w:val="en-US"/>
        </w:rPr>
        <w:t>This paper is distributed under the terms of the Creative Commons Attribution-Non Commercial 3.0 License which permits non-commercial use, reproduction and distribution of the work without further permission provided the original work is properly cites.</w:t>
      </w:r>
    </w:p>
    <w:p w14:paraId="7D13AA11" w14:textId="77777777" w:rsidR="00817826" w:rsidRPr="00D210D2" w:rsidRDefault="00310478" w:rsidP="00456031">
      <w:pPr>
        <w:pStyle w:val="10"/>
        <w:rPr>
          <w:lang w:val="en-US"/>
        </w:rPr>
      </w:pPr>
      <w:bookmarkStart w:id="93" w:name="_Ref353014208"/>
      <w:r w:rsidRPr="00D210D2">
        <w:rPr>
          <w:lang w:val="en-US"/>
        </w:rPr>
        <w:t>References</w:t>
      </w:r>
      <w:bookmarkEnd w:id="93"/>
    </w:p>
    <w:p w14:paraId="080D438D" w14:textId="7170F65A" w:rsidR="00733372" w:rsidRPr="00775872" w:rsidRDefault="00B97B5B" w:rsidP="00B97B5B">
      <w:pPr>
        <w:pStyle w:val="a1"/>
        <w:numPr>
          <w:ilvl w:val="0"/>
          <w:numId w:val="19"/>
        </w:numPr>
      </w:pPr>
      <w:r>
        <w:t>Skinner</w:t>
      </w:r>
      <w:r w:rsidRPr="00B97B5B">
        <w:t xml:space="preserve"> </w:t>
      </w:r>
      <w:r>
        <w:t>B</w:t>
      </w:r>
      <w:r w:rsidRPr="00B97B5B">
        <w:t>.</w:t>
      </w:r>
      <w:r>
        <w:t>F</w:t>
      </w:r>
      <w:r w:rsidRPr="00B97B5B">
        <w:t>.</w:t>
      </w:r>
      <w:r w:rsidR="00733372" w:rsidRPr="00B97B5B">
        <w:t xml:space="preserve"> </w:t>
      </w:r>
      <w:r w:rsidRPr="00B97B5B">
        <w:rPr>
          <w:rStyle w:val="tlid-translation"/>
          <w:lang w:val="en"/>
        </w:rPr>
        <w:t>The science of learning and the art of teaching</w:t>
      </w:r>
      <w:r w:rsidR="00B97123">
        <w:rPr>
          <w:rStyle w:val="tlid-translation"/>
          <w:lang w:val="en"/>
        </w:rPr>
        <w:t>.</w:t>
      </w:r>
      <w:r w:rsidR="00733372" w:rsidRPr="00B97B5B">
        <w:t xml:space="preserve"> </w:t>
      </w:r>
      <w:r>
        <w:rPr>
          <w:rStyle w:val="tlid-translation"/>
          <w:lang w:val="en"/>
        </w:rPr>
        <w:t>Programmed study abroad</w:t>
      </w:r>
      <w:r w:rsidRPr="00B97B5B">
        <w:t xml:space="preserve">: Col. of Articles </w:t>
      </w:r>
      <w:r w:rsidR="00733372" w:rsidRPr="00B97B5B">
        <w:t xml:space="preserve">/ </w:t>
      </w:r>
      <w:r w:rsidRPr="00B97B5B">
        <w:t xml:space="preserve">Edited by I.I. Tikhonov. </w:t>
      </w:r>
      <w:r w:rsidRPr="00775872">
        <w:t xml:space="preserve">M.: Higher school. 1968. </w:t>
      </w:r>
      <w:r>
        <w:t>P</w:t>
      </w:r>
      <w:r w:rsidRPr="00775872">
        <w:t>. 32-46.</w:t>
      </w:r>
      <w:r w:rsidR="00B97123" w:rsidRPr="00B97123">
        <w:t xml:space="preserve"> </w:t>
      </w:r>
      <w:r w:rsidR="00B97123" w:rsidRPr="00D210D2">
        <w:t>(in Russian)</w:t>
      </w:r>
    </w:p>
    <w:p w14:paraId="09175A69" w14:textId="5F9F906F" w:rsidR="00B97B5B" w:rsidRDefault="00B97B5B" w:rsidP="00B97B5B">
      <w:pPr>
        <w:pStyle w:val="a1"/>
      </w:pPr>
      <w:r w:rsidRPr="00B97B5B">
        <w:t>Crowder N.A. On the differences between linear and branched programming</w:t>
      </w:r>
      <w:r w:rsidR="00B97123">
        <w:t>.</w:t>
      </w:r>
      <w:r w:rsidRPr="00B97B5B">
        <w:t xml:space="preserve"> </w:t>
      </w:r>
      <w:r w:rsidR="00775872">
        <w:rPr>
          <w:rStyle w:val="tlid-translation"/>
          <w:lang w:val="en"/>
        </w:rPr>
        <w:t>Programmed study abroad</w:t>
      </w:r>
      <w:r w:rsidRPr="00B97B5B">
        <w:t xml:space="preserve">: </w:t>
      </w:r>
      <w:r w:rsidR="00775872" w:rsidRPr="00B97B5B">
        <w:t xml:space="preserve">Col. of Articles </w:t>
      </w:r>
      <w:r w:rsidRPr="00B97B5B">
        <w:t xml:space="preserve">/ </w:t>
      </w:r>
      <w:r w:rsidR="00775872" w:rsidRPr="00B97B5B">
        <w:t>Edited by I.I. Tikhonov</w:t>
      </w:r>
      <w:r w:rsidRPr="00B97B5B">
        <w:t>. M.: Higher school. 1968.</w:t>
      </w:r>
      <w:r w:rsidR="00775872">
        <w:t xml:space="preserve"> P</w:t>
      </w:r>
      <w:r w:rsidRPr="00B97B5B">
        <w:t>. 58-67.</w:t>
      </w:r>
      <w:r w:rsidR="00B97123">
        <w:t xml:space="preserve"> </w:t>
      </w:r>
      <w:r w:rsidR="00B97123" w:rsidRPr="00D210D2">
        <w:t>(in Russian)</w:t>
      </w:r>
    </w:p>
    <w:p w14:paraId="134380CD" w14:textId="4E71B556" w:rsidR="00733372" w:rsidRPr="00775872" w:rsidRDefault="00733372" w:rsidP="00733372">
      <w:pPr>
        <w:pStyle w:val="a1"/>
      </w:pPr>
      <w:r w:rsidRPr="00753489">
        <w:t>Engelbart D.C. Toward Augmenting the Human Intellect and Boosting our Collective IQ</w:t>
      </w:r>
      <w:r w:rsidR="00B97123">
        <w:t>.</w:t>
      </w:r>
      <w:r w:rsidRPr="00753489">
        <w:t xml:space="preserve"> Communications of the ACM. Vol. 38, No. 8. </w:t>
      </w:r>
      <w:r w:rsidRPr="00775872">
        <w:t>1995. P. 30-33.</w:t>
      </w:r>
    </w:p>
    <w:p w14:paraId="1FB0F218" w14:textId="77777777" w:rsidR="00733372" w:rsidRPr="00B97123" w:rsidRDefault="00733372" w:rsidP="00733372">
      <w:pPr>
        <w:pStyle w:val="a1"/>
      </w:pPr>
      <w:r w:rsidRPr="00753489">
        <w:t xml:space="preserve">IEEE 1484.11.1. Standard for Learning Technology – Data Model for Content Object Communication. </w:t>
      </w:r>
      <w:r w:rsidRPr="00B97123">
        <w:t>2004.</w:t>
      </w:r>
    </w:p>
    <w:p w14:paraId="62445058" w14:textId="77777777" w:rsidR="00733372" w:rsidRPr="00FA079B" w:rsidRDefault="00733372" w:rsidP="00733372">
      <w:pPr>
        <w:pStyle w:val="a1"/>
        <w:rPr>
          <w:lang w:val="ru-RU"/>
        </w:rPr>
      </w:pPr>
      <w:r w:rsidRPr="00753489">
        <w:t xml:space="preserve">SCORM 2004 4th Edition. Run-Time Environment (RTE). Advanced Distributed Learning (ADL) Initiative. </w:t>
      </w:r>
      <w:r w:rsidRPr="00FA079B">
        <w:rPr>
          <w:lang w:val="ru-RU"/>
        </w:rPr>
        <w:t>2009.</w:t>
      </w:r>
    </w:p>
    <w:p w14:paraId="71CB20B3" w14:textId="77777777" w:rsidR="00733372" w:rsidRPr="007662EE" w:rsidRDefault="00733372" w:rsidP="00733372">
      <w:pPr>
        <w:pStyle w:val="a1"/>
      </w:pPr>
      <w:r w:rsidRPr="00753489">
        <w:t xml:space="preserve">SCORM 2004 4th Edition. Content Aggregation Model (CAM). </w:t>
      </w:r>
      <w:r w:rsidRPr="007662EE">
        <w:t>Advanced Distributed Learning (ADL) Initiative. 2009.</w:t>
      </w:r>
    </w:p>
    <w:p w14:paraId="18B25FFA" w14:textId="01F852F4" w:rsidR="00733372" w:rsidRPr="00B97123" w:rsidRDefault="00733372" w:rsidP="00733372">
      <w:pPr>
        <w:pStyle w:val="a1"/>
      </w:pPr>
      <w:r w:rsidRPr="00753489">
        <w:lastRenderedPageBreak/>
        <w:t xml:space="preserve">Novak J.D., Canas A.J. The theory underlying concept maps and how to construct them. Technical Report IHMC CmapTools 2006-01 Rev 2008-01. Florida Institute for Human and Machine Cognition, USA. 2008. </w:t>
      </w:r>
      <w:r w:rsidR="00B97123" w:rsidRPr="00262692">
        <w:t>Available at</w:t>
      </w:r>
      <w:r w:rsidR="00B97123" w:rsidRPr="00D210D2">
        <w:t xml:space="preserve">: </w:t>
      </w:r>
      <w:r w:rsidRPr="00B97123">
        <w:t>http://cmap.ihmc.us/docs/theory-of-concept-maps (</w:t>
      </w:r>
      <w:r w:rsidR="00B97123" w:rsidRPr="00D210D2">
        <w:t>accessed:</w:t>
      </w:r>
      <w:r w:rsidRPr="00B97123">
        <w:t xml:space="preserve"> 10.07.201</w:t>
      </w:r>
      <w:r w:rsidR="007E3C5E">
        <w:t>9</w:t>
      </w:r>
      <w:r w:rsidRPr="00B97123">
        <w:t>).</w:t>
      </w:r>
    </w:p>
    <w:p w14:paraId="0E18B17F" w14:textId="693B54E2" w:rsidR="00733372" w:rsidRPr="00B97123" w:rsidRDefault="00775872" w:rsidP="00775872">
      <w:pPr>
        <w:pStyle w:val="a1"/>
      </w:pPr>
      <w:r w:rsidRPr="00775872">
        <w:t>Solovov A.V. Mathematical models of the content and processes of e-learning</w:t>
      </w:r>
      <w:r w:rsidR="00B97123">
        <w:t>.</w:t>
      </w:r>
      <w:r w:rsidRPr="00775872">
        <w:t xml:space="preserve"> Telecommunications and informatization of education, 2006, No. 4. </w:t>
      </w:r>
      <w:r>
        <w:t>P</w:t>
      </w:r>
      <w:r w:rsidRPr="00B97123">
        <w:t>. 20-37.</w:t>
      </w:r>
      <w:r w:rsidR="00B97123">
        <w:t xml:space="preserve"> </w:t>
      </w:r>
      <w:r w:rsidR="00B97123" w:rsidRPr="00D210D2">
        <w:t>(in Russian)</w:t>
      </w:r>
    </w:p>
    <w:p w14:paraId="645E0709" w14:textId="77777777" w:rsidR="00733372" w:rsidRPr="00B97123" w:rsidRDefault="00733372" w:rsidP="00733372">
      <w:pPr>
        <w:pStyle w:val="a1"/>
      </w:pPr>
      <w:r w:rsidRPr="00753489">
        <w:t xml:space="preserve">SCORM 2004 4th Edition. Sequencing and Navigation (SN).Advanced Distributed Learning (ADL) Initiative. </w:t>
      </w:r>
      <w:r w:rsidRPr="00B97123">
        <w:t>2009</w:t>
      </w:r>
      <w:r>
        <w:t>.</w:t>
      </w:r>
    </w:p>
    <w:p w14:paraId="0640E36D" w14:textId="1B59B089" w:rsidR="00733372" w:rsidRPr="00914CEF" w:rsidRDefault="00733372" w:rsidP="00733372">
      <w:pPr>
        <w:pStyle w:val="a1"/>
      </w:pPr>
      <w:r w:rsidRPr="00753489">
        <w:t>De-Marcos L., Pages C., Martinez J.J., Gutierrez J.A. Competency-Based Learning Object Sequencing Using Particle Swarms</w:t>
      </w:r>
      <w:r w:rsidR="007E3C5E">
        <w:t>.</w:t>
      </w:r>
      <w:r w:rsidRPr="00753489">
        <w:t xml:space="preserve"> Proceedings of 19th IEEE International Conference on Tools with Artificial Intelligence ICTAI 2007 (29-31 Oct. 2007). </w:t>
      </w:r>
      <w:r w:rsidRPr="00914CEF">
        <w:t>Vol. 2. P. 111-116.</w:t>
      </w:r>
    </w:p>
    <w:p w14:paraId="02618972" w14:textId="77777777" w:rsidR="00733372" w:rsidRPr="007662EE" w:rsidRDefault="00733372" w:rsidP="00733372">
      <w:pPr>
        <w:pStyle w:val="a1"/>
        <w:rPr>
          <w:lang w:val="ru-RU"/>
        </w:rPr>
      </w:pPr>
      <w:r w:rsidRPr="00753489">
        <w:t xml:space="preserve">IEEE 1484.20.1. Standard for Learning Technology – Data Model for Reusable Competency Definitions. </w:t>
      </w:r>
      <w:r w:rsidRPr="007662EE">
        <w:rPr>
          <w:lang w:val="ru-RU"/>
        </w:rPr>
        <w:t>2007.</w:t>
      </w:r>
    </w:p>
    <w:p w14:paraId="72E27A68" w14:textId="7875628A" w:rsidR="00733372" w:rsidRPr="007E3C5E" w:rsidRDefault="00733372" w:rsidP="00733372">
      <w:pPr>
        <w:pStyle w:val="a1"/>
      </w:pPr>
      <w:r w:rsidRPr="00753489">
        <w:t>Kristensen T., Lamo Y., Hinna K.R., Hole G.O. Dynamic Content Manager - A New Conceptual Model for E-Learning</w:t>
      </w:r>
      <w:r w:rsidR="007E3C5E">
        <w:t>.</w:t>
      </w:r>
      <w:r w:rsidRPr="00753489">
        <w:t xml:space="preserve"> Proceedings of the International Conference on Web Information Systems and Mining (WISM '09). </w:t>
      </w:r>
      <w:r w:rsidRPr="007E3C5E">
        <w:t>Springer-Verlag, Berlin, Heidelberg, 2009. P. 499-507.</w:t>
      </w:r>
    </w:p>
    <w:p w14:paraId="757ED720" w14:textId="55861EE9" w:rsidR="00733372" w:rsidRPr="001D5858" w:rsidRDefault="00775872" w:rsidP="00775872">
      <w:pPr>
        <w:pStyle w:val="a1"/>
      </w:pPr>
      <w:r w:rsidRPr="00775872">
        <w:t xml:space="preserve">Bryzgalov P.A. System </w:t>
      </w:r>
      <w:r w:rsidRPr="001D5858">
        <w:t>«</w:t>
      </w:r>
      <w:r w:rsidRPr="00775872">
        <w:t>Areola</w:t>
      </w:r>
      <w:r w:rsidRPr="001D5858">
        <w:t>»</w:t>
      </w:r>
      <w:r w:rsidRPr="00775872">
        <w:t xml:space="preserve"> </w:t>
      </w:r>
      <w:r>
        <w:t>–</w:t>
      </w:r>
      <w:r w:rsidRPr="00775872">
        <w:t xml:space="preserve"> a software shell for cr</w:t>
      </w:r>
      <w:r w:rsidR="007E3C5E">
        <w:t>eating electronic encyclopedias.</w:t>
      </w:r>
      <w:r w:rsidRPr="00775872">
        <w:t xml:space="preserve"> Computational methods and programming. 2005. Vol</w:t>
      </w:r>
      <w:r>
        <w:t>. 6, No. 2. P</w:t>
      </w:r>
      <w:r w:rsidRPr="00775872">
        <w:t>. 22-26.</w:t>
      </w:r>
      <w:r w:rsidR="007E3C5E">
        <w:t xml:space="preserve"> </w:t>
      </w:r>
      <w:r w:rsidR="007E3C5E" w:rsidRPr="00D210D2">
        <w:t>(in Russian)</w:t>
      </w:r>
    </w:p>
    <w:p w14:paraId="4C1A2492" w14:textId="205299B8" w:rsidR="00775872" w:rsidRPr="001D5858" w:rsidRDefault="00775872" w:rsidP="006E6904">
      <w:pPr>
        <w:pStyle w:val="a1"/>
      </w:pPr>
      <w:r w:rsidRPr="00775872">
        <w:t>Bryzgalov P.A. Voevodin V.V., Voevodin Vl.V. On some problems of computerization of knowledge</w:t>
      </w:r>
      <w:r w:rsidR="007E3C5E">
        <w:t>.</w:t>
      </w:r>
      <w:r w:rsidRPr="00775872">
        <w:t xml:space="preserve"> Scientific service on the Internet: </w:t>
      </w:r>
      <w:r w:rsidR="006E6904" w:rsidRPr="006E6904">
        <w:t>Proceedings of</w:t>
      </w:r>
      <w:r w:rsidRPr="00775872">
        <w:t xml:space="preserve"> </w:t>
      </w:r>
      <w:r w:rsidR="006E6904" w:rsidRPr="006E6904">
        <w:t>the</w:t>
      </w:r>
      <w:r w:rsidRPr="00775872">
        <w:t xml:space="preserve"> </w:t>
      </w:r>
      <w:r w:rsidR="006E6904">
        <w:rPr>
          <w:rStyle w:val="tlid-translation"/>
          <w:lang w:val="en"/>
        </w:rPr>
        <w:t>the All-Russian Scientific Conference</w:t>
      </w:r>
      <w:r w:rsidRPr="00775872">
        <w:t xml:space="preserve"> (September 18, 2000, Novorossiysk). M.: Publishing House of Moscow State University, 2000.</w:t>
      </w:r>
      <w:r w:rsidR="007E3C5E">
        <w:t xml:space="preserve"> </w:t>
      </w:r>
      <w:r w:rsidR="007E3C5E" w:rsidRPr="00D210D2">
        <w:t>(in Russian)</w:t>
      </w:r>
    </w:p>
    <w:p w14:paraId="60540493" w14:textId="77777777" w:rsidR="00733372" w:rsidRPr="001D5858" w:rsidRDefault="00733372" w:rsidP="00733372">
      <w:pPr>
        <w:pStyle w:val="a1"/>
      </w:pPr>
      <w:r w:rsidRPr="001D5858">
        <w:t>Cunningham W., Leuf B. The Wiki Way: Quick Collaboration on the Web. Addison-Wesley Professional, 2001. 464 p.</w:t>
      </w:r>
    </w:p>
    <w:p w14:paraId="796DB4D6" w14:textId="78F5C78A" w:rsidR="006E6904" w:rsidRPr="001D5858" w:rsidRDefault="006E6904" w:rsidP="00733372">
      <w:pPr>
        <w:pStyle w:val="a1"/>
      </w:pPr>
      <w:r>
        <w:rPr>
          <w:rStyle w:val="tlid-translation"/>
          <w:lang w:val="en"/>
        </w:rPr>
        <w:t>Kurganskaya G.S. A knowledge representation model and a system of differentiated learning through the Internet</w:t>
      </w:r>
      <w:r w:rsidR="007E3C5E">
        <w:rPr>
          <w:rStyle w:val="tlid-translation"/>
          <w:lang w:val="en"/>
        </w:rPr>
        <w:t>.</w:t>
      </w:r>
      <w:r>
        <w:rPr>
          <w:rStyle w:val="tlid-translation"/>
          <w:lang w:val="en"/>
        </w:rPr>
        <w:t xml:space="preserve"> Bulletin of the Chelyabinsk Scientific Center. 2000. Issue. 2. P. 84-88.</w:t>
      </w:r>
      <w:r w:rsidR="007E3C5E">
        <w:rPr>
          <w:rStyle w:val="tlid-translation"/>
          <w:lang w:val="en"/>
        </w:rPr>
        <w:t xml:space="preserve"> </w:t>
      </w:r>
      <w:r w:rsidR="007E3C5E" w:rsidRPr="00D210D2">
        <w:t>(in Russian)</w:t>
      </w:r>
    </w:p>
    <w:p w14:paraId="492E6902" w14:textId="5BF72B06" w:rsidR="006E6904" w:rsidRPr="007253E1" w:rsidRDefault="006E6904" w:rsidP="00733372">
      <w:pPr>
        <w:pStyle w:val="a1"/>
      </w:pPr>
      <w:r>
        <w:rPr>
          <w:rStyle w:val="tlid-translation"/>
          <w:lang w:val="en"/>
        </w:rPr>
        <w:t>Kurganskaya G.S. Cloud technologies of Internet education based on the KFS knowledge representation model</w:t>
      </w:r>
      <w:r w:rsidR="007E3C5E">
        <w:rPr>
          <w:rStyle w:val="tlid-translation"/>
          <w:lang w:val="en"/>
        </w:rPr>
        <w:t>.</w:t>
      </w:r>
      <w:r>
        <w:rPr>
          <w:rStyle w:val="tlid-translation"/>
          <w:lang w:val="en"/>
        </w:rPr>
        <w:t xml:space="preserve"> Bulletin of the Buryat State University. 2013. No. 9. P. 69-75.</w:t>
      </w:r>
      <w:r w:rsidR="007E3C5E">
        <w:rPr>
          <w:rStyle w:val="tlid-translation"/>
          <w:lang w:val="en"/>
        </w:rPr>
        <w:t xml:space="preserve"> </w:t>
      </w:r>
      <w:r w:rsidR="007E3C5E" w:rsidRPr="00D210D2">
        <w:t>(in Russian)</w:t>
      </w:r>
    </w:p>
    <w:p w14:paraId="38DFC7E2" w14:textId="65109A29" w:rsidR="006E6904" w:rsidRPr="007E3C5E" w:rsidRDefault="006E6904" w:rsidP="00733372">
      <w:pPr>
        <w:pStyle w:val="a1"/>
      </w:pPr>
      <w:r>
        <w:rPr>
          <w:rStyle w:val="tlid-translation"/>
          <w:lang w:val="en"/>
        </w:rPr>
        <w:t>Kurganskaya G.S. The development of adaptive learning methods: the experience of using HECADEM</w:t>
      </w:r>
      <w:r w:rsidR="007E3C5E">
        <w:rPr>
          <w:rStyle w:val="tlid-translation"/>
          <w:lang w:val="en"/>
        </w:rPr>
        <w:t>.</w:t>
      </w:r>
      <w:r>
        <w:rPr>
          <w:rStyle w:val="tlid-translation"/>
          <w:lang w:val="en"/>
        </w:rPr>
        <w:t xml:space="preserve"> Internet and modern society: Proceedings of the XI All-Russian Joint Conference IMS-2008 (October 28–30, 2008, St. Petersburg). SPb</w:t>
      </w:r>
      <w:r w:rsidRPr="007E3C5E">
        <w:rPr>
          <w:rStyle w:val="tlid-translation"/>
        </w:rPr>
        <w:t xml:space="preserve">.: </w:t>
      </w:r>
      <w:r>
        <w:rPr>
          <w:rStyle w:val="tlid-translation"/>
          <w:lang w:val="en"/>
        </w:rPr>
        <w:t>Publishing</w:t>
      </w:r>
      <w:r w:rsidRPr="007E3C5E">
        <w:rPr>
          <w:rStyle w:val="tlid-translation"/>
        </w:rPr>
        <w:t xml:space="preserve"> </w:t>
      </w:r>
      <w:r>
        <w:rPr>
          <w:rStyle w:val="tlid-translation"/>
          <w:lang w:val="en"/>
        </w:rPr>
        <w:t>House</w:t>
      </w:r>
      <w:r w:rsidRPr="007E3C5E">
        <w:rPr>
          <w:rStyle w:val="tlid-translation"/>
        </w:rPr>
        <w:t xml:space="preserve"> </w:t>
      </w:r>
      <w:r>
        <w:rPr>
          <w:rStyle w:val="tlid-translation"/>
          <w:lang w:val="en"/>
        </w:rPr>
        <w:t>of</w:t>
      </w:r>
      <w:r w:rsidRPr="007E3C5E">
        <w:rPr>
          <w:rStyle w:val="tlid-translation"/>
        </w:rPr>
        <w:t xml:space="preserve"> </w:t>
      </w:r>
      <w:r>
        <w:rPr>
          <w:rStyle w:val="tlid-translation"/>
          <w:lang w:val="en"/>
        </w:rPr>
        <w:t>Sankt</w:t>
      </w:r>
      <w:r w:rsidRPr="007E3C5E">
        <w:rPr>
          <w:rStyle w:val="tlid-translation"/>
        </w:rPr>
        <w:t xml:space="preserve"> </w:t>
      </w:r>
      <w:r>
        <w:rPr>
          <w:rStyle w:val="tlid-translation"/>
          <w:lang w:val="en"/>
        </w:rPr>
        <w:t>Petersburg</w:t>
      </w:r>
      <w:r w:rsidRPr="007E3C5E">
        <w:rPr>
          <w:rStyle w:val="tlid-translation"/>
        </w:rPr>
        <w:t xml:space="preserve"> </w:t>
      </w:r>
      <w:r w:rsidRPr="00775872">
        <w:t>University</w:t>
      </w:r>
      <w:r w:rsidRPr="007E3C5E">
        <w:rPr>
          <w:rStyle w:val="tlid-translation"/>
        </w:rPr>
        <w:t xml:space="preserve">. 2008. </w:t>
      </w:r>
      <w:r>
        <w:rPr>
          <w:rStyle w:val="tlid-translation"/>
          <w:lang w:val="en"/>
        </w:rPr>
        <w:t>P</w:t>
      </w:r>
      <w:r w:rsidRPr="007E3C5E">
        <w:rPr>
          <w:rStyle w:val="tlid-translation"/>
        </w:rPr>
        <w:t>. 65-67.</w:t>
      </w:r>
      <w:r w:rsidR="007E3C5E">
        <w:rPr>
          <w:rStyle w:val="tlid-translation"/>
        </w:rPr>
        <w:t xml:space="preserve"> </w:t>
      </w:r>
      <w:r w:rsidR="007E3C5E" w:rsidRPr="00D210D2">
        <w:t>(in Russian)</w:t>
      </w:r>
    </w:p>
    <w:p w14:paraId="75A8D0E3" w14:textId="6B9105AB" w:rsidR="006E6904" w:rsidRPr="007253E1" w:rsidRDefault="006E6904" w:rsidP="00733372">
      <w:pPr>
        <w:pStyle w:val="a1"/>
      </w:pPr>
      <w:r>
        <w:rPr>
          <w:rStyle w:val="tlid-translation"/>
          <w:lang w:val="en"/>
        </w:rPr>
        <w:t>Solovov A.V. Mathematical modeling of the content, navigation and e-learning processes in the context of international standards and specifications. Lecture report</w:t>
      </w:r>
      <w:r w:rsidR="007E3C5E">
        <w:rPr>
          <w:rStyle w:val="tlid-translation"/>
          <w:lang w:val="en"/>
        </w:rPr>
        <w:t>.</w:t>
      </w:r>
      <w:r>
        <w:rPr>
          <w:rStyle w:val="tlid-translation"/>
          <w:lang w:val="en"/>
        </w:rPr>
        <w:t xml:space="preserve"> Proceedings of the All-Russian Scientific and Practical Conference with International Participation “Information Technologies in Ensuring a New Quality of Higher Education” (April 14-15, 2010, Moscow, NUST </w:t>
      </w:r>
      <w:r w:rsidRPr="001D5858">
        <w:t>«</w:t>
      </w:r>
      <w:r>
        <w:rPr>
          <w:rStyle w:val="tlid-translation"/>
          <w:lang w:val="en"/>
        </w:rPr>
        <w:t>MISiS</w:t>
      </w:r>
      <w:r w:rsidRPr="001D5858">
        <w:t>»</w:t>
      </w:r>
      <w:r>
        <w:rPr>
          <w:rStyle w:val="tlid-translation"/>
          <w:lang w:val="en"/>
        </w:rPr>
        <w:t>). M.: Research Center for the Problems of Quality of Training of Specialists, 2010. 52 p.</w:t>
      </w:r>
      <w:r w:rsidR="007E3C5E">
        <w:rPr>
          <w:rStyle w:val="tlid-translation"/>
          <w:lang w:val="en"/>
        </w:rPr>
        <w:t xml:space="preserve"> </w:t>
      </w:r>
      <w:r w:rsidR="007E3C5E" w:rsidRPr="00D210D2">
        <w:t>(in Russian)</w:t>
      </w:r>
    </w:p>
    <w:p w14:paraId="5D5ED2B1" w14:textId="2D91843B" w:rsidR="001D4484" w:rsidRPr="00F60417" w:rsidRDefault="001D4484" w:rsidP="00733372">
      <w:pPr>
        <w:pStyle w:val="a1"/>
      </w:pPr>
      <w:r>
        <w:rPr>
          <w:rStyle w:val="tlid-translation"/>
          <w:lang w:val="en"/>
        </w:rPr>
        <w:t>Solovov A.V. Design of computer systems for educational purposes. Fingerboard "Recommended by the State Committee for Higher Education of the Russian Federation for publication". Samara: SSAU, 1995. 138 p.</w:t>
      </w:r>
      <w:r w:rsidR="007E3C5E" w:rsidRPr="007E3C5E">
        <w:t xml:space="preserve"> </w:t>
      </w:r>
      <w:r w:rsidR="007E3C5E" w:rsidRPr="00D210D2">
        <w:t>(in Russian)</w:t>
      </w:r>
    </w:p>
    <w:p w14:paraId="717E1DDD" w14:textId="16680F26" w:rsidR="00733372" w:rsidRPr="007E3C5E" w:rsidRDefault="00733372" w:rsidP="00733372">
      <w:pPr>
        <w:pStyle w:val="a1"/>
      </w:pPr>
      <w:r w:rsidRPr="00753489">
        <w:lastRenderedPageBreak/>
        <w:t>De-Marcos L., Pages C., Martinez J.J., Gutierrez J.A. Competency-Based Learning Object Sequencing Using Particle Swarms</w:t>
      </w:r>
      <w:r w:rsidR="007E3C5E">
        <w:t>.</w:t>
      </w:r>
      <w:r w:rsidRPr="00753489">
        <w:t xml:space="preserve"> Proceedings of 19th IEEE International Conference on Tools with Artificial Intelligence ICTAI 2007 (29-31 Oct. 2007). </w:t>
      </w:r>
      <w:r w:rsidRPr="007E3C5E">
        <w:t>Vol. 2. P. 111-116.</w:t>
      </w:r>
    </w:p>
    <w:p w14:paraId="0BCC74B2" w14:textId="790B2A7A" w:rsidR="001D4484" w:rsidRPr="005E6615" w:rsidRDefault="001D4484" w:rsidP="00733372">
      <w:pPr>
        <w:pStyle w:val="a1"/>
      </w:pPr>
      <w:r>
        <w:rPr>
          <w:rStyle w:val="tlid-translation"/>
          <w:lang w:val="en"/>
        </w:rPr>
        <w:t>Kalitina V.V. Electronic encyclopedia as a tool of increasing the level of memorization of educational material</w:t>
      </w:r>
      <w:r w:rsidR="007E3C5E">
        <w:rPr>
          <w:rStyle w:val="tlid-translation"/>
          <w:lang w:val="en"/>
        </w:rPr>
        <w:t>.</w:t>
      </w:r>
      <w:r>
        <w:rPr>
          <w:rStyle w:val="tlid-translation"/>
          <w:lang w:val="en"/>
        </w:rPr>
        <w:t xml:space="preserve"> Bulletin of the Krasnoyarsk State Pedagogical University named after V.P. Astafieva. 2013. No. 1 (23). P. 111-114.</w:t>
      </w:r>
      <w:r w:rsidR="007E3C5E">
        <w:rPr>
          <w:rStyle w:val="tlid-translation"/>
          <w:lang w:val="en"/>
        </w:rPr>
        <w:t xml:space="preserve"> </w:t>
      </w:r>
      <w:r w:rsidR="007E3C5E" w:rsidRPr="00D210D2">
        <w:t>(in Russian)</w:t>
      </w:r>
    </w:p>
    <w:p w14:paraId="0D5BF20C" w14:textId="4E013404" w:rsidR="001D4484" w:rsidRPr="005E6615" w:rsidRDefault="001D4484" w:rsidP="00733372">
      <w:pPr>
        <w:pStyle w:val="a1"/>
      </w:pPr>
      <w:r>
        <w:rPr>
          <w:rStyle w:val="tlid-translation"/>
          <w:lang w:val="en"/>
        </w:rPr>
        <w:t>Voevodin V.V. An open encyclopedia of the properties of algorithms AlgoWiki: from mobile platforms to exaflops supercomputer systems</w:t>
      </w:r>
      <w:r w:rsidR="007E3C5E">
        <w:rPr>
          <w:rStyle w:val="tlid-translation"/>
          <w:lang w:val="en"/>
        </w:rPr>
        <w:t>.</w:t>
      </w:r>
      <w:r>
        <w:rPr>
          <w:rStyle w:val="tlid-translation"/>
          <w:lang w:val="en"/>
        </w:rPr>
        <w:t xml:space="preserve"> Computational methods and programming: new computing technologies. 2015. Vol. 16. No. 1. P. 99-111.</w:t>
      </w:r>
      <w:r w:rsidR="007E3C5E">
        <w:rPr>
          <w:rStyle w:val="tlid-translation"/>
          <w:lang w:val="en"/>
        </w:rPr>
        <w:t xml:space="preserve"> </w:t>
      </w:r>
      <w:r w:rsidR="007E3C5E" w:rsidRPr="00D210D2">
        <w:t>(in Russian)</w:t>
      </w:r>
    </w:p>
    <w:p w14:paraId="5BAE387F" w14:textId="35B357DD" w:rsidR="00733372" w:rsidRPr="007E3C5E" w:rsidRDefault="00733372" w:rsidP="00733372">
      <w:pPr>
        <w:pStyle w:val="a1"/>
      </w:pPr>
      <w:r w:rsidRPr="00753489">
        <w:t>Voevodin V., Antonov A., Dongarra Ja. AlgoWiki: an open encyclopedia of parallel algorithmic features</w:t>
      </w:r>
      <w:r w:rsidR="007E3C5E">
        <w:t>.</w:t>
      </w:r>
      <w:r w:rsidRPr="00753489">
        <w:t xml:space="preserve"> Supercomputing Frontiers and Innovations. </w:t>
      </w:r>
      <w:r w:rsidRPr="007E3C5E">
        <w:t xml:space="preserve">2015. </w:t>
      </w:r>
      <w:r w:rsidRPr="005E6615">
        <w:rPr>
          <w:lang w:val="ru-RU"/>
        </w:rPr>
        <w:t>Т</w:t>
      </w:r>
      <w:r w:rsidRPr="007E3C5E">
        <w:t xml:space="preserve">. 2. № 1. </w:t>
      </w:r>
      <w:r w:rsidR="007E3C5E">
        <w:t>P</w:t>
      </w:r>
      <w:r w:rsidRPr="007E3C5E">
        <w:t>.</w:t>
      </w:r>
      <w:r w:rsidR="007E3C5E">
        <w:t> </w:t>
      </w:r>
      <w:r w:rsidRPr="007E3C5E">
        <w:t>4-18.</w:t>
      </w:r>
    </w:p>
    <w:p w14:paraId="45BA34BB" w14:textId="4847184A" w:rsidR="00733372" w:rsidRDefault="001D4484" w:rsidP="00B97123">
      <w:pPr>
        <w:pStyle w:val="a1"/>
      </w:pPr>
      <w:r>
        <w:t>Silkina N.S., Sokolinsky L.B. Survey of Adaptive E-learning Models</w:t>
      </w:r>
      <w:r w:rsidR="007E3C5E">
        <w:t>.</w:t>
      </w:r>
      <w:r>
        <w:t xml:space="preserve"> Bulletin of the South Ural State University. Series: Computational Mathematics and Software Engineering. 2016. Vol. 5, no. 4. pp. 61–76. (in Russian) </w:t>
      </w:r>
    </w:p>
    <w:p w14:paraId="1385C68C" w14:textId="19A7752E" w:rsidR="00733372" w:rsidRPr="005E6615" w:rsidRDefault="001D4484" w:rsidP="001D4484">
      <w:pPr>
        <w:pStyle w:val="a1"/>
      </w:pPr>
      <w:r>
        <w:t>Silkina</w:t>
      </w:r>
      <w:r w:rsidRPr="001D4484">
        <w:t xml:space="preserve"> </w:t>
      </w:r>
      <w:r>
        <w:t>N</w:t>
      </w:r>
      <w:r w:rsidRPr="001D4484">
        <w:t>.</w:t>
      </w:r>
      <w:r>
        <w:t>S</w:t>
      </w:r>
      <w:r w:rsidRPr="001D4484">
        <w:t xml:space="preserve">., </w:t>
      </w:r>
      <w:r>
        <w:t>Sokolinsky</w:t>
      </w:r>
      <w:r w:rsidRPr="001D4484">
        <w:t xml:space="preserve"> </w:t>
      </w:r>
      <w:r>
        <w:t>L</w:t>
      </w:r>
      <w:r w:rsidRPr="001D4484">
        <w:t>.</w:t>
      </w:r>
      <w:r>
        <w:t>B</w:t>
      </w:r>
      <w:r w:rsidRPr="001D4484">
        <w:t>. E-learning models and standards</w:t>
      </w:r>
      <w:r w:rsidR="007E3C5E">
        <w:t>.</w:t>
      </w:r>
      <w:r w:rsidR="00733372" w:rsidRPr="001D4484">
        <w:t xml:space="preserve"> </w:t>
      </w:r>
      <w:r>
        <w:t>Bulletin of the South Ural State University. Series: Computational Mathematics and Software Engineering</w:t>
      </w:r>
      <w:r w:rsidR="00733372" w:rsidRPr="00D5689A">
        <w:t xml:space="preserve">. 2014. </w:t>
      </w:r>
      <w:r>
        <w:t>Vol</w:t>
      </w:r>
      <w:r w:rsidR="00733372" w:rsidRPr="00D5689A">
        <w:t xml:space="preserve">. 3, </w:t>
      </w:r>
      <w:r>
        <w:t>No.</w:t>
      </w:r>
      <w:r w:rsidR="00733372" w:rsidRPr="00D5689A">
        <w:t xml:space="preserve"> 4. </w:t>
      </w:r>
      <w:r>
        <w:t>P</w:t>
      </w:r>
      <w:r w:rsidR="00733372" w:rsidRPr="00D5689A">
        <w:t>. 5-35.</w:t>
      </w:r>
      <w:r w:rsidR="007E3C5E">
        <w:t xml:space="preserve"> </w:t>
      </w:r>
      <w:r w:rsidR="007E3C5E" w:rsidRPr="00D210D2">
        <w:t>(in Russian)</w:t>
      </w:r>
    </w:p>
    <w:p w14:paraId="53422A1E" w14:textId="74093F7D" w:rsidR="00C26BCE" w:rsidRPr="00D5689A" w:rsidRDefault="00C26BCE" w:rsidP="00733372">
      <w:pPr>
        <w:pStyle w:val="a1"/>
      </w:pPr>
      <w:r>
        <w:rPr>
          <w:rStyle w:val="tlid-translation"/>
          <w:lang w:val="en"/>
        </w:rPr>
        <w:t xml:space="preserve">Order of the Ministry of Education and Science of Russia </w:t>
      </w:r>
      <w:r w:rsidRPr="00C26BCE">
        <w:t>«</w:t>
      </w:r>
      <w:r>
        <w:rPr>
          <w:rStyle w:val="tlid-translation"/>
          <w:lang w:val="en"/>
        </w:rPr>
        <w:t>On the approval of the organization and implementation of educational activities for educational programs of higher education - undergraduate programs, specialty programs, master's programs</w:t>
      </w:r>
      <w:r w:rsidRPr="00C26BCE">
        <w:t>»</w:t>
      </w:r>
      <w:r>
        <w:rPr>
          <w:rStyle w:val="tlid-translation"/>
          <w:lang w:val="en"/>
        </w:rPr>
        <w:t xml:space="preserve"> dated December 19, 2013 No. 1367.</w:t>
      </w:r>
      <w:r w:rsidR="007E3C5E">
        <w:rPr>
          <w:rStyle w:val="tlid-translation"/>
          <w:lang w:val="en"/>
        </w:rPr>
        <w:t xml:space="preserve"> </w:t>
      </w:r>
      <w:r w:rsidR="007E3C5E" w:rsidRPr="00D210D2">
        <w:t>(in Russian)</w:t>
      </w:r>
    </w:p>
    <w:p w14:paraId="25CD98AE" w14:textId="1B639C83" w:rsidR="00C26BCE" w:rsidRPr="00D5689A" w:rsidRDefault="00C26BCE" w:rsidP="00733372">
      <w:pPr>
        <w:pStyle w:val="a1"/>
      </w:pPr>
      <w:r>
        <w:rPr>
          <w:rStyle w:val="tlid-translation"/>
          <w:lang w:val="en"/>
        </w:rPr>
        <w:t>Novgorodtseva I.V. Pedagogy with the methodology of teaching special disciplines. M.: FLINT, 2011. 378 p.</w:t>
      </w:r>
      <w:r w:rsidR="007E3C5E">
        <w:rPr>
          <w:rStyle w:val="tlid-translation"/>
          <w:lang w:val="en"/>
        </w:rPr>
        <w:t xml:space="preserve"> </w:t>
      </w:r>
      <w:r w:rsidR="007E3C5E" w:rsidRPr="00D210D2">
        <w:t>(in Russian)</w:t>
      </w:r>
    </w:p>
    <w:p w14:paraId="1A3DFF10" w14:textId="5E1C361C" w:rsidR="00C26BCE" w:rsidRPr="00C26BCE" w:rsidRDefault="00C26BCE" w:rsidP="00733372">
      <w:pPr>
        <w:pStyle w:val="a1"/>
      </w:pPr>
      <w:r>
        <w:rPr>
          <w:rStyle w:val="tlid-translation"/>
          <w:lang w:val="en"/>
        </w:rPr>
        <w:t xml:space="preserve">National pedagogical encyclopedia. </w:t>
      </w:r>
      <w:r w:rsidR="007E3C5E" w:rsidRPr="00262692">
        <w:t>Available at</w:t>
      </w:r>
      <w:r w:rsidR="007E3C5E" w:rsidRPr="00D210D2">
        <w:t>:</w:t>
      </w:r>
      <w:r>
        <w:rPr>
          <w:rStyle w:val="tlid-translation"/>
          <w:lang w:val="en"/>
        </w:rPr>
        <w:t xml:space="preserve"> </w:t>
      </w:r>
      <w:r w:rsidR="007E3C5E" w:rsidRPr="007E3C5E">
        <w:rPr>
          <w:rStyle w:val="tlid-translation"/>
          <w:lang w:val="en"/>
        </w:rPr>
        <w:t>http://didacts.ru/</w:t>
      </w:r>
      <w:r w:rsidR="007E3C5E">
        <w:rPr>
          <w:rStyle w:val="tlid-translation"/>
          <w:lang w:val="en"/>
        </w:rPr>
        <w:t xml:space="preserve"> </w:t>
      </w:r>
      <w:r w:rsidR="007E3C5E" w:rsidRPr="00B97123">
        <w:t>(</w:t>
      </w:r>
      <w:r w:rsidR="007E3C5E" w:rsidRPr="00D210D2">
        <w:t>accessed:</w:t>
      </w:r>
      <w:r w:rsidR="007E3C5E" w:rsidRPr="00B97123">
        <w:t xml:space="preserve"> 10.07.201</w:t>
      </w:r>
      <w:r w:rsidR="007E3C5E">
        <w:t>9</w:t>
      </w:r>
      <w:r w:rsidR="007E3C5E" w:rsidRPr="00B97123">
        <w:t>)</w:t>
      </w:r>
      <w:r>
        <w:rPr>
          <w:rStyle w:val="tlid-translation"/>
          <w:lang w:val="en"/>
        </w:rPr>
        <w:t>.</w:t>
      </w:r>
      <w:r w:rsidR="007E3C5E">
        <w:rPr>
          <w:rStyle w:val="tlid-translation"/>
          <w:lang w:val="en"/>
        </w:rPr>
        <w:t xml:space="preserve"> </w:t>
      </w:r>
      <w:r w:rsidR="007E3C5E" w:rsidRPr="00D210D2">
        <w:t>(in Russian)</w:t>
      </w:r>
    </w:p>
    <w:p w14:paraId="37A93A22" w14:textId="0A5D75B4" w:rsidR="00C26BCE" w:rsidRPr="00C26BCE" w:rsidRDefault="00C26BCE" w:rsidP="00733372">
      <w:pPr>
        <w:pStyle w:val="a1"/>
      </w:pPr>
      <w:r>
        <w:rPr>
          <w:rStyle w:val="tlid-translation"/>
          <w:lang w:val="en"/>
        </w:rPr>
        <w:t>Rudskoy A.I., Borovkov A.I., Romanov P.I., Kolosova O.V. General professional competences of a modern Russian engineer</w:t>
      </w:r>
      <w:r w:rsidR="007E3C5E">
        <w:rPr>
          <w:rStyle w:val="tlid-translation"/>
          <w:lang w:val="en"/>
        </w:rPr>
        <w:t>.</w:t>
      </w:r>
      <w:r>
        <w:rPr>
          <w:rStyle w:val="tlid-translation"/>
          <w:lang w:val="en"/>
        </w:rPr>
        <w:t xml:space="preserve"> Higher education in Russia, 2018. No. 2. P. 5-18. </w:t>
      </w:r>
      <w:r w:rsidR="007E3C5E" w:rsidRPr="00262692">
        <w:t>Available at</w:t>
      </w:r>
      <w:r>
        <w:rPr>
          <w:rStyle w:val="tlid-translation"/>
          <w:lang w:val="en"/>
        </w:rPr>
        <w:t xml:space="preserve">: https://vovr.elpub.ru/jour/article/download/1267/1072 </w:t>
      </w:r>
      <w:r w:rsidR="007E3C5E" w:rsidRPr="00B97123">
        <w:t>(</w:t>
      </w:r>
      <w:r w:rsidR="007E3C5E" w:rsidRPr="00D210D2">
        <w:t>accessed:</w:t>
      </w:r>
      <w:r w:rsidR="007E3C5E" w:rsidRPr="00B97123">
        <w:t xml:space="preserve"> 10.07.201</w:t>
      </w:r>
      <w:r w:rsidR="007E3C5E">
        <w:t>9</w:t>
      </w:r>
      <w:r w:rsidR="007E3C5E" w:rsidRPr="00B97123">
        <w:t>)</w:t>
      </w:r>
      <w:r>
        <w:rPr>
          <w:rStyle w:val="tlid-translation"/>
          <w:lang w:val="en"/>
        </w:rPr>
        <w:t>.</w:t>
      </w:r>
      <w:r w:rsidR="007E3C5E">
        <w:rPr>
          <w:rStyle w:val="tlid-translation"/>
          <w:lang w:val="en"/>
        </w:rPr>
        <w:t xml:space="preserve"> </w:t>
      </w:r>
      <w:r w:rsidR="007E3C5E" w:rsidRPr="00D210D2">
        <w:t>(in Russian)</w:t>
      </w:r>
    </w:p>
    <w:p w14:paraId="5C5CECA6" w14:textId="07617429" w:rsidR="00C26BCE" w:rsidRPr="00A66C9A" w:rsidRDefault="00C26BCE" w:rsidP="00733372">
      <w:pPr>
        <w:pStyle w:val="a1"/>
      </w:pPr>
      <w:r>
        <w:rPr>
          <w:rStyle w:val="tlid-translation"/>
          <w:lang w:val="en"/>
        </w:rPr>
        <w:t>Sergeev A.G. Competence and competencies: monograph. Vladimir: Publishing house Vladimir State University, 2010. 107 p.</w:t>
      </w:r>
      <w:r w:rsidR="007E3C5E">
        <w:rPr>
          <w:rStyle w:val="tlid-translation"/>
          <w:lang w:val="en"/>
        </w:rPr>
        <w:t xml:space="preserve"> </w:t>
      </w:r>
      <w:r w:rsidR="007E3C5E" w:rsidRPr="00D210D2">
        <w:t>(in Russian)</w:t>
      </w:r>
    </w:p>
    <w:p w14:paraId="0AD1CC4D" w14:textId="3520237C" w:rsidR="00733372" w:rsidRDefault="00733372" w:rsidP="00733372">
      <w:pPr>
        <w:pStyle w:val="a1"/>
      </w:pPr>
      <w:r w:rsidRPr="000A3ADD">
        <w:t xml:space="preserve">Berners-Lee T. Uniform Resource Locators (URL): A Syntax for the Expression of Access Information of Objects on the Network. World Wide Web Consortium. 1994. </w:t>
      </w:r>
      <w:r w:rsidR="007E3C5E" w:rsidRPr="00262692">
        <w:t>Available at</w:t>
      </w:r>
      <w:r w:rsidRPr="000A3ADD">
        <w:t xml:space="preserve">: https://www.w3.org/Addressing/URL/url-spec.txt </w:t>
      </w:r>
      <w:r w:rsidR="007E3C5E" w:rsidRPr="00B97123">
        <w:t>(</w:t>
      </w:r>
      <w:r w:rsidR="007E3C5E" w:rsidRPr="00D210D2">
        <w:t>accessed:</w:t>
      </w:r>
      <w:r w:rsidR="007E3C5E" w:rsidRPr="00B97123">
        <w:t xml:space="preserve"> 10.07.201</w:t>
      </w:r>
      <w:r w:rsidR="007E3C5E">
        <w:t>9</w:t>
      </w:r>
      <w:r w:rsidR="007E3C5E" w:rsidRPr="00B97123">
        <w:t>)</w:t>
      </w:r>
      <w:r w:rsidRPr="000A3ADD">
        <w:t>.</w:t>
      </w:r>
    </w:p>
    <w:p w14:paraId="02550F95" w14:textId="3B8E0945" w:rsidR="00733372" w:rsidRPr="007E3C5E" w:rsidRDefault="00733372" w:rsidP="00733372">
      <w:pPr>
        <w:pStyle w:val="a1"/>
      </w:pPr>
      <w:r w:rsidRPr="00450F66">
        <w:t xml:space="preserve">IEEE 1484.12.1. </w:t>
      </w:r>
      <w:r>
        <w:t xml:space="preserve">Draft </w:t>
      </w:r>
      <w:r w:rsidRPr="00450F66">
        <w:t xml:space="preserve">Standard for Learning Object Metadata. </w:t>
      </w:r>
      <w:r w:rsidRPr="00C26BCE">
        <w:rPr>
          <w:lang w:val="ru-RU"/>
        </w:rPr>
        <w:t xml:space="preserve">2002. </w:t>
      </w:r>
      <w:r w:rsidR="007E3C5E" w:rsidRPr="00262692">
        <w:t>Available at</w:t>
      </w:r>
      <w:r w:rsidRPr="007E3C5E">
        <w:t xml:space="preserve">: </w:t>
      </w:r>
      <w:r w:rsidRPr="005211A2">
        <w:t>http</w:t>
      </w:r>
      <w:r w:rsidRPr="007E3C5E">
        <w:t>://</w:t>
      </w:r>
      <w:r w:rsidRPr="005211A2">
        <w:t>ltsc</w:t>
      </w:r>
      <w:r w:rsidRPr="007E3C5E">
        <w:t>.</w:t>
      </w:r>
      <w:r w:rsidRPr="005211A2">
        <w:t>ieee</w:t>
      </w:r>
      <w:r w:rsidRPr="007E3C5E">
        <w:t>.</w:t>
      </w:r>
      <w:r w:rsidRPr="005211A2">
        <w:t>org</w:t>
      </w:r>
      <w:r w:rsidRPr="007E3C5E">
        <w:t>/</w:t>
      </w:r>
      <w:r w:rsidRPr="005211A2">
        <w:t>wg</w:t>
      </w:r>
      <w:r w:rsidRPr="007E3C5E">
        <w:t>12/</w:t>
      </w:r>
      <w:r w:rsidRPr="005211A2">
        <w:t>files</w:t>
      </w:r>
      <w:r w:rsidRPr="007E3C5E">
        <w:t>/</w:t>
      </w:r>
      <w:r w:rsidRPr="005211A2">
        <w:t>LOM</w:t>
      </w:r>
      <w:r w:rsidRPr="007E3C5E">
        <w:t>_1484_12_1_</w:t>
      </w:r>
      <w:r w:rsidRPr="005211A2">
        <w:t>v</w:t>
      </w:r>
      <w:r w:rsidRPr="007E3C5E">
        <w:t>1_</w:t>
      </w:r>
      <w:r w:rsidRPr="005211A2">
        <w:t>Final</w:t>
      </w:r>
      <w:r w:rsidRPr="007E3C5E">
        <w:t>_</w:t>
      </w:r>
      <w:r w:rsidRPr="005211A2">
        <w:t>Draft</w:t>
      </w:r>
      <w:r w:rsidRPr="007E3C5E">
        <w:t>.</w:t>
      </w:r>
      <w:r w:rsidRPr="005211A2">
        <w:t>pdf</w:t>
      </w:r>
      <w:r w:rsidRPr="007E3C5E">
        <w:t xml:space="preserve"> </w:t>
      </w:r>
      <w:r w:rsidR="007E3C5E" w:rsidRPr="00B97123">
        <w:t>(</w:t>
      </w:r>
      <w:r w:rsidR="007E3C5E" w:rsidRPr="00D210D2">
        <w:t>accessed:</w:t>
      </w:r>
      <w:r w:rsidR="007E3C5E" w:rsidRPr="00B97123">
        <w:t xml:space="preserve"> 10.07.201</w:t>
      </w:r>
      <w:r w:rsidR="007E3C5E">
        <w:t>9</w:t>
      </w:r>
      <w:r w:rsidR="007E3C5E" w:rsidRPr="00B97123">
        <w:t>)</w:t>
      </w:r>
      <w:r w:rsidRPr="007E3C5E">
        <w:t>.</w:t>
      </w:r>
    </w:p>
    <w:p w14:paraId="236574B4" w14:textId="144387F2" w:rsidR="00375BD7" w:rsidRPr="004C79DC" w:rsidRDefault="00733372" w:rsidP="00733372">
      <w:pPr>
        <w:pStyle w:val="a1"/>
      </w:pPr>
      <w:r w:rsidRPr="00733372">
        <w:t xml:space="preserve">IEEE 1484.11.2. </w:t>
      </w:r>
      <w:r w:rsidRPr="00450F66">
        <w:t>Standard for Learning Technology –</w:t>
      </w:r>
      <w:r>
        <w:t xml:space="preserve"> </w:t>
      </w:r>
      <w:r w:rsidRPr="003375A8">
        <w:t>ECMA Script Application Programming Interface for Content to Runtime Services Communication</w:t>
      </w:r>
      <w:r>
        <w:t>. 2003.</w:t>
      </w:r>
    </w:p>
    <w:sectPr w:rsidR="00375BD7" w:rsidRPr="004C79DC" w:rsidSect="00796C7A">
      <w:footnotePr>
        <w:numFmt w:val="chicago"/>
      </w:footnotePr>
      <w:type w:val="continuous"/>
      <w:pgSz w:w="11906" w:h="16838"/>
      <w:pgMar w:top="1418" w:right="1418" w:bottom="1418" w:left="1418" w:header="992" w:footer="103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2166BA" w14:textId="77777777" w:rsidR="002A720B" w:rsidRDefault="002A720B" w:rsidP="004B12DF">
      <w:r>
        <w:separator/>
      </w:r>
    </w:p>
  </w:endnote>
  <w:endnote w:type="continuationSeparator" w:id="0">
    <w:p w14:paraId="202D0C9B" w14:textId="77777777" w:rsidR="002A720B" w:rsidRDefault="002A720B" w:rsidP="004B1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EFF" w:usb1="C0007843" w:usb2="00000009" w:usb3="00000000" w:csb0="000001FF" w:csb1="00000000"/>
    <w:embedRegular r:id="rId1" w:fontKey="{D80340A2-16B6-45BB-A64E-170152E4A56B}"/>
    <w:embedBold r:id="rId2" w:fontKey="{D70C5C84-7608-4BCC-8EE7-86D206F04064}"/>
    <w:embedItalic r:id="rId3" w:fontKey="{D21A622D-275C-49F5-8CAE-A76901AC6A76}"/>
    <w:embedBoldItalic r:id="rId4" w:fontKey="{883E362B-84AB-47EE-8128-8F86B93A301F}"/>
  </w:font>
  <w:font w:name="Calibri">
    <w:panose1 w:val="020F0502020204030204"/>
    <w:charset w:val="CC"/>
    <w:family w:val="swiss"/>
    <w:pitch w:val="variable"/>
    <w:sig w:usb0="E00002FF" w:usb1="4000ACFF" w:usb2="00000001" w:usb3="00000000" w:csb0="0000019F" w:csb1="00000000"/>
    <w:embedRegular r:id="rId5" w:fontKey="{D134E5D5-1801-48B1-9886-B71FA44D6D2A}"/>
    <w:embedBold r:id="rId6" w:fontKey="{CADB0BE5-12E9-4264-BDCF-06016D1E14AA}"/>
    <w:embedItalic r:id="rId7" w:fontKey="{5A98CD65-30F8-4390-AE82-100E7BD6706B}"/>
  </w:font>
  <w:font w:name="CMU Serif">
    <w:altName w:val="Cambria Math"/>
    <w:charset w:val="CC"/>
    <w:family w:val="auto"/>
    <w:pitch w:val="variable"/>
    <w:sig w:usb0="E10002FF" w:usb1="5201E9EB" w:usb2="02020004" w:usb3="00000000" w:csb0="0000019F" w:csb1="00000000"/>
    <w:embedRegular r:id="rId8" w:fontKey="{C71F83C6-B406-4B23-B4D6-5AF526B9E2C2}"/>
    <w:embedBold r:id="rId9" w:fontKey="{59423BE8-2964-475B-B9E5-41E72C4F5DDB}"/>
    <w:embedItalic r:id="rId10" w:fontKey="{26065C93-A1B3-494D-B935-C0C50AF25AD6}"/>
  </w:font>
  <w:font w:name="Cambria">
    <w:panose1 w:val="02040503050406030204"/>
    <w:charset w:val="CC"/>
    <w:family w:val="roman"/>
    <w:pitch w:val="variable"/>
    <w:sig w:usb0="E00002FF" w:usb1="400004FF" w:usb2="00000000" w:usb3="00000000" w:csb0="0000019F" w:csb1="00000000"/>
    <w:embedRegular r:id="rId11" w:fontKey="{15FC9109-A55D-41C4-8FAD-2FB852D456EE}"/>
    <w:embedBold r:id="rId12" w:fontKey="{374F2022-5D66-484A-B6D0-2302DBACE567}"/>
    <w:embedItalic r:id="rId13" w:fontKey="{4A35DE0E-A95F-40D0-8690-E2007125BD3A}"/>
    <w:embedBoldItalic r:id="rId14" w:fontKey="{F6FE8D46-6B4E-4617-B89B-A7DCB47902DC}"/>
  </w:font>
  <w:font w:name="Tahoma">
    <w:panose1 w:val="020B0604030504040204"/>
    <w:charset w:val="CC"/>
    <w:family w:val="swiss"/>
    <w:pitch w:val="variable"/>
    <w:sig w:usb0="E1002EFF" w:usb1="C000605B" w:usb2="00000029" w:usb3="00000000" w:csb0="000101FF" w:csb1="00000000"/>
    <w:embedRegular r:id="rId15" w:fontKey="{8FD925E6-1425-49B7-A58F-E56C166A1728}"/>
  </w:font>
  <w:font w:name="Courier New">
    <w:panose1 w:val="02070309020205020404"/>
    <w:charset w:val="CC"/>
    <w:family w:val="modern"/>
    <w:pitch w:val="fixed"/>
    <w:sig w:usb0="E0002AFF" w:usb1="C0007843" w:usb2="00000009" w:usb3="00000000" w:csb0="000001FF" w:csb1="00000000"/>
    <w:embedRegular r:id="rId16" w:fontKey="{81E140A4-DE37-410F-98CB-AAC2210BCA49}"/>
    <w:embedBold r:id="rId17" w:fontKey="{A3A3C06B-714C-4C47-B847-A632B053ECAC}"/>
    <w:embedItalic r:id="rId18" w:fontKey="{13021CE7-703A-47E4-925A-040CAC8F0ED7}"/>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embedItalic r:id="rId19" w:fontKey="{9D8D766F-9444-4BD4-9E05-EC475CC7E38A}"/>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BC99B" w14:textId="77777777" w:rsidR="002A720B" w:rsidRDefault="002A720B" w:rsidP="004B12DF">
      <w:r>
        <w:separator/>
      </w:r>
    </w:p>
  </w:footnote>
  <w:footnote w:type="continuationSeparator" w:id="0">
    <w:p w14:paraId="6BE91A07" w14:textId="77777777" w:rsidR="002A720B" w:rsidRDefault="002A720B" w:rsidP="004B12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A0224"/>
    <w:multiLevelType w:val="hybridMultilevel"/>
    <w:tmpl w:val="E1B0BD48"/>
    <w:lvl w:ilvl="0" w:tplc="226CE1FE">
      <w:start w:val="1"/>
      <w:numFmt w:val="decimal"/>
      <w:pStyle w:val="a"/>
      <w:lvlText w:val="%1)"/>
      <w:lvlJc w:val="left"/>
      <w:pPr>
        <w:ind w:left="360" w:hanging="360"/>
      </w:pPr>
    </w:lvl>
    <w:lvl w:ilvl="1" w:tplc="0E7E623A">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27790FC1"/>
    <w:multiLevelType w:val="multilevel"/>
    <w:tmpl w:val="07FE0B88"/>
    <w:name w:val="Лемм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 w15:restartNumberingAfterBreak="0">
    <w:nsid w:val="2D251AE2"/>
    <w:multiLevelType w:val="multilevel"/>
    <w:tmpl w:val="2E4442E0"/>
    <w:styleLink w:val="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15:restartNumberingAfterBreak="0">
    <w:nsid w:val="2F882F92"/>
    <w:multiLevelType w:val="multilevel"/>
    <w:tmpl w:val="321491AE"/>
    <w:styleLink w:val="1"/>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AB32DA0"/>
    <w:multiLevelType w:val="hybridMultilevel"/>
    <w:tmpl w:val="F970D20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3E7D7D05"/>
    <w:multiLevelType w:val="multilevel"/>
    <w:tmpl w:val="26CEF2E6"/>
    <w:name w:val="Определе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7" w15:restartNumberingAfterBreak="0">
    <w:nsid w:val="402879F7"/>
    <w:multiLevelType w:val="multilevel"/>
    <w:tmpl w:val="A488A1DE"/>
    <w:name w:val="Пример"/>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8" w15:restartNumberingAfterBreak="0">
    <w:nsid w:val="44E4291F"/>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463516A6"/>
    <w:multiLevelType w:val="hybridMultilevel"/>
    <w:tmpl w:val="0686B99C"/>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473B5DFB"/>
    <w:multiLevelType w:val="hybridMultilevel"/>
    <w:tmpl w:val="454268DC"/>
    <w:name w:val="Определение2"/>
    <w:lvl w:ilvl="0" w:tplc="9334DCC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A740378"/>
    <w:multiLevelType w:val="multilevel"/>
    <w:tmpl w:val="FE243B36"/>
    <w:name w:val="Теорем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2" w15:restartNumberingAfterBreak="0">
    <w:nsid w:val="4BB658C8"/>
    <w:multiLevelType w:val="multilevel"/>
    <w:tmpl w:val="3356EBE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20"/>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355DF9"/>
    <w:multiLevelType w:val="hybridMultilevel"/>
    <w:tmpl w:val="B5C6ED9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4FD85E47"/>
    <w:multiLevelType w:val="multilevel"/>
    <w:tmpl w:val="3044060C"/>
    <w:name w:val="Предложе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5" w15:restartNumberingAfterBreak="0">
    <w:nsid w:val="51544F77"/>
    <w:multiLevelType w:val="hybridMultilevel"/>
    <w:tmpl w:val="020AB904"/>
    <w:lvl w:ilvl="0" w:tplc="7E064592">
      <w:start w:val="1"/>
      <w:numFmt w:val="decimal"/>
      <w:pStyle w:val="a0"/>
      <w:lvlText w:val="%1."/>
      <w:lvlJc w:val="left"/>
      <w:pPr>
        <w:ind w:left="900" w:hanging="360"/>
      </w:pPr>
    </w:lvl>
    <w:lvl w:ilvl="1" w:tplc="EAB4B96C" w:tentative="1">
      <w:start w:val="1"/>
      <w:numFmt w:val="lowerLetter"/>
      <w:lvlText w:val="%2."/>
      <w:lvlJc w:val="left"/>
      <w:pPr>
        <w:ind w:left="1620" w:hanging="360"/>
      </w:pPr>
    </w:lvl>
    <w:lvl w:ilvl="2" w:tplc="EA0EA5BA" w:tentative="1">
      <w:start w:val="1"/>
      <w:numFmt w:val="lowerRoman"/>
      <w:lvlText w:val="%3."/>
      <w:lvlJc w:val="right"/>
      <w:pPr>
        <w:ind w:left="2340" w:hanging="180"/>
      </w:pPr>
    </w:lvl>
    <w:lvl w:ilvl="3" w:tplc="38E8A7C4" w:tentative="1">
      <w:start w:val="1"/>
      <w:numFmt w:val="decimal"/>
      <w:lvlText w:val="%4."/>
      <w:lvlJc w:val="left"/>
      <w:pPr>
        <w:ind w:left="3060" w:hanging="360"/>
      </w:pPr>
    </w:lvl>
    <w:lvl w:ilvl="4" w:tplc="9040933A" w:tentative="1">
      <w:start w:val="1"/>
      <w:numFmt w:val="lowerLetter"/>
      <w:lvlText w:val="%5."/>
      <w:lvlJc w:val="left"/>
      <w:pPr>
        <w:ind w:left="3780" w:hanging="360"/>
      </w:pPr>
    </w:lvl>
    <w:lvl w:ilvl="5" w:tplc="A2A4DEC4" w:tentative="1">
      <w:start w:val="1"/>
      <w:numFmt w:val="lowerRoman"/>
      <w:lvlText w:val="%6."/>
      <w:lvlJc w:val="right"/>
      <w:pPr>
        <w:ind w:left="4500" w:hanging="180"/>
      </w:pPr>
    </w:lvl>
    <w:lvl w:ilvl="6" w:tplc="C7188480" w:tentative="1">
      <w:start w:val="1"/>
      <w:numFmt w:val="decimal"/>
      <w:lvlText w:val="%7."/>
      <w:lvlJc w:val="left"/>
      <w:pPr>
        <w:ind w:left="5220" w:hanging="360"/>
      </w:pPr>
    </w:lvl>
    <w:lvl w:ilvl="7" w:tplc="90883EDA" w:tentative="1">
      <w:start w:val="1"/>
      <w:numFmt w:val="lowerLetter"/>
      <w:lvlText w:val="%8."/>
      <w:lvlJc w:val="left"/>
      <w:pPr>
        <w:ind w:left="5940" w:hanging="360"/>
      </w:pPr>
    </w:lvl>
    <w:lvl w:ilvl="8" w:tplc="BD68C548" w:tentative="1">
      <w:start w:val="1"/>
      <w:numFmt w:val="lowerRoman"/>
      <w:lvlText w:val="%9."/>
      <w:lvlJc w:val="right"/>
      <w:pPr>
        <w:ind w:left="6660" w:hanging="180"/>
      </w:pPr>
    </w:lvl>
  </w:abstractNum>
  <w:abstractNum w:abstractNumId="16" w15:restartNumberingAfterBreak="0">
    <w:nsid w:val="5E484A65"/>
    <w:multiLevelType w:val="hybridMultilevel"/>
    <w:tmpl w:val="9FF04FA2"/>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60EF0F06"/>
    <w:multiLevelType w:val="multilevel"/>
    <w:tmpl w:val="60749E72"/>
    <w:name w:val="Формул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8" w15:restartNumberingAfterBreak="0">
    <w:nsid w:val="63587601"/>
    <w:multiLevelType w:val="hybridMultilevel"/>
    <w:tmpl w:val="D21895D0"/>
    <w:name w:val="Следствие2"/>
    <w:lvl w:ilvl="0" w:tplc="52AE3D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B9697D"/>
    <w:multiLevelType w:val="multilevel"/>
    <w:tmpl w:val="83D2AC3C"/>
    <w:name w:val="Литература"/>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0" w15:restartNumberingAfterBreak="0">
    <w:nsid w:val="68305318"/>
    <w:multiLevelType w:val="hybridMultilevel"/>
    <w:tmpl w:val="3402A94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15:restartNumberingAfterBreak="0">
    <w:nsid w:val="698614F4"/>
    <w:multiLevelType w:val="hybridMultilevel"/>
    <w:tmpl w:val="DD9C662A"/>
    <w:lvl w:ilvl="0" w:tplc="F68259D8">
      <w:start w:val="1"/>
      <w:numFmt w:val="decimal"/>
      <w:pStyle w:val="a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A311FC6"/>
    <w:multiLevelType w:val="hybridMultilevel"/>
    <w:tmpl w:val="6B5C112C"/>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15:restartNumberingAfterBreak="0">
    <w:nsid w:val="773E55A2"/>
    <w:multiLevelType w:val="multilevel"/>
    <w:tmpl w:val="435C893A"/>
    <w:name w:val="Следств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4" w15:restartNumberingAfterBreak="0">
    <w:nsid w:val="784B297B"/>
    <w:multiLevelType w:val="multilevel"/>
    <w:tmpl w:val="9ABEECFA"/>
    <w:name w:val="Замечание"/>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5" w15:restartNumberingAfterBreak="0">
    <w:nsid w:val="797C6540"/>
    <w:multiLevelType w:val="multilevel"/>
    <w:tmpl w:val="0DB2C548"/>
    <w:name w:val="задачи"/>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num w:numId="1">
    <w:abstractNumId w:val="21"/>
  </w:num>
  <w:num w:numId="2">
    <w:abstractNumId w:val="4"/>
  </w:num>
  <w:num w:numId="3">
    <w:abstractNumId w:val="8"/>
  </w:num>
  <w:num w:numId="4">
    <w:abstractNumId w:val="3"/>
  </w:num>
  <w:num w:numId="5">
    <w:abstractNumId w:val="21"/>
    <w:lvlOverride w:ilvl="0">
      <w:startOverride w:val="1"/>
    </w:lvlOverride>
  </w:num>
  <w:num w:numId="6">
    <w:abstractNumId w:val="15"/>
  </w:num>
  <w:num w:numId="7">
    <w:abstractNumId w:val="0"/>
  </w:num>
  <w:num w:numId="8">
    <w:abstractNumId w:val="20"/>
  </w:num>
  <w:num w:numId="9">
    <w:abstractNumId w:val="12"/>
  </w:num>
  <w:num w:numId="10">
    <w:abstractNumId w:val="5"/>
  </w:num>
  <w:num w:numId="11">
    <w:abstractNumId w:val="13"/>
  </w:num>
  <w:num w:numId="12">
    <w:abstractNumId w:val="9"/>
  </w:num>
  <w:num w:numId="13">
    <w:abstractNumId w:val="16"/>
  </w:num>
  <w:num w:numId="14">
    <w:abstractNumId w:val="22"/>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10"/>
  </w:num>
  <w:num w:numId="19">
    <w:abstractNumId w:val="21"/>
    <w:lvlOverride w:ilvl="0">
      <w:startOverride w:val="1"/>
    </w:lvlOverride>
  </w:num>
  <w:num w:numId="20">
    <w:abstractNumId w:val="2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embedSystemFont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autoHyphenation/>
  <w:hyphenationZone w:val="357"/>
  <w:doNotHyphenateCaps/>
  <w:evenAndOddHeaders/>
  <w:drawingGridHorizontalSpacing w:val="110"/>
  <w:displayHorizontalDrawingGridEvery w:val="2"/>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102"/>
    <w:rsid w:val="00003283"/>
    <w:rsid w:val="000032F9"/>
    <w:rsid w:val="00013DE0"/>
    <w:rsid w:val="000227DD"/>
    <w:rsid w:val="000242B9"/>
    <w:rsid w:val="00031888"/>
    <w:rsid w:val="00036C94"/>
    <w:rsid w:val="00043C56"/>
    <w:rsid w:val="000502AF"/>
    <w:rsid w:val="0005434B"/>
    <w:rsid w:val="00062777"/>
    <w:rsid w:val="0006396A"/>
    <w:rsid w:val="0006602E"/>
    <w:rsid w:val="0007344A"/>
    <w:rsid w:val="0007372E"/>
    <w:rsid w:val="000824BD"/>
    <w:rsid w:val="00090485"/>
    <w:rsid w:val="00091A92"/>
    <w:rsid w:val="00097191"/>
    <w:rsid w:val="000A371B"/>
    <w:rsid w:val="000A3ADD"/>
    <w:rsid w:val="000A79E3"/>
    <w:rsid w:val="000A7EF7"/>
    <w:rsid w:val="000C6EF1"/>
    <w:rsid w:val="000E3B7D"/>
    <w:rsid w:val="000E50BE"/>
    <w:rsid w:val="000E5B03"/>
    <w:rsid w:val="000F3CDC"/>
    <w:rsid w:val="000F6010"/>
    <w:rsid w:val="001012BA"/>
    <w:rsid w:val="00103A34"/>
    <w:rsid w:val="0012298F"/>
    <w:rsid w:val="00122F27"/>
    <w:rsid w:val="0012532B"/>
    <w:rsid w:val="001257FB"/>
    <w:rsid w:val="00131746"/>
    <w:rsid w:val="00131B8C"/>
    <w:rsid w:val="001348C5"/>
    <w:rsid w:val="00137127"/>
    <w:rsid w:val="00141E74"/>
    <w:rsid w:val="001523A2"/>
    <w:rsid w:val="00153322"/>
    <w:rsid w:val="0015419D"/>
    <w:rsid w:val="00175C9C"/>
    <w:rsid w:val="00176970"/>
    <w:rsid w:val="0017785A"/>
    <w:rsid w:val="00180A33"/>
    <w:rsid w:val="0018417C"/>
    <w:rsid w:val="001944E4"/>
    <w:rsid w:val="00196163"/>
    <w:rsid w:val="001A4FCD"/>
    <w:rsid w:val="001A7C3A"/>
    <w:rsid w:val="001B5E78"/>
    <w:rsid w:val="001B7C1A"/>
    <w:rsid w:val="001C551A"/>
    <w:rsid w:val="001D225A"/>
    <w:rsid w:val="001D2B9F"/>
    <w:rsid w:val="001D4484"/>
    <w:rsid w:val="001D5858"/>
    <w:rsid w:val="001F59DD"/>
    <w:rsid w:val="00200E91"/>
    <w:rsid w:val="00202E0D"/>
    <w:rsid w:val="00205EFD"/>
    <w:rsid w:val="002121CB"/>
    <w:rsid w:val="00216CC5"/>
    <w:rsid w:val="0023156F"/>
    <w:rsid w:val="002345A3"/>
    <w:rsid w:val="0024179D"/>
    <w:rsid w:val="00247D5E"/>
    <w:rsid w:val="0025307E"/>
    <w:rsid w:val="00262692"/>
    <w:rsid w:val="00265FF0"/>
    <w:rsid w:val="00267E1E"/>
    <w:rsid w:val="002700EC"/>
    <w:rsid w:val="0028411A"/>
    <w:rsid w:val="00293C6C"/>
    <w:rsid w:val="00293E30"/>
    <w:rsid w:val="00294B37"/>
    <w:rsid w:val="002A1131"/>
    <w:rsid w:val="002A720B"/>
    <w:rsid w:val="002B6F68"/>
    <w:rsid w:val="002C06FE"/>
    <w:rsid w:val="002C114F"/>
    <w:rsid w:val="002C277E"/>
    <w:rsid w:val="002C34E8"/>
    <w:rsid w:val="002C42D5"/>
    <w:rsid w:val="002D46DF"/>
    <w:rsid w:val="002D4FF7"/>
    <w:rsid w:val="002E64B0"/>
    <w:rsid w:val="002E6766"/>
    <w:rsid w:val="002F7616"/>
    <w:rsid w:val="003001FA"/>
    <w:rsid w:val="00300A78"/>
    <w:rsid w:val="003060FE"/>
    <w:rsid w:val="00307399"/>
    <w:rsid w:val="00310478"/>
    <w:rsid w:val="00323C1B"/>
    <w:rsid w:val="00327CA9"/>
    <w:rsid w:val="00351343"/>
    <w:rsid w:val="00355BCC"/>
    <w:rsid w:val="00356102"/>
    <w:rsid w:val="003641B3"/>
    <w:rsid w:val="0037310D"/>
    <w:rsid w:val="00375BD7"/>
    <w:rsid w:val="0037686B"/>
    <w:rsid w:val="003771CB"/>
    <w:rsid w:val="0038057B"/>
    <w:rsid w:val="00381F9B"/>
    <w:rsid w:val="003835E5"/>
    <w:rsid w:val="003A6F86"/>
    <w:rsid w:val="003C1F4D"/>
    <w:rsid w:val="003C7D63"/>
    <w:rsid w:val="003D73CB"/>
    <w:rsid w:val="003D795B"/>
    <w:rsid w:val="003E3862"/>
    <w:rsid w:val="003F14C6"/>
    <w:rsid w:val="003F5F1B"/>
    <w:rsid w:val="0040043E"/>
    <w:rsid w:val="0040765D"/>
    <w:rsid w:val="00407CCF"/>
    <w:rsid w:val="00411C06"/>
    <w:rsid w:val="00412CCE"/>
    <w:rsid w:val="0041799A"/>
    <w:rsid w:val="0042130D"/>
    <w:rsid w:val="004349BC"/>
    <w:rsid w:val="00435599"/>
    <w:rsid w:val="004375C4"/>
    <w:rsid w:val="00440668"/>
    <w:rsid w:val="00443A35"/>
    <w:rsid w:val="00451F39"/>
    <w:rsid w:val="0045333A"/>
    <w:rsid w:val="00454644"/>
    <w:rsid w:val="00456031"/>
    <w:rsid w:val="004654D2"/>
    <w:rsid w:val="0047153E"/>
    <w:rsid w:val="00473930"/>
    <w:rsid w:val="0047527E"/>
    <w:rsid w:val="00475641"/>
    <w:rsid w:val="0047581A"/>
    <w:rsid w:val="004776FB"/>
    <w:rsid w:val="004801FA"/>
    <w:rsid w:val="00481BD8"/>
    <w:rsid w:val="0048531C"/>
    <w:rsid w:val="004913B2"/>
    <w:rsid w:val="004A172A"/>
    <w:rsid w:val="004A1795"/>
    <w:rsid w:val="004A1BF7"/>
    <w:rsid w:val="004B0E7E"/>
    <w:rsid w:val="004B12DF"/>
    <w:rsid w:val="004B3167"/>
    <w:rsid w:val="004C21BD"/>
    <w:rsid w:val="004C5D31"/>
    <w:rsid w:val="004C79DC"/>
    <w:rsid w:val="004C7EB6"/>
    <w:rsid w:val="004D1991"/>
    <w:rsid w:val="004D5828"/>
    <w:rsid w:val="004E4D71"/>
    <w:rsid w:val="004E5963"/>
    <w:rsid w:val="004F03E2"/>
    <w:rsid w:val="00510B7F"/>
    <w:rsid w:val="005121FE"/>
    <w:rsid w:val="005132F7"/>
    <w:rsid w:val="0051514F"/>
    <w:rsid w:val="0051699B"/>
    <w:rsid w:val="005224C3"/>
    <w:rsid w:val="005277EE"/>
    <w:rsid w:val="0053496D"/>
    <w:rsid w:val="0053519E"/>
    <w:rsid w:val="00540E34"/>
    <w:rsid w:val="00543118"/>
    <w:rsid w:val="005452F8"/>
    <w:rsid w:val="005566A5"/>
    <w:rsid w:val="00562E63"/>
    <w:rsid w:val="00564E17"/>
    <w:rsid w:val="005803E4"/>
    <w:rsid w:val="00582102"/>
    <w:rsid w:val="00586007"/>
    <w:rsid w:val="00586BEB"/>
    <w:rsid w:val="00587567"/>
    <w:rsid w:val="0059273E"/>
    <w:rsid w:val="005A00D2"/>
    <w:rsid w:val="005A4360"/>
    <w:rsid w:val="005A4A56"/>
    <w:rsid w:val="005A72B8"/>
    <w:rsid w:val="005A7E60"/>
    <w:rsid w:val="005B13A2"/>
    <w:rsid w:val="005D55D7"/>
    <w:rsid w:val="005E417D"/>
    <w:rsid w:val="005E6615"/>
    <w:rsid w:val="005F69B3"/>
    <w:rsid w:val="006030CA"/>
    <w:rsid w:val="006062EE"/>
    <w:rsid w:val="006106BA"/>
    <w:rsid w:val="00611BAE"/>
    <w:rsid w:val="00611F64"/>
    <w:rsid w:val="00612845"/>
    <w:rsid w:val="0061321D"/>
    <w:rsid w:val="006215DE"/>
    <w:rsid w:val="0062416D"/>
    <w:rsid w:val="00631917"/>
    <w:rsid w:val="0063345C"/>
    <w:rsid w:val="006340FE"/>
    <w:rsid w:val="0063584C"/>
    <w:rsid w:val="00646A4E"/>
    <w:rsid w:val="00656794"/>
    <w:rsid w:val="00665E88"/>
    <w:rsid w:val="00666772"/>
    <w:rsid w:val="00667663"/>
    <w:rsid w:val="0069067C"/>
    <w:rsid w:val="00692D83"/>
    <w:rsid w:val="006A5A41"/>
    <w:rsid w:val="006A6205"/>
    <w:rsid w:val="006B1A49"/>
    <w:rsid w:val="006C64D6"/>
    <w:rsid w:val="006C75A8"/>
    <w:rsid w:val="006E3FB9"/>
    <w:rsid w:val="006E67A8"/>
    <w:rsid w:val="006E6904"/>
    <w:rsid w:val="006F4D6F"/>
    <w:rsid w:val="006F712D"/>
    <w:rsid w:val="00706248"/>
    <w:rsid w:val="0070664A"/>
    <w:rsid w:val="00715CF3"/>
    <w:rsid w:val="00723DD6"/>
    <w:rsid w:val="00724AF1"/>
    <w:rsid w:val="007253E1"/>
    <w:rsid w:val="007322B9"/>
    <w:rsid w:val="00733372"/>
    <w:rsid w:val="00735D08"/>
    <w:rsid w:val="007447BB"/>
    <w:rsid w:val="00744BEB"/>
    <w:rsid w:val="00745884"/>
    <w:rsid w:val="0075035B"/>
    <w:rsid w:val="00751BE7"/>
    <w:rsid w:val="00753217"/>
    <w:rsid w:val="00753489"/>
    <w:rsid w:val="00753685"/>
    <w:rsid w:val="007564BC"/>
    <w:rsid w:val="007662EE"/>
    <w:rsid w:val="00774130"/>
    <w:rsid w:val="00774A8B"/>
    <w:rsid w:val="00775872"/>
    <w:rsid w:val="00777529"/>
    <w:rsid w:val="00780356"/>
    <w:rsid w:val="00787681"/>
    <w:rsid w:val="00796C7A"/>
    <w:rsid w:val="007A1BC6"/>
    <w:rsid w:val="007A1D1B"/>
    <w:rsid w:val="007A588E"/>
    <w:rsid w:val="007B325C"/>
    <w:rsid w:val="007B6FF3"/>
    <w:rsid w:val="007C20EC"/>
    <w:rsid w:val="007C3790"/>
    <w:rsid w:val="007C5A68"/>
    <w:rsid w:val="007D10E7"/>
    <w:rsid w:val="007D2F9D"/>
    <w:rsid w:val="007D3DC4"/>
    <w:rsid w:val="007E1B71"/>
    <w:rsid w:val="007E3C5E"/>
    <w:rsid w:val="007E5A09"/>
    <w:rsid w:val="007F39B2"/>
    <w:rsid w:val="007F4A71"/>
    <w:rsid w:val="00805616"/>
    <w:rsid w:val="00810CBA"/>
    <w:rsid w:val="00816055"/>
    <w:rsid w:val="00817826"/>
    <w:rsid w:val="00835768"/>
    <w:rsid w:val="008508BF"/>
    <w:rsid w:val="00852426"/>
    <w:rsid w:val="008573DE"/>
    <w:rsid w:val="00862CBB"/>
    <w:rsid w:val="008729A7"/>
    <w:rsid w:val="0088086F"/>
    <w:rsid w:val="00885B57"/>
    <w:rsid w:val="00890DF1"/>
    <w:rsid w:val="0089265B"/>
    <w:rsid w:val="00892700"/>
    <w:rsid w:val="008B2113"/>
    <w:rsid w:val="008C015B"/>
    <w:rsid w:val="008C01CA"/>
    <w:rsid w:val="008D3AD8"/>
    <w:rsid w:val="008E1ADE"/>
    <w:rsid w:val="008E392F"/>
    <w:rsid w:val="008E453E"/>
    <w:rsid w:val="008E5843"/>
    <w:rsid w:val="008F2E37"/>
    <w:rsid w:val="00905007"/>
    <w:rsid w:val="009062B2"/>
    <w:rsid w:val="00914560"/>
    <w:rsid w:val="00914CEF"/>
    <w:rsid w:val="00915684"/>
    <w:rsid w:val="009171F7"/>
    <w:rsid w:val="00925D2F"/>
    <w:rsid w:val="00926BF0"/>
    <w:rsid w:val="00937C3E"/>
    <w:rsid w:val="0095021C"/>
    <w:rsid w:val="00950805"/>
    <w:rsid w:val="009652E9"/>
    <w:rsid w:val="00967E06"/>
    <w:rsid w:val="00971C7D"/>
    <w:rsid w:val="00986697"/>
    <w:rsid w:val="00993D00"/>
    <w:rsid w:val="00995B43"/>
    <w:rsid w:val="009A2630"/>
    <w:rsid w:val="009A7CD4"/>
    <w:rsid w:val="009B0156"/>
    <w:rsid w:val="009B1FC7"/>
    <w:rsid w:val="009B6AC9"/>
    <w:rsid w:val="009C204F"/>
    <w:rsid w:val="009C3A24"/>
    <w:rsid w:val="009C78E8"/>
    <w:rsid w:val="009D4F40"/>
    <w:rsid w:val="009E0B5A"/>
    <w:rsid w:val="009E41AD"/>
    <w:rsid w:val="009E56C7"/>
    <w:rsid w:val="009F0A65"/>
    <w:rsid w:val="009F0FFD"/>
    <w:rsid w:val="009F45F5"/>
    <w:rsid w:val="00A0334E"/>
    <w:rsid w:val="00A04BCF"/>
    <w:rsid w:val="00A15C89"/>
    <w:rsid w:val="00A264B9"/>
    <w:rsid w:val="00A3619A"/>
    <w:rsid w:val="00A44A48"/>
    <w:rsid w:val="00A4521D"/>
    <w:rsid w:val="00A479F8"/>
    <w:rsid w:val="00A5268D"/>
    <w:rsid w:val="00A52989"/>
    <w:rsid w:val="00A54238"/>
    <w:rsid w:val="00A57336"/>
    <w:rsid w:val="00A60FF9"/>
    <w:rsid w:val="00A62031"/>
    <w:rsid w:val="00A66C9A"/>
    <w:rsid w:val="00A7309B"/>
    <w:rsid w:val="00A85E79"/>
    <w:rsid w:val="00A90C82"/>
    <w:rsid w:val="00A958D1"/>
    <w:rsid w:val="00AA5F80"/>
    <w:rsid w:val="00AB0A84"/>
    <w:rsid w:val="00AB699D"/>
    <w:rsid w:val="00AC0D4B"/>
    <w:rsid w:val="00AC128E"/>
    <w:rsid w:val="00AC5784"/>
    <w:rsid w:val="00AC75F3"/>
    <w:rsid w:val="00AF1CE2"/>
    <w:rsid w:val="00AF3E67"/>
    <w:rsid w:val="00AF4010"/>
    <w:rsid w:val="00B020B9"/>
    <w:rsid w:val="00B109F7"/>
    <w:rsid w:val="00B10F8C"/>
    <w:rsid w:val="00B14A4C"/>
    <w:rsid w:val="00B2030D"/>
    <w:rsid w:val="00B21B9E"/>
    <w:rsid w:val="00B240F9"/>
    <w:rsid w:val="00B526AB"/>
    <w:rsid w:val="00B569B6"/>
    <w:rsid w:val="00B6320C"/>
    <w:rsid w:val="00B63635"/>
    <w:rsid w:val="00B7098F"/>
    <w:rsid w:val="00B710CF"/>
    <w:rsid w:val="00B74BC0"/>
    <w:rsid w:val="00B74C95"/>
    <w:rsid w:val="00B8527B"/>
    <w:rsid w:val="00B925CD"/>
    <w:rsid w:val="00B936D7"/>
    <w:rsid w:val="00B93AA5"/>
    <w:rsid w:val="00B93E66"/>
    <w:rsid w:val="00B951A6"/>
    <w:rsid w:val="00B97123"/>
    <w:rsid w:val="00B971A8"/>
    <w:rsid w:val="00B97B5B"/>
    <w:rsid w:val="00BA6510"/>
    <w:rsid w:val="00BB1D35"/>
    <w:rsid w:val="00BB26B5"/>
    <w:rsid w:val="00BC453C"/>
    <w:rsid w:val="00BD2970"/>
    <w:rsid w:val="00BD3646"/>
    <w:rsid w:val="00BD54C9"/>
    <w:rsid w:val="00BD54F3"/>
    <w:rsid w:val="00BD62ED"/>
    <w:rsid w:val="00BE067F"/>
    <w:rsid w:val="00BF01C3"/>
    <w:rsid w:val="00BF7DDC"/>
    <w:rsid w:val="00C1334E"/>
    <w:rsid w:val="00C22574"/>
    <w:rsid w:val="00C238B2"/>
    <w:rsid w:val="00C25589"/>
    <w:rsid w:val="00C26BCE"/>
    <w:rsid w:val="00C31481"/>
    <w:rsid w:val="00C40628"/>
    <w:rsid w:val="00C43A58"/>
    <w:rsid w:val="00C44408"/>
    <w:rsid w:val="00C5102E"/>
    <w:rsid w:val="00C57260"/>
    <w:rsid w:val="00C6484F"/>
    <w:rsid w:val="00C7091D"/>
    <w:rsid w:val="00C72ABA"/>
    <w:rsid w:val="00C81A06"/>
    <w:rsid w:val="00C8262B"/>
    <w:rsid w:val="00C83A87"/>
    <w:rsid w:val="00C86631"/>
    <w:rsid w:val="00C90093"/>
    <w:rsid w:val="00C944E3"/>
    <w:rsid w:val="00C955DB"/>
    <w:rsid w:val="00C96FEA"/>
    <w:rsid w:val="00CA43DA"/>
    <w:rsid w:val="00CB245D"/>
    <w:rsid w:val="00CB566D"/>
    <w:rsid w:val="00CD3455"/>
    <w:rsid w:val="00CE115E"/>
    <w:rsid w:val="00CE78B8"/>
    <w:rsid w:val="00CF6D36"/>
    <w:rsid w:val="00D054ED"/>
    <w:rsid w:val="00D12E69"/>
    <w:rsid w:val="00D1742D"/>
    <w:rsid w:val="00D210D2"/>
    <w:rsid w:val="00D22408"/>
    <w:rsid w:val="00D24ECA"/>
    <w:rsid w:val="00D3509B"/>
    <w:rsid w:val="00D35716"/>
    <w:rsid w:val="00D40199"/>
    <w:rsid w:val="00D411D3"/>
    <w:rsid w:val="00D44EF9"/>
    <w:rsid w:val="00D50B2E"/>
    <w:rsid w:val="00D50CEF"/>
    <w:rsid w:val="00D531B3"/>
    <w:rsid w:val="00D5689A"/>
    <w:rsid w:val="00D645A4"/>
    <w:rsid w:val="00D70381"/>
    <w:rsid w:val="00D752E1"/>
    <w:rsid w:val="00DA0E07"/>
    <w:rsid w:val="00DA495D"/>
    <w:rsid w:val="00DB187D"/>
    <w:rsid w:val="00DB5E7A"/>
    <w:rsid w:val="00DD1D52"/>
    <w:rsid w:val="00DD2F58"/>
    <w:rsid w:val="00DD67EB"/>
    <w:rsid w:val="00DE2603"/>
    <w:rsid w:val="00E03E62"/>
    <w:rsid w:val="00E060CE"/>
    <w:rsid w:val="00E12FBE"/>
    <w:rsid w:val="00E31E74"/>
    <w:rsid w:val="00E37A5B"/>
    <w:rsid w:val="00E44556"/>
    <w:rsid w:val="00E60697"/>
    <w:rsid w:val="00E62175"/>
    <w:rsid w:val="00E709CF"/>
    <w:rsid w:val="00E71FA1"/>
    <w:rsid w:val="00E80C89"/>
    <w:rsid w:val="00E960B9"/>
    <w:rsid w:val="00EA766E"/>
    <w:rsid w:val="00EB3AD9"/>
    <w:rsid w:val="00EB3D30"/>
    <w:rsid w:val="00EB432A"/>
    <w:rsid w:val="00EC0802"/>
    <w:rsid w:val="00EC2016"/>
    <w:rsid w:val="00EC7160"/>
    <w:rsid w:val="00ED057F"/>
    <w:rsid w:val="00ED5F93"/>
    <w:rsid w:val="00EE0C39"/>
    <w:rsid w:val="00EE5EC2"/>
    <w:rsid w:val="00EE609F"/>
    <w:rsid w:val="00EE7E02"/>
    <w:rsid w:val="00EF0EAF"/>
    <w:rsid w:val="00F0020B"/>
    <w:rsid w:val="00F03376"/>
    <w:rsid w:val="00F03FB6"/>
    <w:rsid w:val="00F05175"/>
    <w:rsid w:val="00F10FC4"/>
    <w:rsid w:val="00F16611"/>
    <w:rsid w:val="00F33E0F"/>
    <w:rsid w:val="00F349E1"/>
    <w:rsid w:val="00F34D2F"/>
    <w:rsid w:val="00F35BB9"/>
    <w:rsid w:val="00F515AA"/>
    <w:rsid w:val="00F530B4"/>
    <w:rsid w:val="00F53469"/>
    <w:rsid w:val="00F5783B"/>
    <w:rsid w:val="00F60417"/>
    <w:rsid w:val="00F60669"/>
    <w:rsid w:val="00F64AFC"/>
    <w:rsid w:val="00F76C65"/>
    <w:rsid w:val="00F855EC"/>
    <w:rsid w:val="00F925CA"/>
    <w:rsid w:val="00F92FD6"/>
    <w:rsid w:val="00F944B8"/>
    <w:rsid w:val="00F95D04"/>
    <w:rsid w:val="00F9646E"/>
    <w:rsid w:val="00FA079B"/>
    <w:rsid w:val="00FB0874"/>
    <w:rsid w:val="00FB1D18"/>
    <w:rsid w:val="00FB3094"/>
    <w:rsid w:val="00FD0306"/>
    <w:rsid w:val="00FD4ADC"/>
    <w:rsid w:val="00FD5E92"/>
    <w:rsid w:val="00FE0C9C"/>
    <w:rsid w:val="00FE6C19"/>
    <w:rsid w:val="00FF0C82"/>
    <w:rsid w:val="00FF3255"/>
    <w:rsid w:val="00FF4F37"/>
    <w:rsid w:val="00FF52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4E2743"/>
  <w15:docId w15:val="{214B8688-4EB7-4D22-BAA4-B8BFD0E6F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66772"/>
    <w:pPr>
      <w:spacing w:after="0" w:line="240" w:lineRule="auto"/>
      <w:ind w:firstLine="397"/>
      <w:jc w:val="both"/>
    </w:pPr>
    <w:rPr>
      <w:rFonts w:ascii="CMU Serif" w:hAnsi="CMU Serif"/>
    </w:rPr>
  </w:style>
  <w:style w:type="paragraph" w:styleId="10">
    <w:name w:val="heading 1"/>
    <w:basedOn w:val="a2"/>
    <w:next w:val="a2"/>
    <w:link w:val="11"/>
    <w:autoRedefine/>
    <w:uiPriority w:val="9"/>
    <w:qFormat/>
    <w:rsid w:val="00456031"/>
    <w:pPr>
      <w:keepNext/>
      <w:keepLines/>
      <w:spacing w:before="120" w:after="120"/>
      <w:ind w:firstLine="0"/>
      <w:jc w:val="left"/>
      <w:outlineLvl w:val="0"/>
    </w:pPr>
    <w:rPr>
      <w:rFonts w:eastAsiaTheme="majorEastAsia" w:cstheme="majorBidi"/>
      <w:b/>
      <w:bCs/>
      <w:sz w:val="28"/>
      <w:szCs w:val="28"/>
    </w:rPr>
  </w:style>
  <w:style w:type="paragraph" w:styleId="20">
    <w:name w:val="heading 2"/>
    <w:basedOn w:val="a2"/>
    <w:next w:val="a2"/>
    <w:link w:val="21"/>
    <w:autoRedefine/>
    <w:uiPriority w:val="9"/>
    <w:unhideWhenUsed/>
    <w:qFormat/>
    <w:rsid w:val="002C34E8"/>
    <w:pPr>
      <w:keepNext/>
      <w:keepLines/>
      <w:numPr>
        <w:ilvl w:val="2"/>
        <w:numId w:val="9"/>
      </w:numPr>
      <w:spacing w:before="120" w:after="120"/>
      <w:jc w:val="left"/>
      <w:outlineLvl w:val="1"/>
    </w:pPr>
    <w:rPr>
      <w:rFonts w:eastAsiaTheme="majorEastAsia" w:cs="CMU Serif"/>
      <w:b/>
      <w:bCs/>
      <w:sz w:val="24"/>
      <w:szCs w:val="26"/>
    </w:rPr>
  </w:style>
  <w:style w:type="paragraph" w:styleId="3">
    <w:name w:val="heading 3"/>
    <w:basedOn w:val="a2"/>
    <w:next w:val="a2"/>
    <w:link w:val="30"/>
    <w:uiPriority w:val="9"/>
    <w:unhideWhenUsed/>
    <w:qFormat/>
    <w:rsid w:val="00ED057F"/>
    <w:pPr>
      <w:keepNext/>
      <w:keepLines/>
      <w:numPr>
        <w:ilvl w:val="2"/>
        <w:numId w:val="3"/>
      </w:numPr>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iPriority w:val="9"/>
    <w:semiHidden/>
    <w:unhideWhenUsed/>
    <w:qFormat/>
    <w:rsid w:val="00ED057F"/>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iPriority w:val="9"/>
    <w:semiHidden/>
    <w:unhideWhenUsed/>
    <w:qFormat/>
    <w:rsid w:val="00ED057F"/>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iPriority w:val="9"/>
    <w:semiHidden/>
    <w:unhideWhenUsed/>
    <w:qFormat/>
    <w:rsid w:val="00ED057F"/>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iPriority w:val="9"/>
    <w:semiHidden/>
    <w:unhideWhenUsed/>
    <w:qFormat/>
    <w:rsid w:val="00ED057F"/>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iPriority w:val="9"/>
    <w:semiHidden/>
    <w:unhideWhenUsed/>
    <w:qFormat/>
    <w:rsid w:val="00ED057F"/>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iPriority w:val="9"/>
    <w:semiHidden/>
    <w:unhideWhenUsed/>
    <w:qFormat/>
    <w:rsid w:val="00ED057F"/>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582102"/>
    <w:pPr>
      <w:tabs>
        <w:tab w:val="center" w:pos="4677"/>
        <w:tab w:val="right" w:pos="9355"/>
      </w:tabs>
    </w:pPr>
  </w:style>
  <w:style w:type="character" w:customStyle="1" w:styleId="a7">
    <w:name w:val="Верхний колонтитул Знак"/>
    <w:basedOn w:val="a3"/>
    <w:link w:val="a6"/>
    <w:uiPriority w:val="99"/>
    <w:rsid w:val="00582102"/>
  </w:style>
  <w:style w:type="paragraph" w:styleId="a8">
    <w:name w:val="footer"/>
    <w:basedOn w:val="a2"/>
    <w:link w:val="a9"/>
    <w:uiPriority w:val="99"/>
    <w:unhideWhenUsed/>
    <w:rsid w:val="00582102"/>
    <w:pPr>
      <w:tabs>
        <w:tab w:val="center" w:pos="4677"/>
        <w:tab w:val="right" w:pos="9355"/>
      </w:tabs>
    </w:pPr>
  </w:style>
  <w:style w:type="character" w:customStyle="1" w:styleId="a9">
    <w:name w:val="Нижний колонтитул Знак"/>
    <w:basedOn w:val="a3"/>
    <w:link w:val="a8"/>
    <w:uiPriority w:val="99"/>
    <w:rsid w:val="00582102"/>
  </w:style>
  <w:style w:type="paragraph" w:styleId="aa">
    <w:name w:val="Balloon Text"/>
    <w:basedOn w:val="a2"/>
    <w:link w:val="ab"/>
    <w:uiPriority w:val="99"/>
    <w:semiHidden/>
    <w:unhideWhenUsed/>
    <w:rsid w:val="00582102"/>
    <w:rPr>
      <w:rFonts w:ascii="Tahoma" w:hAnsi="Tahoma" w:cs="Tahoma"/>
      <w:sz w:val="16"/>
      <w:szCs w:val="16"/>
    </w:rPr>
  </w:style>
  <w:style w:type="character" w:customStyle="1" w:styleId="ab">
    <w:name w:val="Текст выноски Знак"/>
    <w:basedOn w:val="a3"/>
    <w:link w:val="aa"/>
    <w:uiPriority w:val="99"/>
    <w:semiHidden/>
    <w:rsid w:val="00582102"/>
    <w:rPr>
      <w:rFonts w:ascii="Tahoma" w:hAnsi="Tahoma" w:cs="Tahoma"/>
      <w:sz w:val="16"/>
      <w:szCs w:val="16"/>
    </w:rPr>
  </w:style>
  <w:style w:type="table" w:styleId="ac">
    <w:name w:val="Table Grid"/>
    <w:basedOn w:val="a4"/>
    <w:uiPriority w:val="59"/>
    <w:rsid w:val="00323C1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d">
    <w:name w:val="List Paragraph"/>
    <w:basedOn w:val="a2"/>
    <w:link w:val="ae"/>
    <w:uiPriority w:val="34"/>
    <w:qFormat/>
    <w:rsid w:val="007322B9"/>
    <w:pPr>
      <w:ind w:left="720"/>
      <w:contextualSpacing/>
    </w:pPr>
  </w:style>
  <w:style w:type="paragraph" w:styleId="af">
    <w:name w:val="footnote text"/>
    <w:basedOn w:val="a2"/>
    <w:link w:val="af0"/>
    <w:uiPriority w:val="99"/>
    <w:unhideWhenUsed/>
    <w:rsid w:val="006A6205"/>
    <w:rPr>
      <w:sz w:val="20"/>
      <w:szCs w:val="20"/>
    </w:rPr>
  </w:style>
  <w:style w:type="character" w:customStyle="1" w:styleId="af0">
    <w:name w:val="Текст сноски Знак"/>
    <w:basedOn w:val="a3"/>
    <w:link w:val="af"/>
    <w:uiPriority w:val="99"/>
    <w:rsid w:val="006A6205"/>
    <w:rPr>
      <w:rFonts w:ascii="CMU Serif" w:hAnsi="CMU Serif"/>
      <w:sz w:val="20"/>
      <w:szCs w:val="20"/>
    </w:rPr>
  </w:style>
  <w:style w:type="character" w:styleId="af1">
    <w:name w:val="footnote reference"/>
    <w:basedOn w:val="a3"/>
    <w:uiPriority w:val="99"/>
    <w:semiHidden/>
    <w:unhideWhenUsed/>
    <w:rsid w:val="006A6205"/>
    <w:rPr>
      <w:vertAlign w:val="superscript"/>
    </w:rPr>
  </w:style>
  <w:style w:type="paragraph" w:customStyle="1" w:styleId="af2">
    <w:name w:val="Название статьи"/>
    <w:basedOn w:val="a2"/>
    <w:next w:val="a2"/>
    <w:link w:val="af3"/>
    <w:autoRedefine/>
    <w:qFormat/>
    <w:rsid w:val="00AB699D"/>
    <w:pPr>
      <w:keepLines/>
      <w:ind w:right="-142"/>
      <w:jc w:val="center"/>
    </w:pPr>
    <w:rPr>
      <w:b/>
      <w:caps/>
      <w:sz w:val="28"/>
      <w:szCs w:val="28"/>
    </w:rPr>
  </w:style>
  <w:style w:type="paragraph" w:customStyle="1" w:styleId="af4">
    <w:name w:val="Аннотация"/>
    <w:basedOn w:val="a2"/>
    <w:next w:val="a2"/>
    <w:link w:val="af5"/>
    <w:autoRedefine/>
    <w:qFormat/>
    <w:rsid w:val="00456031"/>
    <w:rPr>
      <w:sz w:val="18"/>
    </w:rPr>
  </w:style>
  <w:style w:type="character" w:customStyle="1" w:styleId="af3">
    <w:name w:val="Название статьи Знак"/>
    <w:basedOn w:val="a3"/>
    <w:link w:val="af2"/>
    <w:rsid w:val="00AB699D"/>
    <w:rPr>
      <w:rFonts w:ascii="CMU Serif" w:hAnsi="CMU Serif"/>
      <w:b/>
      <w:caps/>
      <w:sz w:val="28"/>
      <w:szCs w:val="28"/>
    </w:rPr>
  </w:style>
  <w:style w:type="paragraph" w:customStyle="1" w:styleId="af6">
    <w:name w:val="Список авторов"/>
    <w:basedOn w:val="a2"/>
    <w:next w:val="a2"/>
    <w:link w:val="af7"/>
    <w:autoRedefine/>
    <w:qFormat/>
    <w:rsid w:val="00796C7A"/>
    <w:pPr>
      <w:jc w:val="center"/>
    </w:pPr>
    <w:rPr>
      <w:b/>
    </w:rPr>
  </w:style>
  <w:style w:type="character" w:customStyle="1" w:styleId="af5">
    <w:name w:val="Аннотация Знак"/>
    <w:basedOn w:val="a3"/>
    <w:link w:val="af4"/>
    <w:rsid w:val="00456031"/>
    <w:rPr>
      <w:rFonts w:ascii="CMU Serif" w:hAnsi="CMU Serif"/>
      <w:sz w:val="18"/>
    </w:rPr>
  </w:style>
  <w:style w:type="paragraph" w:customStyle="1" w:styleId="af8">
    <w:name w:val="Список ключевых слов"/>
    <w:basedOn w:val="a2"/>
    <w:link w:val="af9"/>
    <w:autoRedefine/>
    <w:qFormat/>
    <w:rsid w:val="00E960B9"/>
    <w:rPr>
      <w:i/>
      <w:sz w:val="18"/>
    </w:rPr>
  </w:style>
  <w:style w:type="character" w:customStyle="1" w:styleId="af7">
    <w:name w:val="Список авторов Знак"/>
    <w:basedOn w:val="a3"/>
    <w:link w:val="af6"/>
    <w:rsid w:val="00796C7A"/>
    <w:rPr>
      <w:rFonts w:ascii="CMU Serif" w:hAnsi="CMU Serif"/>
      <w:b/>
    </w:rPr>
  </w:style>
  <w:style w:type="paragraph" w:customStyle="1" w:styleId="afa">
    <w:name w:val="Код УДК"/>
    <w:basedOn w:val="a2"/>
    <w:link w:val="afb"/>
    <w:qFormat/>
    <w:rsid w:val="00FE6C19"/>
    <w:pPr>
      <w:spacing w:after="240"/>
    </w:pPr>
    <w:rPr>
      <w:b/>
    </w:rPr>
  </w:style>
  <w:style w:type="character" w:customStyle="1" w:styleId="af9">
    <w:name w:val="Список ключевых слов Знак"/>
    <w:basedOn w:val="a3"/>
    <w:link w:val="af8"/>
    <w:rsid w:val="00E960B9"/>
    <w:rPr>
      <w:rFonts w:ascii="CMU Serif" w:hAnsi="CMU Serif"/>
      <w:i/>
      <w:sz w:val="18"/>
    </w:rPr>
  </w:style>
  <w:style w:type="paragraph" w:customStyle="1" w:styleId="afc">
    <w:name w:val="Название статьи английское"/>
    <w:basedOn w:val="a2"/>
    <w:next w:val="a2"/>
    <w:link w:val="afd"/>
    <w:autoRedefine/>
    <w:qFormat/>
    <w:rsid w:val="00F35BB9"/>
    <w:pPr>
      <w:keepLines/>
      <w:spacing w:before="120"/>
      <w:jc w:val="center"/>
    </w:pPr>
    <w:rPr>
      <w:b/>
      <w:caps/>
      <w:sz w:val="24"/>
      <w:lang w:val="en-US"/>
    </w:rPr>
  </w:style>
  <w:style w:type="character" w:customStyle="1" w:styleId="afb">
    <w:name w:val="Код УДК Знак"/>
    <w:basedOn w:val="a3"/>
    <w:link w:val="afa"/>
    <w:rsid w:val="00FE6C19"/>
    <w:rPr>
      <w:rFonts w:ascii="CMU Serif" w:hAnsi="CMU Serif"/>
      <w:b/>
      <w:sz w:val="24"/>
    </w:rPr>
  </w:style>
  <w:style w:type="paragraph" w:customStyle="1" w:styleId="afe">
    <w:name w:val="Благодарность"/>
    <w:basedOn w:val="a2"/>
    <w:next w:val="a2"/>
    <w:link w:val="aff"/>
    <w:autoRedefine/>
    <w:qFormat/>
    <w:rsid w:val="00FE0C9C"/>
    <w:rPr>
      <w:i/>
    </w:rPr>
  </w:style>
  <w:style w:type="character" w:customStyle="1" w:styleId="afd">
    <w:name w:val="Название статьи английское Знак"/>
    <w:basedOn w:val="a3"/>
    <w:link w:val="afc"/>
    <w:rsid w:val="00F35BB9"/>
    <w:rPr>
      <w:rFonts w:ascii="CMU Serif" w:hAnsi="CMU Serif"/>
      <w:b/>
      <w:caps/>
      <w:sz w:val="24"/>
      <w:lang w:val="en-US"/>
    </w:rPr>
  </w:style>
  <w:style w:type="paragraph" w:customStyle="1" w:styleId="a1">
    <w:name w:val="Литература"/>
    <w:basedOn w:val="ad"/>
    <w:link w:val="aff0"/>
    <w:autoRedefine/>
    <w:qFormat/>
    <w:rsid w:val="00733372"/>
    <w:pPr>
      <w:numPr>
        <w:numId w:val="1"/>
      </w:numPr>
      <w:tabs>
        <w:tab w:val="left" w:pos="426"/>
      </w:tabs>
    </w:pPr>
    <w:rPr>
      <w:lang w:val="en-US"/>
    </w:rPr>
  </w:style>
  <w:style w:type="character" w:customStyle="1" w:styleId="aff">
    <w:name w:val="Благодарность Знак"/>
    <w:basedOn w:val="a3"/>
    <w:link w:val="afe"/>
    <w:rsid w:val="00FE0C9C"/>
    <w:rPr>
      <w:rFonts w:ascii="CMU Serif" w:hAnsi="CMU Serif"/>
      <w:i/>
    </w:rPr>
  </w:style>
  <w:style w:type="character" w:customStyle="1" w:styleId="11">
    <w:name w:val="Заголовок 1 Знак"/>
    <w:basedOn w:val="a3"/>
    <w:link w:val="10"/>
    <w:uiPriority w:val="9"/>
    <w:rsid w:val="00456031"/>
    <w:rPr>
      <w:rFonts w:ascii="CMU Serif" w:eastAsiaTheme="majorEastAsia" w:hAnsi="CMU Serif" w:cstheme="majorBidi"/>
      <w:b/>
      <w:bCs/>
      <w:sz w:val="28"/>
      <w:szCs w:val="28"/>
    </w:rPr>
  </w:style>
  <w:style w:type="character" w:customStyle="1" w:styleId="ae">
    <w:name w:val="Абзац списка Знак"/>
    <w:basedOn w:val="a3"/>
    <w:link w:val="ad"/>
    <w:uiPriority w:val="34"/>
    <w:rsid w:val="00BD54C9"/>
    <w:rPr>
      <w:rFonts w:ascii="CMU Serif" w:hAnsi="CMU Serif"/>
      <w:sz w:val="24"/>
    </w:rPr>
  </w:style>
  <w:style w:type="character" w:customStyle="1" w:styleId="aff0">
    <w:name w:val="Литература Знак"/>
    <w:basedOn w:val="ae"/>
    <w:link w:val="a1"/>
    <w:rsid w:val="00733372"/>
    <w:rPr>
      <w:rFonts w:ascii="CMU Serif" w:hAnsi="CMU Serif"/>
      <w:sz w:val="24"/>
      <w:lang w:val="en-US"/>
    </w:rPr>
  </w:style>
  <w:style w:type="paragraph" w:styleId="aff1">
    <w:name w:val="caption"/>
    <w:basedOn w:val="a2"/>
    <w:next w:val="a2"/>
    <w:uiPriority w:val="35"/>
    <w:unhideWhenUsed/>
    <w:qFormat/>
    <w:rsid w:val="00F349E1"/>
    <w:pPr>
      <w:spacing w:after="200"/>
    </w:pPr>
    <w:rPr>
      <w:b/>
      <w:bCs/>
      <w:color w:val="4F81BD" w:themeColor="accent1"/>
      <w:sz w:val="18"/>
      <w:szCs w:val="18"/>
    </w:rPr>
  </w:style>
  <w:style w:type="paragraph" w:customStyle="1" w:styleId="aff2">
    <w:name w:val="Содержимое рисунка"/>
    <w:basedOn w:val="a2"/>
    <w:next w:val="a2"/>
    <w:link w:val="aff3"/>
    <w:autoRedefine/>
    <w:qFormat/>
    <w:rsid w:val="00F530B4"/>
    <w:pPr>
      <w:keepNext/>
      <w:keepLines/>
      <w:spacing w:before="240"/>
      <w:jc w:val="center"/>
    </w:pPr>
  </w:style>
  <w:style w:type="character" w:customStyle="1" w:styleId="21">
    <w:name w:val="Заголовок 2 Знак"/>
    <w:basedOn w:val="a3"/>
    <w:link w:val="20"/>
    <w:uiPriority w:val="9"/>
    <w:rsid w:val="002C34E8"/>
    <w:rPr>
      <w:rFonts w:ascii="CMU Serif" w:eastAsiaTheme="majorEastAsia" w:hAnsi="CMU Serif" w:cs="CMU Serif"/>
      <w:b/>
      <w:bCs/>
      <w:sz w:val="24"/>
      <w:szCs w:val="26"/>
    </w:rPr>
  </w:style>
  <w:style w:type="character" w:customStyle="1" w:styleId="aff3">
    <w:name w:val="Содержимое рисунка Знак"/>
    <w:basedOn w:val="a3"/>
    <w:link w:val="aff2"/>
    <w:rsid w:val="00F530B4"/>
    <w:rPr>
      <w:rFonts w:ascii="CMU Serif" w:hAnsi="CMU Serif"/>
    </w:rPr>
  </w:style>
  <w:style w:type="character" w:customStyle="1" w:styleId="30">
    <w:name w:val="Заголовок 3 Знак"/>
    <w:basedOn w:val="a3"/>
    <w:link w:val="3"/>
    <w:uiPriority w:val="9"/>
    <w:rsid w:val="00ED057F"/>
    <w:rPr>
      <w:rFonts w:asciiTheme="majorHAnsi" w:eastAsiaTheme="majorEastAsia" w:hAnsiTheme="majorHAnsi" w:cstheme="majorBidi"/>
      <w:b/>
      <w:bCs/>
      <w:color w:val="4F81BD" w:themeColor="accent1"/>
    </w:rPr>
  </w:style>
  <w:style w:type="character" w:customStyle="1" w:styleId="40">
    <w:name w:val="Заголовок 4 Знак"/>
    <w:basedOn w:val="a3"/>
    <w:link w:val="4"/>
    <w:uiPriority w:val="9"/>
    <w:semiHidden/>
    <w:rsid w:val="00ED057F"/>
    <w:rPr>
      <w:rFonts w:asciiTheme="majorHAnsi" w:eastAsiaTheme="majorEastAsia" w:hAnsiTheme="majorHAnsi" w:cstheme="majorBidi"/>
      <w:b/>
      <w:bCs/>
      <w:i/>
      <w:iCs/>
      <w:color w:val="4F81BD" w:themeColor="accent1"/>
    </w:rPr>
  </w:style>
  <w:style w:type="character" w:customStyle="1" w:styleId="50">
    <w:name w:val="Заголовок 5 Знак"/>
    <w:basedOn w:val="a3"/>
    <w:link w:val="5"/>
    <w:uiPriority w:val="9"/>
    <w:semiHidden/>
    <w:rsid w:val="00ED057F"/>
    <w:rPr>
      <w:rFonts w:asciiTheme="majorHAnsi" w:eastAsiaTheme="majorEastAsia" w:hAnsiTheme="majorHAnsi" w:cstheme="majorBidi"/>
      <w:color w:val="243F60" w:themeColor="accent1" w:themeShade="7F"/>
    </w:rPr>
  </w:style>
  <w:style w:type="character" w:customStyle="1" w:styleId="60">
    <w:name w:val="Заголовок 6 Знак"/>
    <w:basedOn w:val="a3"/>
    <w:link w:val="6"/>
    <w:uiPriority w:val="9"/>
    <w:semiHidden/>
    <w:rsid w:val="00ED057F"/>
    <w:rPr>
      <w:rFonts w:asciiTheme="majorHAnsi" w:eastAsiaTheme="majorEastAsia" w:hAnsiTheme="majorHAnsi" w:cstheme="majorBidi"/>
      <w:i/>
      <w:iCs/>
      <w:color w:val="243F60" w:themeColor="accent1" w:themeShade="7F"/>
    </w:rPr>
  </w:style>
  <w:style w:type="character" w:customStyle="1" w:styleId="70">
    <w:name w:val="Заголовок 7 Знак"/>
    <w:basedOn w:val="a3"/>
    <w:link w:val="7"/>
    <w:uiPriority w:val="9"/>
    <w:semiHidden/>
    <w:rsid w:val="00ED057F"/>
    <w:rPr>
      <w:rFonts w:asciiTheme="majorHAnsi" w:eastAsiaTheme="majorEastAsia" w:hAnsiTheme="majorHAnsi" w:cstheme="majorBidi"/>
      <w:i/>
      <w:iCs/>
      <w:color w:val="404040" w:themeColor="text1" w:themeTint="BF"/>
    </w:rPr>
  </w:style>
  <w:style w:type="character" w:customStyle="1" w:styleId="80">
    <w:name w:val="Заголовок 8 Знак"/>
    <w:basedOn w:val="a3"/>
    <w:link w:val="8"/>
    <w:uiPriority w:val="9"/>
    <w:semiHidden/>
    <w:rsid w:val="00ED057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3"/>
    <w:link w:val="9"/>
    <w:uiPriority w:val="9"/>
    <w:semiHidden/>
    <w:rsid w:val="00ED057F"/>
    <w:rPr>
      <w:rFonts w:asciiTheme="majorHAnsi" w:eastAsiaTheme="majorEastAsia" w:hAnsiTheme="majorHAnsi" w:cstheme="majorBidi"/>
      <w:i/>
      <w:iCs/>
      <w:color w:val="404040" w:themeColor="text1" w:themeTint="BF"/>
      <w:sz w:val="20"/>
      <w:szCs w:val="20"/>
    </w:rPr>
  </w:style>
  <w:style w:type="paragraph" w:styleId="aff4">
    <w:name w:val="Title"/>
    <w:basedOn w:val="aff1"/>
    <w:next w:val="a2"/>
    <w:link w:val="aff5"/>
    <w:uiPriority w:val="10"/>
    <w:qFormat/>
    <w:rsid w:val="00103A34"/>
    <w:pPr>
      <w:spacing w:before="120" w:after="120"/>
      <w:ind w:firstLine="0"/>
      <w:jc w:val="center"/>
    </w:pPr>
    <w:rPr>
      <w:color w:val="auto"/>
      <w:sz w:val="22"/>
      <w:szCs w:val="22"/>
    </w:rPr>
  </w:style>
  <w:style w:type="character" w:customStyle="1" w:styleId="aff5">
    <w:name w:val="Название Знак"/>
    <w:basedOn w:val="a3"/>
    <w:link w:val="aff4"/>
    <w:uiPriority w:val="10"/>
    <w:rsid w:val="00103A34"/>
    <w:rPr>
      <w:rFonts w:ascii="CMU Serif" w:hAnsi="CMU Serif"/>
      <w:b/>
      <w:bCs/>
    </w:rPr>
  </w:style>
  <w:style w:type="character" w:styleId="aff6">
    <w:name w:val="Emphasis"/>
    <w:uiPriority w:val="20"/>
    <w:qFormat/>
    <w:rsid w:val="00EF0EAF"/>
    <w:rPr>
      <w:i/>
    </w:rPr>
  </w:style>
  <w:style w:type="character" w:styleId="aff7">
    <w:name w:val="Intense Emphasis"/>
    <w:basedOn w:val="a3"/>
    <w:uiPriority w:val="21"/>
    <w:qFormat/>
    <w:rsid w:val="00EF0EAF"/>
    <w:rPr>
      <w:b/>
      <w:bCs/>
      <w:i/>
      <w:iCs/>
    </w:rPr>
  </w:style>
  <w:style w:type="character" w:styleId="aff8">
    <w:name w:val="Placeholder Text"/>
    <w:basedOn w:val="a3"/>
    <w:uiPriority w:val="99"/>
    <w:semiHidden/>
    <w:rsid w:val="00F03FB6"/>
    <w:rPr>
      <w:color w:val="808080"/>
    </w:rPr>
  </w:style>
  <w:style w:type="paragraph" w:styleId="aff9">
    <w:name w:val="Body Text"/>
    <w:basedOn w:val="a2"/>
    <w:link w:val="affa"/>
    <w:rsid w:val="002C277E"/>
    <w:rPr>
      <w:rFonts w:ascii="Times New Roman" w:eastAsia="Times New Roman" w:hAnsi="Times New Roman" w:cs="Times New Roman"/>
      <w:lang w:eastAsia="ar-SA"/>
    </w:rPr>
  </w:style>
  <w:style w:type="character" w:customStyle="1" w:styleId="affa">
    <w:name w:val="Основной текст Знак"/>
    <w:basedOn w:val="a3"/>
    <w:link w:val="aff9"/>
    <w:rsid w:val="002C277E"/>
    <w:rPr>
      <w:rFonts w:ascii="Times New Roman" w:eastAsia="Times New Roman" w:hAnsi="Times New Roman" w:cs="Times New Roman"/>
      <w:lang w:eastAsia="ar-SA"/>
    </w:rPr>
  </w:style>
  <w:style w:type="paragraph" w:customStyle="1" w:styleId="12">
    <w:name w:val="Название объекта1"/>
    <w:basedOn w:val="a2"/>
    <w:next w:val="a2"/>
    <w:rsid w:val="004C21BD"/>
    <w:pPr>
      <w:jc w:val="left"/>
    </w:pPr>
    <w:rPr>
      <w:rFonts w:ascii="Times New Roman" w:eastAsia="Times New Roman" w:hAnsi="Times New Roman" w:cs="Times New Roman"/>
      <w:b/>
      <w:bCs/>
      <w:sz w:val="20"/>
      <w:szCs w:val="20"/>
      <w:lang w:eastAsia="ar-SA"/>
    </w:rPr>
  </w:style>
  <w:style w:type="paragraph" w:styleId="HTML">
    <w:name w:val="HTML Preformatted"/>
    <w:basedOn w:val="a2"/>
    <w:link w:val="HTML0"/>
    <w:rsid w:val="004C21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ar-SA"/>
    </w:rPr>
  </w:style>
  <w:style w:type="character" w:customStyle="1" w:styleId="HTML0">
    <w:name w:val="Стандартный HTML Знак"/>
    <w:basedOn w:val="a3"/>
    <w:link w:val="HTML"/>
    <w:rsid w:val="004C21BD"/>
    <w:rPr>
      <w:rFonts w:ascii="Courier New" w:eastAsia="Times New Roman" w:hAnsi="Courier New" w:cs="Courier New"/>
      <w:sz w:val="20"/>
      <w:szCs w:val="20"/>
      <w:lang w:eastAsia="ar-SA"/>
    </w:rPr>
  </w:style>
  <w:style w:type="character" w:styleId="affb">
    <w:name w:val="Hyperlink"/>
    <w:basedOn w:val="a3"/>
    <w:uiPriority w:val="99"/>
    <w:unhideWhenUsed/>
    <w:rsid w:val="0040765D"/>
    <w:rPr>
      <w:color w:val="0000FF" w:themeColor="hyperlink"/>
      <w:u w:val="single"/>
    </w:rPr>
  </w:style>
  <w:style w:type="numbering" w:customStyle="1" w:styleId="1">
    <w:name w:val="Стиль1"/>
    <w:uiPriority w:val="99"/>
    <w:rsid w:val="00F03376"/>
    <w:pPr>
      <w:numPr>
        <w:numId w:val="2"/>
      </w:numPr>
    </w:pPr>
  </w:style>
  <w:style w:type="numbering" w:customStyle="1" w:styleId="2">
    <w:name w:val="Стиль2"/>
    <w:uiPriority w:val="99"/>
    <w:rsid w:val="00F03376"/>
    <w:pPr>
      <w:numPr>
        <w:numId w:val="4"/>
      </w:numPr>
    </w:pPr>
  </w:style>
  <w:style w:type="paragraph" w:styleId="affc">
    <w:name w:val="Revision"/>
    <w:hidden/>
    <w:uiPriority w:val="99"/>
    <w:semiHidden/>
    <w:rsid w:val="00744BEB"/>
    <w:pPr>
      <w:spacing w:after="0" w:line="240" w:lineRule="auto"/>
    </w:pPr>
    <w:rPr>
      <w:rFonts w:ascii="CMU Serif" w:hAnsi="CMU Serif"/>
    </w:rPr>
  </w:style>
  <w:style w:type="character" w:styleId="affd">
    <w:name w:val="FollowedHyperlink"/>
    <w:basedOn w:val="a3"/>
    <w:uiPriority w:val="99"/>
    <w:semiHidden/>
    <w:unhideWhenUsed/>
    <w:rsid w:val="00587567"/>
    <w:rPr>
      <w:color w:val="800080" w:themeColor="followedHyperlink"/>
      <w:u w:val="single"/>
    </w:rPr>
  </w:style>
  <w:style w:type="paragraph" w:customStyle="1" w:styleId="affe">
    <w:name w:val="Биб. ссылка (англ.)"/>
    <w:basedOn w:val="a2"/>
    <w:autoRedefine/>
    <w:rsid w:val="00247D5E"/>
    <w:pPr>
      <w:keepLines/>
      <w:tabs>
        <w:tab w:val="left" w:pos="567"/>
      </w:tabs>
      <w:spacing w:after="120" w:line="360" w:lineRule="auto"/>
      <w:ind w:left="567" w:hanging="567"/>
      <w:jc w:val="left"/>
    </w:pPr>
    <w:rPr>
      <w:rFonts w:ascii="Times New Roman" w:eastAsia="Times New Roman" w:hAnsi="Times New Roman" w:cs="Times New Roman"/>
      <w:iCs/>
      <w:sz w:val="28"/>
      <w:szCs w:val="24"/>
      <w:lang w:val="en-US" w:eastAsia="ru-RU"/>
    </w:rPr>
  </w:style>
  <w:style w:type="paragraph" w:customStyle="1" w:styleId="afff">
    <w:name w:val="_Рисунок подпись"/>
    <w:basedOn w:val="a2"/>
    <w:next w:val="a2"/>
    <w:rsid w:val="00097191"/>
    <w:pPr>
      <w:spacing w:after="240"/>
      <w:jc w:val="center"/>
    </w:pPr>
    <w:rPr>
      <w:rFonts w:ascii="Times New Roman" w:eastAsia="SimSun" w:hAnsi="Times New Roman" w:cs="Times New Roman"/>
      <w:sz w:val="28"/>
      <w:lang w:eastAsia="ru-RU"/>
    </w:rPr>
  </w:style>
  <w:style w:type="character" w:customStyle="1" w:styleId="afff0">
    <w:name w:val="_Рисунок Знак"/>
    <w:basedOn w:val="a3"/>
    <w:link w:val="afff1"/>
    <w:locked/>
    <w:rsid w:val="003F14C6"/>
    <w:rPr>
      <w:rFonts w:ascii="Times New Roman" w:hAnsi="Times New Roman"/>
      <w:noProof/>
      <w:color w:val="000000"/>
      <w:sz w:val="20"/>
      <w:szCs w:val="24"/>
    </w:rPr>
  </w:style>
  <w:style w:type="paragraph" w:customStyle="1" w:styleId="afff1">
    <w:name w:val="_Рисунок"/>
    <w:basedOn w:val="a2"/>
    <w:next w:val="afff"/>
    <w:link w:val="afff0"/>
    <w:autoRedefine/>
    <w:rsid w:val="003F14C6"/>
    <w:pPr>
      <w:keepNext/>
      <w:autoSpaceDE w:val="0"/>
      <w:autoSpaceDN w:val="0"/>
      <w:adjustRightInd w:val="0"/>
      <w:spacing w:before="120"/>
      <w:ind w:firstLine="0"/>
      <w:jc w:val="center"/>
    </w:pPr>
    <w:rPr>
      <w:rFonts w:ascii="Times New Roman" w:hAnsi="Times New Roman"/>
      <w:noProof/>
      <w:color w:val="000000"/>
      <w:sz w:val="20"/>
      <w:szCs w:val="24"/>
    </w:rPr>
  </w:style>
  <w:style w:type="paragraph" w:customStyle="1" w:styleId="a0">
    <w:name w:val="лит"/>
    <w:basedOn w:val="a2"/>
    <w:rsid w:val="00097191"/>
    <w:pPr>
      <w:numPr>
        <w:numId w:val="6"/>
      </w:numPr>
      <w:autoSpaceDE w:val="0"/>
      <w:autoSpaceDN w:val="0"/>
      <w:adjustRightInd w:val="0"/>
      <w:spacing w:line="360" w:lineRule="auto"/>
      <w:ind w:left="709" w:hanging="709"/>
      <w:jc w:val="left"/>
    </w:pPr>
    <w:rPr>
      <w:rFonts w:ascii="Times New Roman" w:eastAsia="Times New Roman" w:hAnsi="Times New Roman" w:cs="Times New Roman"/>
      <w:color w:val="000000"/>
      <w:sz w:val="28"/>
      <w:szCs w:val="24"/>
      <w:lang w:val="en-US" w:eastAsia="ru-RU"/>
    </w:rPr>
  </w:style>
  <w:style w:type="character" w:styleId="afff2">
    <w:name w:val="annotation reference"/>
    <w:basedOn w:val="a3"/>
    <w:uiPriority w:val="99"/>
    <w:semiHidden/>
    <w:unhideWhenUsed/>
    <w:rsid w:val="00751BE7"/>
    <w:rPr>
      <w:sz w:val="16"/>
      <w:szCs w:val="16"/>
    </w:rPr>
  </w:style>
  <w:style w:type="paragraph" w:styleId="afff3">
    <w:name w:val="annotation text"/>
    <w:basedOn w:val="a2"/>
    <w:link w:val="afff4"/>
    <w:uiPriority w:val="99"/>
    <w:unhideWhenUsed/>
    <w:rsid w:val="00751BE7"/>
    <w:rPr>
      <w:sz w:val="20"/>
      <w:szCs w:val="20"/>
    </w:rPr>
  </w:style>
  <w:style w:type="character" w:customStyle="1" w:styleId="afff4">
    <w:name w:val="Текст примечания Знак"/>
    <w:basedOn w:val="a3"/>
    <w:link w:val="afff3"/>
    <w:uiPriority w:val="99"/>
    <w:rsid w:val="00751BE7"/>
    <w:rPr>
      <w:rFonts w:ascii="CMU Serif" w:hAnsi="CMU Serif"/>
      <w:sz w:val="20"/>
      <w:szCs w:val="20"/>
    </w:rPr>
  </w:style>
  <w:style w:type="paragraph" w:styleId="afff5">
    <w:name w:val="annotation subject"/>
    <w:basedOn w:val="afff3"/>
    <w:next w:val="afff3"/>
    <w:link w:val="afff6"/>
    <w:uiPriority w:val="99"/>
    <w:semiHidden/>
    <w:unhideWhenUsed/>
    <w:rsid w:val="00751BE7"/>
    <w:rPr>
      <w:b/>
      <w:bCs/>
    </w:rPr>
  </w:style>
  <w:style w:type="character" w:customStyle="1" w:styleId="afff6">
    <w:name w:val="Тема примечания Знак"/>
    <w:basedOn w:val="afff4"/>
    <w:link w:val="afff5"/>
    <w:uiPriority w:val="99"/>
    <w:semiHidden/>
    <w:rsid w:val="00751BE7"/>
    <w:rPr>
      <w:rFonts w:ascii="CMU Serif" w:hAnsi="CMU Serif"/>
      <w:b/>
      <w:bCs/>
      <w:sz w:val="20"/>
      <w:szCs w:val="20"/>
    </w:rPr>
  </w:style>
  <w:style w:type="paragraph" w:customStyle="1" w:styleId="afff7">
    <w:name w:val="осн_текст"/>
    <w:basedOn w:val="a2"/>
    <w:qFormat/>
    <w:rsid w:val="004B12DF"/>
    <w:pPr>
      <w:autoSpaceDE w:val="0"/>
      <w:autoSpaceDN w:val="0"/>
      <w:adjustRightInd w:val="0"/>
      <w:spacing w:line="360" w:lineRule="auto"/>
      <w:ind w:firstLine="709"/>
    </w:pPr>
    <w:rPr>
      <w:rFonts w:ascii="Times New Roman" w:eastAsia="Times New Roman" w:hAnsi="Times New Roman" w:cs="Times New Roman"/>
      <w:color w:val="000000"/>
      <w:sz w:val="28"/>
      <w:szCs w:val="24"/>
      <w:lang w:eastAsia="ru-RU"/>
    </w:rPr>
  </w:style>
  <w:style w:type="paragraph" w:customStyle="1" w:styleId="MTDisplayEquation">
    <w:name w:val="MTDisplayEquation"/>
    <w:basedOn w:val="a2"/>
    <w:next w:val="a2"/>
    <w:link w:val="MTDisplayEquation0"/>
    <w:rsid w:val="004B12DF"/>
    <w:pPr>
      <w:tabs>
        <w:tab w:val="center" w:pos="4540"/>
        <w:tab w:val="right" w:pos="9080"/>
      </w:tabs>
      <w:ind w:firstLine="709"/>
    </w:pPr>
    <w:rPr>
      <w:rFonts w:ascii="Times New Roman" w:eastAsia="Calibri" w:hAnsi="Times New Roman" w:cs="Times New Roman"/>
      <w:sz w:val="28"/>
    </w:rPr>
  </w:style>
  <w:style w:type="character" w:customStyle="1" w:styleId="MTDisplayEquation0">
    <w:name w:val="MTDisplayEquation Знак"/>
    <w:basedOn w:val="a3"/>
    <w:link w:val="MTDisplayEquation"/>
    <w:rsid w:val="004B12DF"/>
    <w:rPr>
      <w:rFonts w:ascii="Times New Roman" w:eastAsia="Calibri" w:hAnsi="Times New Roman" w:cs="Times New Roman"/>
      <w:sz w:val="28"/>
    </w:rPr>
  </w:style>
  <w:style w:type="paragraph" w:customStyle="1" w:styleId="afff8">
    <w:name w:val="Основной текст без отступа"/>
    <w:basedOn w:val="aff9"/>
    <w:next w:val="aff9"/>
    <w:rsid w:val="004B12DF"/>
    <w:pPr>
      <w:autoSpaceDE w:val="0"/>
      <w:autoSpaceDN w:val="0"/>
      <w:adjustRightInd w:val="0"/>
      <w:spacing w:line="360" w:lineRule="auto"/>
      <w:ind w:firstLine="0"/>
    </w:pPr>
    <w:rPr>
      <w:color w:val="000000"/>
      <w:sz w:val="28"/>
      <w:szCs w:val="24"/>
      <w:lang w:eastAsia="en-US"/>
    </w:rPr>
  </w:style>
  <w:style w:type="paragraph" w:customStyle="1" w:styleId="afff9">
    <w:name w:val="Программа"/>
    <w:basedOn w:val="a2"/>
    <w:rsid w:val="004B12DF"/>
    <w:pPr>
      <w:spacing w:after="240"/>
      <w:contextualSpacing/>
      <w:jc w:val="left"/>
    </w:pPr>
    <w:rPr>
      <w:rFonts w:ascii="Courier New" w:eastAsia="Times New Roman" w:hAnsi="Courier New" w:cs="Courier New"/>
      <w:bCs/>
      <w:sz w:val="24"/>
      <w:szCs w:val="32"/>
      <w:lang w:val="en-US" w:eastAsia="ru-RU"/>
    </w:rPr>
  </w:style>
  <w:style w:type="paragraph" w:styleId="a">
    <w:name w:val="List Number"/>
    <w:basedOn w:val="ad"/>
    <w:rsid w:val="00666772"/>
    <w:pPr>
      <w:numPr>
        <w:numId w:val="7"/>
      </w:numPr>
    </w:pPr>
  </w:style>
  <w:style w:type="paragraph" w:styleId="22">
    <w:name w:val="List Number 2"/>
    <w:basedOn w:val="a"/>
    <w:unhideWhenUsed/>
    <w:rsid w:val="004B12DF"/>
    <w:pPr>
      <w:tabs>
        <w:tab w:val="num" w:pos="1134"/>
      </w:tabs>
      <w:ind w:left="1134" w:hanging="425"/>
    </w:pPr>
    <w:rPr>
      <w:szCs w:val="28"/>
    </w:rPr>
  </w:style>
  <w:style w:type="paragraph" w:customStyle="1" w:styleId="afffa">
    <w:name w:val="Рисунок"/>
    <w:basedOn w:val="a2"/>
    <w:next w:val="a2"/>
    <w:link w:val="afffb"/>
    <w:qFormat/>
    <w:rsid w:val="004B12DF"/>
    <w:pPr>
      <w:keepNext/>
      <w:spacing w:after="240" w:line="360" w:lineRule="auto"/>
      <w:jc w:val="center"/>
    </w:pPr>
    <w:rPr>
      <w:rFonts w:ascii="Times New Roman" w:eastAsia="SimSun" w:hAnsi="Times New Roman" w:cs="Times New Roman"/>
      <w:sz w:val="24"/>
      <w:lang w:eastAsia="ru-RU"/>
    </w:rPr>
  </w:style>
  <w:style w:type="character" w:customStyle="1" w:styleId="afffb">
    <w:name w:val="Рисунок Знак"/>
    <w:basedOn w:val="a3"/>
    <w:link w:val="afffa"/>
    <w:rsid w:val="004B12DF"/>
    <w:rPr>
      <w:rFonts w:ascii="Times New Roman" w:eastAsia="SimSun" w:hAnsi="Times New Roman" w:cs="Times New Roman"/>
      <w:sz w:val="24"/>
      <w:lang w:eastAsia="ru-RU"/>
    </w:rPr>
  </w:style>
  <w:style w:type="paragraph" w:customStyle="1" w:styleId="afffc">
    <w:name w:val="_осн_текст"/>
    <w:basedOn w:val="a2"/>
    <w:link w:val="afffd"/>
    <w:rsid w:val="004B12DF"/>
    <w:pPr>
      <w:spacing w:line="360" w:lineRule="auto"/>
      <w:ind w:firstLine="709"/>
    </w:pPr>
    <w:rPr>
      <w:rFonts w:ascii="Times New Roman" w:eastAsia="Times New Roman" w:hAnsi="Times New Roman" w:cs="Times New Roman"/>
      <w:sz w:val="28"/>
      <w:szCs w:val="20"/>
      <w:lang w:eastAsia="ru-RU"/>
    </w:rPr>
  </w:style>
  <w:style w:type="character" w:customStyle="1" w:styleId="afffd">
    <w:name w:val="_осн_текст Знак"/>
    <w:basedOn w:val="a3"/>
    <w:link w:val="afffc"/>
    <w:rsid w:val="004B12DF"/>
    <w:rPr>
      <w:rFonts w:ascii="Times New Roman" w:eastAsia="Times New Roman" w:hAnsi="Times New Roman" w:cs="Times New Roman"/>
      <w:sz w:val="28"/>
      <w:szCs w:val="20"/>
      <w:lang w:eastAsia="ru-RU"/>
    </w:rPr>
  </w:style>
  <w:style w:type="paragraph" w:customStyle="1" w:styleId="afffe">
    <w:name w:val="Подпись к рисунку"/>
    <w:basedOn w:val="a2"/>
    <w:rsid w:val="00611BAE"/>
    <w:pPr>
      <w:spacing w:before="60" w:after="120"/>
      <w:ind w:firstLine="0"/>
      <w:jc w:val="center"/>
    </w:pPr>
  </w:style>
  <w:style w:type="character" w:customStyle="1" w:styleId="tlid-translation">
    <w:name w:val="tlid-translation"/>
    <w:basedOn w:val="a3"/>
    <w:rsid w:val="00B97B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024244">
      <w:bodyDiv w:val="1"/>
      <w:marLeft w:val="0"/>
      <w:marRight w:val="0"/>
      <w:marTop w:val="0"/>
      <w:marBottom w:val="0"/>
      <w:divBdr>
        <w:top w:val="none" w:sz="0" w:space="0" w:color="auto"/>
        <w:left w:val="none" w:sz="0" w:space="0" w:color="auto"/>
        <w:bottom w:val="none" w:sz="0" w:space="0" w:color="auto"/>
        <w:right w:val="none" w:sz="0" w:space="0" w:color="auto"/>
      </w:divBdr>
    </w:div>
    <w:div w:id="1265073565">
      <w:bodyDiv w:val="1"/>
      <w:marLeft w:val="0"/>
      <w:marRight w:val="0"/>
      <w:marTop w:val="0"/>
      <w:marBottom w:val="0"/>
      <w:divBdr>
        <w:top w:val="none" w:sz="0" w:space="0" w:color="auto"/>
        <w:left w:val="none" w:sz="0" w:space="0" w:color="auto"/>
        <w:bottom w:val="none" w:sz="0" w:space="0" w:color="auto"/>
        <w:right w:val="none" w:sz="0" w:space="0" w:color="auto"/>
      </w:divBdr>
    </w:div>
    <w:div w:id="1310596853">
      <w:bodyDiv w:val="1"/>
      <w:marLeft w:val="0"/>
      <w:marRight w:val="0"/>
      <w:marTop w:val="0"/>
      <w:marBottom w:val="0"/>
      <w:divBdr>
        <w:top w:val="none" w:sz="0" w:space="0" w:color="auto"/>
        <w:left w:val="none" w:sz="0" w:space="0" w:color="auto"/>
        <w:bottom w:val="none" w:sz="0" w:space="0" w:color="auto"/>
        <w:right w:val="none" w:sz="0" w:space="0" w:color="auto"/>
      </w:divBdr>
    </w:div>
    <w:div w:id="1894534366">
      <w:bodyDiv w:val="1"/>
      <w:marLeft w:val="0"/>
      <w:marRight w:val="0"/>
      <w:marTop w:val="0"/>
      <w:marBottom w:val="0"/>
      <w:divBdr>
        <w:top w:val="none" w:sz="0" w:space="0" w:color="auto"/>
        <w:left w:val="none" w:sz="0" w:space="0" w:color="auto"/>
        <w:bottom w:val="none" w:sz="0" w:space="0" w:color="auto"/>
        <w:right w:val="none" w:sz="0" w:space="0" w:color="auto"/>
      </w:divBdr>
    </w:div>
    <w:div w:id="1912734792">
      <w:bodyDiv w:val="1"/>
      <w:marLeft w:val="0"/>
      <w:marRight w:val="0"/>
      <w:marTop w:val="0"/>
      <w:marBottom w:val="0"/>
      <w:divBdr>
        <w:top w:val="none" w:sz="0" w:space="0" w:color="auto"/>
        <w:left w:val="none" w:sz="0" w:space="0" w:color="auto"/>
        <w:bottom w:val="none" w:sz="0" w:space="0" w:color="auto"/>
        <w:right w:val="none" w:sz="0" w:space="0" w:color="auto"/>
      </w:divBdr>
    </w:div>
    <w:div w:id="2093354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hyperlink" Target="http://dx.doi.org/10.14529/cmseXXXXXX" TargetMode="External"/><Relationship Id="rId170"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hyperlink" Target="http://dx.doi.org/10.14529/cmseXXXXXX"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1.wmf"/><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72"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hyperlink" Target="http://dx.doi.org/10.14529/cmseXXXXXX"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5B2BA5-ADA2-43D5-8198-E9C154429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28</Pages>
  <Words>10146</Words>
  <Characters>57836</Characters>
  <Application>Microsoft Office Word</Application>
  <DocSecurity>0</DocSecurity>
  <Lines>481</Lines>
  <Paragraphs>135</Paragraphs>
  <ScaleCrop>false</ScaleCrop>
  <HeadingPairs>
    <vt:vector size="2" baseType="variant">
      <vt:variant>
        <vt:lpstr>Название</vt:lpstr>
      </vt:variant>
      <vt:variant>
        <vt:i4>1</vt:i4>
      </vt:variant>
    </vt:vector>
  </HeadingPairs>
  <TitlesOfParts>
    <vt:vector size="1" baseType="lpstr">
      <vt:lpstr>Шаблон оформления статей в редактор MS Word для серии "Вычислительная математика и информатика"</vt:lpstr>
    </vt:vector>
  </TitlesOfParts>
  <Company>ЮУрГУ</Company>
  <LinksUpToDate>false</LinksUpToDate>
  <CharactersWithSpaces>67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ей в редактор MS Word для серии "Вычислительная математика и информатика"</dc:title>
  <dc:creator>Вестник ЮУрГУ. Серия: Вычислительная математика и информатика</dc:creator>
  <cp:keywords>шаблон, MS Word</cp:keywords>
  <cp:lastModifiedBy>Nadya</cp:lastModifiedBy>
  <cp:revision>8</cp:revision>
  <cp:lastPrinted>2019-10-14T04:56:00Z</cp:lastPrinted>
  <dcterms:created xsi:type="dcterms:W3CDTF">2019-10-22T18:16:00Z</dcterms:created>
  <dcterms:modified xsi:type="dcterms:W3CDTF">2019-10-23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